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ink/ink134.xml" ContentType="application/inkml+xml"/>
  <Override PartName="/word/ink/ink135.xml" ContentType="application/inkml+xml"/>
  <Override PartName="/word/ink/ink136.xml" ContentType="application/inkml+xml"/>
  <Override PartName="/word/ink/ink137.xml" ContentType="application/inkml+xml"/>
  <Override PartName="/word/ink/ink138.xml" ContentType="application/inkml+xml"/>
  <Override PartName="/word/ink/ink139.xml" ContentType="application/inkml+xml"/>
  <Override PartName="/word/ink/ink140.xml" ContentType="application/inkml+xml"/>
  <Override PartName="/word/ink/ink141.xml" ContentType="application/inkml+xml"/>
  <Override PartName="/word/ink/ink142.xml" ContentType="application/inkml+xml"/>
  <Override PartName="/word/ink/ink143.xml" ContentType="application/inkml+xml"/>
  <Override PartName="/word/ink/ink144.xml" ContentType="application/inkml+xml"/>
  <Override PartName="/word/ink/ink145.xml" ContentType="application/inkml+xml"/>
  <Override PartName="/word/ink/ink146.xml" ContentType="application/inkml+xml"/>
  <Override PartName="/word/ink/ink147.xml" ContentType="application/inkml+xml"/>
  <Override PartName="/word/ink/ink148.xml" ContentType="application/inkml+xml"/>
  <Override PartName="/word/ink/ink149.xml" ContentType="application/inkml+xml"/>
  <Override PartName="/word/ink/ink150.xml" ContentType="application/inkml+xml"/>
  <Override PartName="/word/ink/ink151.xml" ContentType="application/inkml+xml"/>
  <Override PartName="/word/ink/ink152.xml" ContentType="application/inkml+xml"/>
  <Override PartName="/word/ink/ink153.xml" ContentType="application/inkml+xml"/>
  <Override PartName="/word/ink/ink154.xml" ContentType="application/inkml+xml"/>
  <Override PartName="/word/ink/ink155.xml" ContentType="application/inkml+xml"/>
  <Override PartName="/word/ink/ink156.xml" ContentType="application/inkml+xml"/>
  <Override PartName="/word/ink/ink157.xml" ContentType="application/inkml+xml"/>
  <Override PartName="/word/ink/ink158.xml" ContentType="application/inkml+xml"/>
  <Override PartName="/word/ink/ink159.xml" ContentType="application/inkml+xml"/>
  <Override PartName="/word/ink/ink160.xml" ContentType="application/inkml+xml"/>
  <Override PartName="/word/ink/ink161.xml" ContentType="application/inkml+xml"/>
  <Override PartName="/word/ink/ink162.xml" ContentType="application/inkml+xml"/>
  <Override PartName="/word/ink/ink163.xml" ContentType="application/inkml+xml"/>
  <Override PartName="/word/ink/ink164.xml" ContentType="application/inkml+xml"/>
  <Override PartName="/word/ink/ink165.xml" ContentType="application/inkml+xml"/>
  <Override PartName="/word/ink/ink166.xml" ContentType="application/inkml+xml"/>
  <Override PartName="/word/ink/ink167.xml" ContentType="application/inkml+xml"/>
  <Override PartName="/word/ink/ink168.xml" ContentType="application/inkml+xml"/>
  <Override PartName="/word/ink/ink169.xml" ContentType="application/inkml+xml"/>
  <Override PartName="/word/ink/ink170.xml" ContentType="application/inkml+xml"/>
  <Override PartName="/word/ink/ink171.xml" ContentType="application/inkml+xml"/>
  <Override PartName="/word/ink/ink172.xml" ContentType="application/inkml+xml"/>
  <Override PartName="/word/ink/ink173.xml" ContentType="application/inkml+xml"/>
  <Override PartName="/word/ink/ink174.xml" ContentType="application/inkml+xml"/>
  <Override PartName="/word/ink/ink175.xml" ContentType="application/inkml+xml"/>
  <Override PartName="/word/ink/ink176.xml" ContentType="application/inkml+xml"/>
  <Override PartName="/word/ink/ink177.xml" ContentType="application/inkml+xml"/>
  <Override PartName="/word/ink/ink178.xml" ContentType="application/inkml+xml"/>
  <Override PartName="/word/ink/ink179.xml" ContentType="application/inkml+xml"/>
  <Override PartName="/word/ink/ink180.xml" ContentType="application/inkml+xml"/>
  <Override PartName="/word/ink/ink181.xml" ContentType="application/inkml+xml"/>
  <Override PartName="/word/ink/ink182.xml" ContentType="application/inkml+xml"/>
  <Override PartName="/word/ink/ink183.xml" ContentType="application/inkml+xml"/>
  <Override PartName="/word/ink/ink184.xml" ContentType="application/inkml+xml"/>
  <Override PartName="/word/ink/ink185.xml" ContentType="application/inkml+xml"/>
  <Override PartName="/word/ink/ink186.xml" ContentType="application/inkml+xml"/>
  <Override PartName="/word/ink/ink187.xml" ContentType="application/inkml+xml"/>
  <Override PartName="/word/ink/ink188.xml" ContentType="application/inkml+xml"/>
  <Override PartName="/word/ink/ink189.xml" ContentType="application/inkml+xml"/>
  <Override PartName="/word/ink/ink190.xml" ContentType="application/inkml+xml"/>
  <Override PartName="/word/ink/ink191.xml" ContentType="application/inkml+xml"/>
  <Override PartName="/word/ink/ink192.xml" ContentType="application/inkml+xml"/>
  <Override PartName="/word/ink/ink193.xml" ContentType="application/inkml+xml"/>
  <Override PartName="/word/ink/ink194.xml" ContentType="application/inkml+xml"/>
  <Override PartName="/word/ink/ink195.xml" ContentType="application/inkml+xml"/>
  <Override PartName="/word/ink/ink196.xml" ContentType="application/inkml+xml"/>
  <Override PartName="/word/ink/ink197.xml" ContentType="application/inkml+xml"/>
  <Override PartName="/word/ink/ink198.xml" ContentType="application/inkml+xml"/>
  <Override PartName="/word/ink/ink199.xml" ContentType="application/inkml+xml"/>
  <Override PartName="/word/ink/ink200.xml" ContentType="application/inkml+xml"/>
  <Override PartName="/word/ink/ink201.xml" ContentType="application/inkml+xml"/>
  <Override PartName="/word/ink/ink202.xml" ContentType="application/inkml+xml"/>
  <Override PartName="/word/ink/ink203.xml" ContentType="application/inkml+xml"/>
  <Override PartName="/word/ink/ink204.xml" ContentType="application/inkml+xml"/>
  <Override PartName="/word/ink/ink205.xml" ContentType="application/inkml+xml"/>
  <Override PartName="/word/ink/ink206.xml" ContentType="application/inkml+xml"/>
  <Override PartName="/word/ink/ink207.xml" ContentType="application/inkml+xml"/>
  <Override PartName="/word/ink/ink208.xml" ContentType="application/inkml+xml"/>
  <Override PartName="/word/ink/ink209.xml" ContentType="application/inkml+xml"/>
  <Override PartName="/word/ink/ink210.xml" ContentType="application/inkml+xml"/>
  <Override PartName="/word/ink/ink211.xml" ContentType="application/inkml+xml"/>
  <Override PartName="/word/ink/ink212.xml" ContentType="application/inkml+xml"/>
  <Override PartName="/word/ink/ink213.xml" ContentType="application/inkml+xml"/>
  <Override PartName="/word/ink/ink214.xml" ContentType="application/inkml+xml"/>
  <Override PartName="/word/ink/ink215.xml" ContentType="application/inkml+xml"/>
  <Override PartName="/word/ink/ink216.xml" ContentType="application/inkml+xml"/>
  <Override PartName="/word/ink/ink217.xml" ContentType="application/inkml+xml"/>
  <Override PartName="/word/ink/ink218.xml" ContentType="application/inkml+xml"/>
  <Override PartName="/word/ink/ink219.xml" ContentType="application/inkml+xml"/>
  <Override PartName="/word/ink/ink220.xml" ContentType="application/inkml+xml"/>
  <Override PartName="/word/ink/ink221.xml" ContentType="application/inkml+xml"/>
  <Override PartName="/word/ink/ink222.xml" ContentType="application/inkml+xml"/>
  <Override PartName="/word/ink/ink223.xml" ContentType="application/inkml+xml"/>
  <Override PartName="/word/ink/ink224.xml" ContentType="application/inkml+xml"/>
  <Override PartName="/word/ink/ink225.xml" ContentType="application/inkml+xml"/>
  <Override PartName="/word/ink/ink226.xml" ContentType="application/inkml+xml"/>
  <Override PartName="/word/ink/ink227.xml" ContentType="application/inkml+xml"/>
  <Override PartName="/word/ink/ink228.xml" ContentType="application/inkml+xml"/>
  <Override PartName="/word/ink/ink229.xml" ContentType="application/inkml+xml"/>
  <Override PartName="/word/ink/ink230.xml" ContentType="application/inkml+xml"/>
  <Override PartName="/word/ink/ink231.xml" ContentType="application/inkml+xml"/>
  <Override PartName="/word/ink/ink232.xml" ContentType="application/inkml+xml"/>
  <Override PartName="/word/ink/ink233.xml" ContentType="application/inkml+xml"/>
  <Override PartName="/word/ink/ink234.xml" ContentType="application/inkml+xml"/>
  <Override PartName="/word/ink/ink235.xml" ContentType="application/inkml+xml"/>
  <Override PartName="/word/ink/ink236.xml" ContentType="application/inkml+xml"/>
  <Override PartName="/word/ink/ink237.xml" ContentType="application/inkml+xml"/>
  <Override PartName="/word/ink/ink238.xml" ContentType="application/inkml+xml"/>
  <Override PartName="/word/ink/ink239.xml" ContentType="application/inkml+xml"/>
  <Override PartName="/word/ink/ink240.xml" ContentType="application/inkml+xml"/>
  <Override PartName="/word/ink/ink241.xml" ContentType="application/inkml+xml"/>
  <Override PartName="/word/ink/ink242.xml" ContentType="application/inkml+xml"/>
  <Override PartName="/word/ink/ink243.xml" ContentType="application/inkml+xml"/>
  <Override PartName="/word/ink/ink244.xml" ContentType="application/inkml+xml"/>
  <Override PartName="/word/ink/ink245.xml" ContentType="application/inkml+xml"/>
  <Override PartName="/word/ink/ink246.xml" ContentType="application/inkml+xml"/>
  <Override PartName="/word/ink/ink247.xml" ContentType="application/inkml+xml"/>
  <Override PartName="/word/ink/ink248.xml" ContentType="application/inkml+xml"/>
  <Override PartName="/word/ink/ink249.xml" ContentType="application/inkml+xml"/>
  <Override PartName="/word/ink/ink250.xml" ContentType="application/inkml+xml"/>
  <Override PartName="/word/ink/ink251.xml" ContentType="application/inkml+xml"/>
  <Override PartName="/word/ink/ink252.xml" ContentType="application/inkml+xml"/>
  <Override PartName="/word/ink/ink253.xml" ContentType="application/inkml+xml"/>
  <Override PartName="/word/ink/ink254.xml" ContentType="application/inkml+xml"/>
  <Override PartName="/word/ink/ink255.xml" ContentType="application/inkml+xml"/>
  <Override PartName="/word/ink/ink256.xml" ContentType="application/inkml+xml"/>
  <Override PartName="/word/ink/ink257.xml" ContentType="application/inkml+xml"/>
  <Override PartName="/word/ink/ink258.xml" ContentType="application/inkml+xml"/>
  <Override PartName="/word/ink/ink259.xml" ContentType="application/inkml+xml"/>
  <Override PartName="/word/ink/ink260.xml" ContentType="application/inkml+xml"/>
  <Override PartName="/word/ink/ink261.xml" ContentType="application/inkml+xml"/>
  <Override PartName="/word/ink/ink262.xml" ContentType="application/inkml+xml"/>
  <Override PartName="/word/ink/ink263.xml" ContentType="application/inkml+xml"/>
  <Override PartName="/word/ink/ink264.xml" ContentType="application/inkml+xml"/>
  <Override PartName="/word/ink/ink265.xml" ContentType="application/inkml+xml"/>
  <Override PartName="/word/ink/ink266.xml" ContentType="application/inkml+xml"/>
  <Override PartName="/word/ink/ink267.xml" ContentType="application/inkml+xml"/>
  <Override PartName="/word/ink/ink268.xml" ContentType="application/inkml+xml"/>
  <Override PartName="/word/ink/ink269.xml" ContentType="application/inkml+xml"/>
  <Override PartName="/word/ink/ink270.xml" ContentType="application/inkml+xml"/>
  <Override PartName="/word/ink/ink271.xml" ContentType="application/inkml+xml"/>
  <Override PartName="/word/ink/ink272.xml" ContentType="application/inkml+xml"/>
  <Override PartName="/word/ink/ink273.xml" ContentType="application/inkml+xml"/>
  <Override PartName="/word/ink/ink274.xml" ContentType="application/inkml+xml"/>
  <Override PartName="/word/ink/ink275.xml" ContentType="application/inkml+xml"/>
  <Override PartName="/word/ink/ink276.xml" ContentType="application/inkml+xml"/>
  <Override PartName="/word/ink/ink277.xml" ContentType="application/inkml+xml"/>
  <Override PartName="/word/ink/ink278.xml" ContentType="application/inkml+xml"/>
  <Override PartName="/word/ink/ink279.xml" ContentType="application/inkml+xml"/>
  <Override PartName="/word/ink/ink280.xml" ContentType="application/inkml+xml"/>
  <Override PartName="/word/ink/ink281.xml" ContentType="application/inkml+xml"/>
  <Override PartName="/word/ink/ink282.xml" ContentType="application/inkml+xml"/>
  <Override PartName="/word/ink/ink283.xml" ContentType="application/inkml+xml"/>
  <Override PartName="/word/ink/ink284.xml" ContentType="application/inkml+xml"/>
  <Override PartName="/word/ink/ink285.xml" ContentType="application/inkml+xml"/>
  <Override PartName="/word/ink/ink286.xml" ContentType="application/inkml+xml"/>
  <Override PartName="/word/ink/ink287.xml" ContentType="application/inkml+xml"/>
  <Override PartName="/word/ink/ink288.xml" ContentType="application/inkml+xml"/>
  <Override PartName="/word/ink/ink289.xml" ContentType="application/inkml+xml"/>
  <Override PartName="/word/ink/ink290.xml" ContentType="application/inkml+xml"/>
  <Override PartName="/word/ink/ink291.xml" ContentType="application/inkml+xml"/>
  <Override PartName="/word/ink/ink292.xml" ContentType="application/inkml+xml"/>
  <Override PartName="/word/ink/ink293.xml" ContentType="application/inkml+xml"/>
  <Override PartName="/word/ink/ink294.xml" ContentType="application/inkml+xml"/>
  <Override PartName="/word/ink/ink295.xml" ContentType="application/inkml+xml"/>
  <Override PartName="/word/ink/ink296.xml" ContentType="application/inkml+xml"/>
  <Override PartName="/word/ink/ink297.xml" ContentType="application/inkml+xml"/>
  <Override PartName="/word/ink/ink298.xml" ContentType="application/inkml+xml"/>
  <Override PartName="/word/ink/ink299.xml" ContentType="application/inkml+xml"/>
  <Override PartName="/word/ink/ink300.xml" ContentType="application/inkml+xml"/>
  <Override PartName="/word/ink/ink301.xml" ContentType="application/inkml+xml"/>
  <Override PartName="/word/ink/ink302.xml" ContentType="application/inkml+xml"/>
  <Override PartName="/word/ink/ink303.xml" ContentType="application/inkml+xml"/>
  <Override PartName="/word/ink/ink304.xml" ContentType="application/inkml+xml"/>
  <Override PartName="/word/ink/ink305.xml" ContentType="application/inkml+xml"/>
  <Override PartName="/word/ink/ink306.xml" ContentType="application/inkml+xml"/>
  <Override PartName="/word/ink/ink307.xml" ContentType="application/inkml+xml"/>
  <Override PartName="/word/ink/ink308.xml" ContentType="application/inkml+xml"/>
  <Override PartName="/word/ink/ink309.xml" ContentType="application/inkml+xml"/>
  <Override PartName="/word/ink/ink310.xml" ContentType="application/inkml+xml"/>
  <Override PartName="/word/ink/ink311.xml" ContentType="application/inkml+xml"/>
  <Override PartName="/word/ink/ink312.xml" ContentType="application/inkml+xml"/>
  <Override PartName="/word/ink/ink313.xml" ContentType="application/inkml+xml"/>
  <Override PartName="/word/ink/ink314.xml" ContentType="application/inkml+xml"/>
  <Override PartName="/word/ink/ink315.xml" ContentType="application/inkml+xml"/>
  <Override PartName="/word/ink/ink316.xml" ContentType="application/inkml+xml"/>
  <Override PartName="/word/ink/ink317.xml" ContentType="application/inkml+xml"/>
  <Override PartName="/word/ink/ink318.xml" ContentType="application/inkml+xml"/>
  <Override PartName="/word/ink/ink319.xml" ContentType="application/inkml+xml"/>
  <Override PartName="/word/ink/ink320.xml" ContentType="application/inkml+xml"/>
  <Override PartName="/word/ink/ink321.xml" ContentType="application/inkml+xml"/>
  <Override PartName="/word/ink/ink322.xml" ContentType="application/inkml+xml"/>
  <Override PartName="/word/ink/ink323.xml" ContentType="application/inkml+xml"/>
  <Override PartName="/word/ink/ink324.xml" ContentType="application/inkml+xml"/>
  <Override PartName="/word/ink/ink325.xml" ContentType="application/inkml+xml"/>
  <Override PartName="/word/ink/ink326.xml" ContentType="application/inkml+xml"/>
  <Override PartName="/word/ink/ink327.xml" ContentType="application/inkml+xml"/>
  <Override PartName="/word/ink/ink328.xml" ContentType="application/inkml+xml"/>
  <Override PartName="/word/ink/ink329.xml" ContentType="application/inkml+xml"/>
  <Override PartName="/word/ink/ink330.xml" ContentType="application/inkml+xml"/>
  <Override PartName="/word/ink/ink331.xml" ContentType="application/inkml+xml"/>
  <Override PartName="/word/ink/ink332.xml" ContentType="application/inkml+xml"/>
  <Override PartName="/word/ink/ink333.xml" ContentType="application/inkml+xml"/>
  <Override PartName="/word/ink/ink334.xml" ContentType="application/inkml+xml"/>
  <Override PartName="/word/ink/ink335.xml" ContentType="application/inkml+xml"/>
  <Override PartName="/word/ink/ink336.xml" ContentType="application/inkml+xml"/>
  <Override PartName="/word/ink/ink337.xml" ContentType="application/inkml+xml"/>
  <Override PartName="/word/ink/ink338.xml" ContentType="application/inkml+xml"/>
  <Override PartName="/word/ink/ink339.xml" ContentType="application/inkml+xml"/>
  <Override PartName="/word/ink/ink340.xml" ContentType="application/inkml+xml"/>
  <Override PartName="/word/ink/ink341.xml" ContentType="application/inkml+xml"/>
  <Override PartName="/word/ink/ink342.xml" ContentType="application/inkml+xml"/>
  <Override PartName="/word/ink/ink343.xml" ContentType="application/inkml+xml"/>
  <Override PartName="/word/ink/ink344.xml" ContentType="application/inkml+xml"/>
  <Override PartName="/word/ink/ink345.xml" ContentType="application/inkml+xml"/>
  <Override PartName="/word/ink/ink346.xml" ContentType="application/inkml+xml"/>
  <Override PartName="/word/ink/ink347.xml" ContentType="application/inkml+xml"/>
  <Override PartName="/word/ink/ink348.xml" ContentType="application/inkml+xml"/>
  <Override PartName="/word/ink/ink349.xml" ContentType="application/inkml+xml"/>
  <Override PartName="/word/ink/ink350.xml" ContentType="application/inkml+xml"/>
  <Override PartName="/word/ink/ink351.xml" ContentType="application/inkml+xml"/>
  <Override PartName="/word/ink/ink352.xml" ContentType="application/inkml+xml"/>
  <Override PartName="/word/ink/ink353.xml" ContentType="application/inkml+xml"/>
  <Override PartName="/word/ink/ink354.xml" ContentType="application/inkml+xml"/>
  <Override PartName="/word/ink/ink355.xml" ContentType="application/inkml+xml"/>
  <Override PartName="/word/ink/ink356.xml" ContentType="application/inkml+xml"/>
  <Override PartName="/word/ink/ink357.xml" ContentType="application/inkml+xml"/>
  <Override PartName="/word/ink/ink358.xml" ContentType="application/inkml+xml"/>
  <Override PartName="/word/ink/ink359.xml" ContentType="application/inkml+xml"/>
  <Override PartName="/word/ink/ink360.xml" ContentType="application/inkml+xml"/>
  <Override PartName="/word/ink/ink361.xml" ContentType="application/inkml+xml"/>
  <Override PartName="/word/ink/ink362.xml" ContentType="application/inkml+xml"/>
  <Override PartName="/word/ink/ink363.xml" ContentType="application/inkml+xml"/>
  <Override PartName="/word/ink/ink364.xml" ContentType="application/inkml+xml"/>
  <Override PartName="/word/ink/ink365.xml" ContentType="application/inkml+xml"/>
  <Override PartName="/word/ink/ink366.xml" ContentType="application/inkml+xml"/>
  <Override PartName="/word/ink/ink367.xml" ContentType="application/inkml+xml"/>
  <Override PartName="/word/ink/ink368.xml" ContentType="application/inkml+xml"/>
  <Override PartName="/word/ink/ink369.xml" ContentType="application/inkml+xml"/>
  <Override PartName="/word/ink/ink370.xml" ContentType="application/inkml+xml"/>
  <Override PartName="/word/ink/ink371.xml" ContentType="application/inkml+xml"/>
  <Override PartName="/word/ink/ink372.xml" ContentType="application/inkml+xml"/>
  <Override PartName="/word/ink/ink373.xml" ContentType="application/inkml+xml"/>
  <Override PartName="/word/ink/ink374.xml" ContentType="application/inkml+xml"/>
  <Override PartName="/word/ink/ink375.xml" ContentType="application/inkml+xml"/>
  <Override PartName="/word/ink/ink376.xml" ContentType="application/inkml+xml"/>
  <Override PartName="/word/ink/ink377.xml" ContentType="application/inkml+xml"/>
  <Override PartName="/word/ink/ink378.xml" ContentType="application/inkml+xml"/>
  <Override PartName="/word/ink/ink379.xml" ContentType="application/inkml+xml"/>
  <Override PartName="/word/ink/ink380.xml" ContentType="application/inkml+xml"/>
  <Override PartName="/word/ink/ink381.xml" ContentType="application/inkml+xml"/>
  <Override PartName="/word/ink/ink382.xml" ContentType="application/inkml+xml"/>
  <Override PartName="/word/ink/ink383.xml" ContentType="application/inkml+xml"/>
  <Override PartName="/word/ink/ink384.xml" ContentType="application/inkml+xml"/>
  <Override PartName="/word/ink/ink385.xml" ContentType="application/inkml+xml"/>
  <Override PartName="/word/ink/ink386.xml" ContentType="application/inkml+xml"/>
  <Override PartName="/word/ink/ink387.xml" ContentType="application/inkml+xml"/>
  <Override PartName="/word/ink/ink388.xml" ContentType="application/inkml+xml"/>
  <Override PartName="/word/ink/ink389.xml" ContentType="application/inkml+xml"/>
  <Override PartName="/word/ink/ink390.xml" ContentType="application/inkml+xml"/>
  <Override PartName="/word/ink/ink391.xml" ContentType="application/inkml+xml"/>
  <Override PartName="/word/ink/ink392.xml" ContentType="application/inkml+xml"/>
  <Override PartName="/word/ink/ink393.xml" ContentType="application/inkml+xml"/>
  <Override PartName="/word/ink/ink394.xml" ContentType="application/inkml+xml"/>
  <Override PartName="/word/ink/ink395.xml" ContentType="application/inkml+xml"/>
  <Override PartName="/word/ink/ink396.xml" ContentType="application/inkml+xml"/>
  <Override PartName="/word/ink/ink397.xml" ContentType="application/inkml+xml"/>
  <Override PartName="/word/ink/ink398.xml" ContentType="application/inkml+xml"/>
  <Override PartName="/word/ink/ink399.xml" ContentType="application/inkml+xml"/>
  <Override PartName="/word/ink/ink400.xml" ContentType="application/inkml+xml"/>
  <Override PartName="/word/ink/ink401.xml" ContentType="application/inkml+xml"/>
  <Override PartName="/word/ink/ink402.xml" ContentType="application/inkml+xml"/>
  <Override PartName="/word/ink/ink403.xml" ContentType="application/inkml+xml"/>
  <Override PartName="/word/ink/ink404.xml" ContentType="application/inkml+xml"/>
  <Override PartName="/word/ink/ink405.xml" ContentType="application/inkml+xml"/>
  <Override PartName="/word/ink/ink406.xml" ContentType="application/inkml+xml"/>
  <Override PartName="/word/ink/ink407.xml" ContentType="application/inkml+xml"/>
  <Override PartName="/word/ink/ink408.xml" ContentType="application/inkml+xml"/>
  <Override PartName="/word/ink/ink409.xml" ContentType="application/inkml+xml"/>
  <Override PartName="/word/ink/ink410.xml" ContentType="application/inkml+xml"/>
  <Override PartName="/word/ink/ink411.xml" ContentType="application/inkml+xml"/>
  <Override PartName="/word/ink/ink412.xml" ContentType="application/inkml+xml"/>
  <Override PartName="/word/ink/ink413.xml" ContentType="application/inkml+xml"/>
  <Override PartName="/word/ink/ink414.xml" ContentType="application/inkml+xml"/>
  <Override PartName="/word/ink/ink415.xml" ContentType="application/inkml+xml"/>
  <Override PartName="/word/ink/ink416.xml" ContentType="application/inkml+xml"/>
  <Override PartName="/word/ink/ink417.xml" ContentType="application/inkml+xml"/>
  <Override PartName="/word/ink/ink418.xml" ContentType="application/inkml+xml"/>
  <Override PartName="/word/ink/ink419.xml" ContentType="application/inkml+xml"/>
  <Override PartName="/word/ink/ink420.xml" ContentType="application/inkml+xml"/>
  <Override PartName="/word/ink/ink421.xml" ContentType="application/inkml+xml"/>
  <Override PartName="/word/ink/ink422.xml" ContentType="application/inkml+xml"/>
  <Override PartName="/word/ink/ink423.xml" ContentType="application/inkml+xml"/>
  <Override PartName="/word/ink/ink424.xml" ContentType="application/inkml+xml"/>
  <Override PartName="/word/ink/ink425.xml" ContentType="application/inkml+xml"/>
  <Override PartName="/word/ink/ink426.xml" ContentType="application/inkml+xml"/>
  <Override PartName="/word/ink/ink427.xml" ContentType="application/inkml+xml"/>
  <Override PartName="/word/ink/ink428.xml" ContentType="application/inkml+xml"/>
  <Override PartName="/word/ink/ink429.xml" ContentType="application/inkml+xml"/>
  <Override PartName="/word/ink/ink430.xml" ContentType="application/inkml+xml"/>
  <Override PartName="/word/ink/ink431.xml" ContentType="application/inkml+xml"/>
  <Override PartName="/word/ink/ink432.xml" ContentType="application/inkml+xml"/>
  <Override PartName="/word/ink/ink433.xml" ContentType="application/inkml+xml"/>
  <Override PartName="/word/ink/ink434.xml" ContentType="application/inkml+xml"/>
  <Override PartName="/word/ink/ink435.xml" ContentType="application/inkml+xml"/>
  <Override PartName="/word/ink/ink436.xml" ContentType="application/inkml+xml"/>
  <Override PartName="/word/ink/ink437.xml" ContentType="application/inkml+xml"/>
  <Override PartName="/word/ink/ink438.xml" ContentType="application/inkml+xml"/>
  <Override PartName="/word/ink/ink439.xml" ContentType="application/inkml+xml"/>
  <Override PartName="/word/ink/ink440.xml" ContentType="application/inkml+xml"/>
  <Override PartName="/word/ink/ink441.xml" ContentType="application/inkml+xml"/>
  <Override PartName="/word/ink/ink442.xml" ContentType="application/inkml+xml"/>
  <Override PartName="/word/ink/ink443.xml" ContentType="application/inkml+xml"/>
  <Override PartName="/word/ink/ink444.xml" ContentType="application/inkml+xml"/>
  <Override PartName="/word/ink/ink445.xml" ContentType="application/inkml+xml"/>
  <Override PartName="/word/ink/ink446.xml" ContentType="application/inkml+xml"/>
  <Override PartName="/word/ink/ink447.xml" ContentType="application/inkml+xml"/>
  <Override PartName="/word/ink/ink448.xml" ContentType="application/inkml+xml"/>
  <Override PartName="/word/ink/ink449.xml" ContentType="application/inkml+xml"/>
  <Override PartName="/word/ink/ink450.xml" ContentType="application/inkml+xml"/>
  <Override PartName="/word/ink/ink451.xml" ContentType="application/inkml+xml"/>
  <Override PartName="/word/ink/ink452.xml" ContentType="application/inkml+xml"/>
  <Override PartName="/word/ink/ink453.xml" ContentType="application/inkml+xml"/>
  <Override PartName="/word/ink/ink454.xml" ContentType="application/inkml+xml"/>
  <Override PartName="/word/ink/ink455.xml" ContentType="application/inkml+xml"/>
  <Override PartName="/word/ink/ink456.xml" ContentType="application/inkml+xml"/>
  <Override PartName="/word/ink/ink457.xml" ContentType="application/inkml+xml"/>
  <Override PartName="/word/ink/ink458.xml" ContentType="application/inkml+xml"/>
  <Override PartName="/word/ink/ink459.xml" ContentType="application/inkml+xml"/>
  <Override PartName="/word/ink/ink460.xml" ContentType="application/inkml+xml"/>
  <Override PartName="/word/ink/ink461.xml" ContentType="application/inkml+xml"/>
  <Override PartName="/word/ink/ink462.xml" ContentType="application/inkml+xml"/>
  <Override PartName="/word/ink/ink463.xml" ContentType="application/inkml+xml"/>
  <Override PartName="/word/ink/ink464.xml" ContentType="application/inkml+xml"/>
  <Override PartName="/word/ink/ink465.xml" ContentType="application/inkml+xml"/>
  <Override PartName="/word/ink/ink466.xml" ContentType="application/inkml+xml"/>
  <Override PartName="/word/ink/ink467.xml" ContentType="application/inkml+xml"/>
  <Override PartName="/word/ink/ink468.xml" ContentType="application/inkml+xml"/>
  <Override PartName="/word/ink/ink469.xml" ContentType="application/inkml+xml"/>
  <Override PartName="/word/ink/ink470.xml" ContentType="application/inkml+xml"/>
  <Override PartName="/word/ink/ink471.xml" ContentType="application/inkml+xml"/>
  <Override PartName="/word/ink/ink472.xml" ContentType="application/inkml+xml"/>
  <Override PartName="/word/ink/ink473.xml" ContentType="application/inkml+xml"/>
  <Override PartName="/word/ink/ink474.xml" ContentType="application/inkml+xml"/>
  <Override PartName="/word/ink/ink475.xml" ContentType="application/inkml+xml"/>
  <Override PartName="/word/ink/ink476.xml" ContentType="application/inkml+xml"/>
  <Override PartName="/word/ink/ink477.xml" ContentType="application/inkml+xml"/>
  <Override PartName="/word/ink/ink478.xml" ContentType="application/inkml+xml"/>
  <Override PartName="/word/ink/ink479.xml" ContentType="application/inkml+xml"/>
  <Override PartName="/word/ink/ink480.xml" ContentType="application/inkml+xml"/>
  <Override PartName="/word/ink/ink481.xml" ContentType="application/inkml+xml"/>
  <Override PartName="/word/ink/ink482.xml" ContentType="application/inkml+xml"/>
  <Override PartName="/word/ink/ink483.xml" ContentType="application/inkml+xml"/>
  <Override PartName="/word/ink/ink484.xml" ContentType="application/inkml+xml"/>
  <Override PartName="/word/ink/ink485.xml" ContentType="application/inkml+xml"/>
  <Override PartName="/word/ink/ink486.xml" ContentType="application/inkml+xml"/>
  <Override PartName="/word/ink/ink487.xml" ContentType="application/inkml+xml"/>
  <Override PartName="/word/ink/ink488.xml" ContentType="application/inkml+xml"/>
  <Override PartName="/word/ink/ink489.xml" ContentType="application/inkml+xml"/>
  <Override PartName="/word/ink/ink490.xml" ContentType="application/inkml+xml"/>
  <Override PartName="/word/ink/ink491.xml" ContentType="application/inkml+xml"/>
  <Override PartName="/word/ink/ink492.xml" ContentType="application/inkml+xml"/>
  <Override PartName="/word/ink/ink493.xml" ContentType="application/inkml+xml"/>
  <Override PartName="/word/ink/ink494.xml" ContentType="application/inkml+xml"/>
  <Override PartName="/word/ink/ink495.xml" ContentType="application/inkml+xml"/>
  <Override PartName="/word/ink/ink496.xml" ContentType="application/inkml+xml"/>
  <Override PartName="/word/ink/ink497.xml" ContentType="application/inkml+xml"/>
  <Override PartName="/word/ink/ink498.xml" ContentType="application/inkml+xml"/>
  <Override PartName="/word/ink/ink499.xml" ContentType="application/inkml+xml"/>
  <Override PartName="/word/ink/ink500.xml" ContentType="application/inkml+xml"/>
  <Override PartName="/word/ink/ink501.xml" ContentType="application/inkml+xml"/>
  <Override PartName="/word/ink/ink502.xml" ContentType="application/inkml+xml"/>
  <Override PartName="/word/ink/ink503.xml" ContentType="application/inkml+xml"/>
  <Override PartName="/word/ink/ink504.xml" ContentType="application/inkml+xml"/>
  <Override PartName="/word/ink/ink505.xml" ContentType="application/inkml+xml"/>
  <Override PartName="/word/ink/ink506.xml" ContentType="application/inkml+xml"/>
  <Override PartName="/word/ink/ink507.xml" ContentType="application/inkml+xml"/>
  <Override PartName="/word/ink/ink508.xml" ContentType="application/inkml+xml"/>
  <Override PartName="/word/ink/ink509.xml" ContentType="application/inkml+xml"/>
  <Override PartName="/word/ink/ink510.xml" ContentType="application/inkml+xml"/>
  <Override PartName="/word/ink/ink511.xml" ContentType="application/inkml+xml"/>
  <Override PartName="/word/ink/ink512.xml" ContentType="application/inkml+xml"/>
  <Override PartName="/word/ink/ink513.xml" ContentType="application/inkml+xml"/>
  <Override PartName="/word/ink/ink514.xml" ContentType="application/inkml+xml"/>
  <Override PartName="/word/ink/ink515.xml" ContentType="application/inkml+xml"/>
  <Override PartName="/word/ink/ink516.xml" ContentType="application/inkml+xml"/>
  <Override PartName="/word/ink/ink517.xml" ContentType="application/inkml+xml"/>
  <Override PartName="/word/ink/ink518.xml" ContentType="application/inkml+xml"/>
  <Override PartName="/word/ink/ink519.xml" ContentType="application/inkml+xml"/>
  <Override PartName="/word/ink/ink520.xml" ContentType="application/inkml+xml"/>
  <Override PartName="/word/ink/ink521.xml" ContentType="application/inkml+xml"/>
  <Override PartName="/word/ink/ink522.xml" ContentType="application/inkml+xml"/>
  <Override PartName="/word/ink/ink523.xml" ContentType="application/inkml+xml"/>
  <Override PartName="/word/ink/ink524.xml" ContentType="application/inkml+xml"/>
  <Override PartName="/word/ink/ink525.xml" ContentType="application/inkml+xml"/>
  <Override PartName="/word/ink/ink526.xml" ContentType="application/inkml+xml"/>
  <Override PartName="/word/ink/ink527.xml" ContentType="application/inkml+xml"/>
  <Override PartName="/word/ink/ink528.xml" ContentType="application/inkml+xml"/>
  <Override PartName="/word/ink/ink529.xml" ContentType="application/inkml+xml"/>
  <Override PartName="/word/ink/ink530.xml" ContentType="application/inkml+xml"/>
  <Override PartName="/word/ink/ink531.xml" ContentType="application/inkml+xml"/>
  <Override PartName="/word/ink/ink532.xml" ContentType="application/inkml+xml"/>
  <Override PartName="/word/ink/ink533.xml" ContentType="application/inkml+xml"/>
  <Override PartName="/word/ink/ink534.xml" ContentType="application/inkml+xml"/>
  <Override PartName="/word/ink/ink535.xml" ContentType="application/inkml+xml"/>
  <Override PartName="/word/ink/ink536.xml" ContentType="application/inkml+xml"/>
  <Override PartName="/word/ink/ink537.xml" ContentType="application/inkml+xml"/>
  <Override PartName="/word/ink/ink538.xml" ContentType="application/inkml+xml"/>
  <Override PartName="/word/ink/ink539.xml" ContentType="application/inkml+xml"/>
  <Override PartName="/word/ink/ink540.xml" ContentType="application/inkml+xml"/>
  <Override PartName="/word/ink/ink541.xml" ContentType="application/inkml+xml"/>
  <Override PartName="/word/ink/ink542.xml" ContentType="application/inkml+xml"/>
  <Override PartName="/word/ink/ink543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55189" w:rsidRPr="001B269B" w:rsidRDefault="00EC5416" w:rsidP="001B269B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A67C18" w:rsidRPr="00A67C18" w:rsidRDefault="00A67C18" w:rsidP="00A67C18">
      <w:pPr>
        <w:spacing w:line="240" w:lineRule="auto"/>
        <w:jc w:val="center"/>
        <w:rPr>
          <w:rFonts w:ascii="Times New Roman" w:eastAsia="Times New Roman" w:hAnsi="Times New Roman" w:cs="Times New Roman"/>
          <w:b/>
          <w:bCs/>
          <w:lang w:val="en-US" w:eastAsia="en-US"/>
        </w:rPr>
      </w:pPr>
      <w:r w:rsidRPr="00A67C18">
        <w:rPr>
          <w:rFonts w:ascii="Times New Roman" w:eastAsia="Times New Roman" w:hAnsi="Times New Roman" w:cs="Times New Roman"/>
          <w:b/>
          <w:bCs/>
          <w:lang w:val="en-US" w:eastAsia="en-US"/>
        </w:rPr>
        <w:t>Birla Institute of Technology &amp; Science, Pilani</w:t>
      </w:r>
    </w:p>
    <w:p w:rsidR="00A67C18" w:rsidRPr="00A67C18" w:rsidRDefault="00A67C18" w:rsidP="00A67C18">
      <w:pPr>
        <w:spacing w:line="240" w:lineRule="auto"/>
        <w:jc w:val="center"/>
        <w:rPr>
          <w:rFonts w:ascii="Times New Roman" w:eastAsia="Times New Roman" w:hAnsi="Times New Roman" w:cs="Times New Roman"/>
          <w:b/>
          <w:bCs/>
          <w:lang w:val="en-US" w:eastAsia="en-US"/>
        </w:rPr>
      </w:pPr>
      <w:r w:rsidRPr="00A67C18">
        <w:rPr>
          <w:rFonts w:ascii="Times New Roman" w:eastAsia="Times New Roman" w:hAnsi="Times New Roman" w:cs="Times New Roman"/>
          <w:b/>
          <w:bCs/>
          <w:lang w:val="en-US" w:eastAsia="en-US"/>
        </w:rPr>
        <w:t>Work-Integrated Learning Programmes Division</w:t>
      </w:r>
    </w:p>
    <w:p w:rsidR="00DC05A2" w:rsidRPr="00E90B30" w:rsidRDefault="00DC05A2" w:rsidP="00DC05A2">
      <w:pPr>
        <w:spacing w:line="240" w:lineRule="auto"/>
        <w:jc w:val="center"/>
        <w:rPr>
          <w:rFonts w:ascii="Times New Roman" w:eastAsia="Times New Roman" w:hAnsi="Times New Roman" w:cs="Times New Roman"/>
          <w:b/>
          <w:bCs/>
          <w:lang w:val="en-US" w:eastAsia="en-US"/>
        </w:rPr>
      </w:pPr>
      <w:proofErr w:type="spellStart"/>
      <w:r w:rsidRPr="00F046B4">
        <w:rPr>
          <w:rFonts w:ascii="Times New Roman" w:eastAsia="Times New Roman" w:hAnsi="Times New Roman" w:cs="Times New Roman"/>
          <w:b/>
        </w:rPr>
        <w:t>MTech</w:t>
      </w:r>
      <w:proofErr w:type="spellEnd"/>
      <w:r w:rsidRPr="00F046B4">
        <w:rPr>
          <w:rFonts w:ascii="Times New Roman" w:eastAsia="Times New Roman" w:hAnsi="Times New Roman" w:cs="Times New Roman"/>
          <w:b/>
        </w:rPr>
        <w:t xml:space="preserve">. Software Engineering at </w:t>
      </w:r>
      <w:r w:rsidR="00E90B30" w:rsidRPr="00E90B30">
        <w:rPr>
          <w:rFonts w:ascii="Times New Roman" w:eastAsia="Times New Roman" w:hAnsi="Times New Roman" w:cs="Times New Roman"/>
          <w:b/>
          <w:bCs/>
          <w:lang w:val="en-US" w:eastAsia="en-US"/>
        </w:rPr>
        <w:t>DSE (FC04, FA04_1-2021) Cluster</w:t>
      </w:r>
    </w:p>
    <w:p w:rsidR="00DC05A2" w:rsidRDefault="00DC05A2" w:rsidP="00DC05A2">
      <w:pPr>
        <w:spacing w:line="240" w:lineRule="auto"/>
        <w:jc w:val="center"/>
        <w:rPr>
          <w:rFonts w:ascii="Times New Roman" w:eastAsia="Times New Roman" w:hAnsi="Times New Roman" w:cs="Times New Roman"/>
          <w:b/>
          <w:bCs/>
          <w:lang w:val="en-US" w:eastAsia="en-US"/>
        </w:rPr>
      </w:pPr>
    </w:p>
    <w:p w:rsidR="00DC05A2" w:rsidRPr="00A67C18" w:rsidRDefault="00DC05A2" w:rsidP="00DC05A2">
      <w:pPr>
        <w:spacing w:line="240" w:lineRule="auto"/>
        <w:jc w:val="center"/>
        <w:rPr>
          <w:rFonts w:ascii="Times New Roman" w:eastAsia="Times New Roman" w:hAnsi="Times New Roman" w:cs="Times New Roman"/>
          <w:b/>
          <w:bCs/>
          <w:lang w:val="en-US" w:eastAsia="en-US"/>
        </w:rPr>
      </w:pPr>
      <w:r w:rsidRPr="00A67C18">
        <w:rPr>
          <w:rFonts w:ascii="Times New Roman" w:eastAsia="Times New Roman" w:hAnsi="Times New Roman" w:cs="Times New Roman"/>
          <w:b/>
          <w:bCs/>
          <w:lang w:val="en-US" w:eastAsia="en-US"/>
        </w:rPr>
        <w:t>Second Semester 202</w:t>
      </w:r>
      <w:r>
        <w:rPr>
          <w:rFonts w:ascii="Times New Roman" w:eastAsia="Times New Roman" w:hAnsi="Times New Roman" w:cs="Times New Roman"/>
          <w:b/>
          <w:bCs/>
          <w:lang w:val="en-US" w:eastAsia="en-US"/>
        </w:rPr>
        <w:t>1</w:t>
      </w:r>
      <w:r w:rsidRPr="00A67C18">
        <w:rPr>
          <w:rFonts w:ascii="Times New Roman" w:eastAsia="Times New Roman" w:hAnsi="Times New Roman" w:cs="Times New Roman"/>
          <w:b/>
          <w:bCs/>
          <w:lang w:val="en-US" w:eastAsia="en-US"/>
        </w:rPr>
        <w:t>-202</w:t>
      </w:r>
      <w:r>
        <w:rPr>
          <w:rFonts w:ascii="Times New Roman" w:eastAsia="Times New Roman" w:hAnsi="Times New Roman" w:cs="Times New Roman"/>
          <w:b/>
          <w:bCs/>
          <w:lang w:val="en-US" w:eastAsia="en-US"/>
        </w:rPr>
        <w:t>2</w:t>
      </w:r>
    </w:p>
    <w:p w:rsidR="00A67C18" w:rsidRPr="00A67C18" w:rsidRDefault="00A67C18" w:rsidP="00A67C18">
      <w:pPr>
        <w:spacing w:line="240" w:lineRule="auto"/>
        <w:jc w:val="center"/>
        <w:rPr>
          <w:rFonts w:ascii="Times New Roman" w:eastAsia="Times New Roman" w:hAnsi="Times New Roman" w:cs="Times New Roman"/>
          <w:b/>
          <w:bCs/>
          <w:lang w:val="en-US" w:eastAsia="en-US"/>
        </w:rPr>
      </w:pPr>
      <w:r w:rsidRPr="00A67C18">
        <w:rPr>
          <w:rFonts w:ascii="Times New Roman" w:eastAsia="Times New Roman" w:hAnsi="Times New Roman" w:cs="Times New Roman"/>
          <w:b/>
          <w:bCs/>
          <w:lang w:val="en-US" w:eastAsia="en-US"/>
        </w:rPr>
        <w:t>Mid-Semester Test</w:t>
      </w:r>
    </w:p>
    <w:p w:rsidR="00A67C18" w:rsidRPr="00A67C18" w:rsidRDefault="00A67C18" w:rsidP="00A67C18">
      <w:pPr>
        <w:spacing w:line="240" w:lineRule="auto"/>
        <w:jc w:val="center"/>
        <w:rPr>
          <w:rFonts w:ascii="Times New Roman" w:eastAsia="Times New Roman" w:hAnsi="Times New Roman" w:cs="Times New Roman"/>
          <w:b/>
          <w:bCs/>
          <w:lang w:val="en-US" w:eastAsia="en-US"/>
        </w:rPr>
      </w:pPr>
      <w:r w:rsidRPr="00A67C18">
        <w:rPr>
          <w:rFonts w:ascii="Times New Roman" w:eastAsia="Times New Roman" w:hAnsi="Times New Roman" w:cs="Times New Roman"/>
          <w:b/>
          <w:bCs/>
          <w:lang w:val="en-US" w:eastAsia="en-US"/>
        </w:rPr>
        <w:t>(EC-2 Regular)</w:t>
      </w:r>
    </w:p>
    <w:p w:rsidR="00A67C18" w:rsidRPr="00A67C18" w:rsidRDefault="00A67C18" w:rsidP="00A67C18">
      <w:pPr>
        <w:spacing w:line="240" w:lineRule="auto"/>
        <w:rPr>
          <w:rFonts w:ascii="Times New Roman" w:eastAsia="Times New Roman" w:hAnsi="Times New Roman" w:cs="Times New Roman"/>
          <w:lang w:val="en-US" w:eastAsia="en-US"/>
        </w:rPr>
      </w:pPr>
    </w:p>
    <w:p w:rsidR="003B0F01" w:rsidRPr="003B0F01" w:rsidRDefault="00A67C18" w:rsidP="003B0F01">
      <w:pPr>
        <w:spacing w:line="240" w:lineRule="auto"/>
        <w:rPr>
          <w:rFonts w:ascii="Calibri" w:eastAsia="Times New Roman" w:hAnsi="Calibri" w:cs="Calibri"/>
          <w:color w:val="000000"/>
          <w:lang w:val="en-IN"/>
        </w:rPr>
      </w:pPr>
      <w:r w:rsidRPr="00A67C18">
        <w:rPr>
          <w:rFonts w:ascii="Times New Roman" w:eastAsia="Times New Roman" w:hAnsi="Times New Roman" w:cs="Times New Roman"/>
          <w:lang w:val="en-US" w:eastAsia="en-US"/>
        </w:rPr>
        <w:t xml:space="preserve">Course No. </w:t>
      </w:r>
      <w:r w:rsidRPr="00A67C18">
        <w:rPr>
          <w:rFonts w:ascii="Times New Roman" w:eastAsia="Times New Roman" w:hAnsi="Times New Roman" w:cs="Times New Roman"/>
          <w:lang w:val="en-US" w:eastAsia="en-US"/>
        </w:rPr>
        <w:tab/>
      </w:r>
      <w:r w:rsidRPr="00A67C18">
        <w:rPr>
          <w:rFonts w:ascii="Times New Roman" w:eastAsia="Times New Roman" w:hAnsi="Times New Roman" w:cs="Times New Roman"/>
          <w:lang w:val="en-US" w:eastAsia="en-US"/>
        </w:rPr>
        <w:tab/>
        <w:t xml:space="preserve">: </w:t>
      </w:r>
      <w:r w:rsidR="003B0F01" w:rsidRPr="003B0F01">
        <w:rPr>
          <w:rFonts w:ascii="Calibri" w:eastAsia="Times New Roman" w:hAnsi="Calibri" w:cs="Calibri"/>
          <w:color w:val="000000"/>
          <w:lang w:val="en-IN"/>
        </w:rPr>
        <w:t>DSECLZG565</w:t>
      </w:r>
    </w:p>
    <w:p w:rsidR="00A67C18" w:rsidRPr="00A67C18" w:rsidRDefault="00DC05A2" w:rsidP="00A67C18">
      <w:pPr>
        <w:spacing w:line="240" w:lineRule="auto"/>
        <w:rPr>
          <w:rFonts w:ascii="Times New Roman" w:eastAsia="Times New Roman" w:hAnsi="Times New Roman" w:cs="Times New Roman"/>
          <w:lang w:val="en-US" w:eastAsia="en-US"/>
        </w:rPr>
      </w:pPr>
      <w:r>
        <w:rPr>
          <w:rFonts w:ascii="Calibri" w:eastAsia="Calibri" w:hAnsi="Calibri" w:cs="Calibri"/>
          <w:noProof/>
          <w:lang w:val="en-IN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B3A9E08" wp14:editId="72CD8121">
                <wp:simplePos x="0" y="0"/>
                <wp:positionH relativeFrom="column">
                  <wp:posOffset>3724275</wp:posOffset>
                </wp:positionH>
                <wp:positionV relativeFrom="paragraph">
                  <wp:posOffset>133350</wp:posOffset>
                </wp:positionV>
                <wp:extent cx="1741170" cy="466725"/>
                <wp:effectExtent l="0" t="0" r="49530" b="66675"/>
                <wp:wrapNone/>
                <wp:docPr id="3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41170" cy="46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 lim="800000"/>
                          <a:headEnd type="none" w="sm" len="sm"/>
                          <a:tailEnd type="none" w="sm" len="sm"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wps:spPr>
                      <wps:txbx>
                        <w:txbxContent>
                          <w:p w:rsidR="00DC05A2" w:rsidRDefault="00DC05A2" w:rsidP="00DC05A2">
                            <w:pPr>
                              <w:spacing w:line="240" w:lineRule="auto"/>
                            </w:pPr>
                            <w:r>
                              <w:rPr>
                                <w:rFonts w:ascii="Times New Roman" w:eastAsia="Times New Roman" w:hAnsi="Times New Roman" w:cs="Times New Roman"/>
                                <w:color w:val="000000"/>
                              </w:rPr>
                              <w:t xml:space="preserve">No. of Pages        =    </w:t>
                            </w:r>
                            <w:r w:rsidR="00974B75">
                              <w:rPr>
                                <w:rFonts w:ascii="Times New Roman" w:eastAsia="Times New Roman" w:hAnsi="Times New Roman" w:cs="Times New Roman"/>
                                <w:color w:val="000000"/>
                              </w:rPr>
                              <w:t>2</w:t>
                            </w:r>
                          </w:p>
                          <w:p w:rsidR="00DC05A2" w:rsidRDefault="00DC05A2" w:rsidP="00DC05A2">
                            <w:pPr>
                              <w:spacing w:line="240" w:lineRule="auto"/>
                            </w:pPr>
                            <w:r>
                              <w:rPr>
                                <w:rFonts w:ascii="Times New Roman" w:eastAsia="Times New Roman" w:hAnsi="Times New Roman" w:cs="Times New Roman"/>
                                <w:color w:val="000000"/>
                              </w:rPr>
                              <w:t xml:space="preserve">No. of Questions =    </w:t>
                            </w:r>
                            <w:r w:rsidR="003E793B">
                              <w:rPr>
                                <w:rFonts w:ascii="Times New Roman" w:eastAsia="Times New Roman" w:hAnsi="Times New Roman" w:cs="Times New Roman"/>
                                <w:color w:val="000000"/>
                              </w:rPr>
                              <w:t>6</w:t>
                            </w:r>
                          </w:p>
                        </w:txbxContent>
                      </wps:txbx>
                      <wps:bodyPr spcFirstLastPara="1" wrap="square" lIns="91425" tIns="45700" rIns="91425" bIns="45700" anchor="t" anchorCtr="0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B3A9E08" id="Rectangle 3" o:spid="_x0000_s1026" style="position:absolute;margin-left:293.25pt;margin-top:10.5pt;width:137.1pt;height:36.7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">
                <v:stroke startarrowwidth="narrow" startarrowlength="short" endarrowwidth="narrow" endarrowlength="short"/>
                <v:shadow on="t"/>
                <v:textbox inset="2.53958mm,1.2694mm,2.53958mm,1.2694mm">
                  <w:txbxContent>
                    <w:p w:rsidR="00DC05A2" w:rsidRDefault="00DC05A2" w:rsidP="00DC05A2">
                      <w:pPr>
                        <w:spacing w:line="240" w:lineRule="auto"/>
                      </w:pPr>
                      <w:r>
                        <w:rPr>
                          <w:rFonts w:ascii="Times New Roman" w:eastAsia="Times New Roman" w:hAnsi="Times New Roman" w:cs="Times New Roman"/>
                          <w:color w:val="000000"/>
                        </w:rPr>
                        <w:t xml:space="preserve">No. of Pages        =    </w:t>
                      </w:r>
                      <w:r w:rsidR="00974B75">
                        <w:rPr>
                          <w:rFonts w:ascii="Times New Roman" w:eastAsia="Times New Roman" w:hAnsi="Times New Roman" w:cs="Times New Roman"/>
                          <w:color w:val="000000"/>
                        </w:rPr>
                        <w:t>2</w:t>
                      </w:r>
                    </w:p>
                    <w:p w:rsidR="00DC05A2" w:rsidRDefault="00DC05A2" w:rsidP="00DC05A2">
                      <w:pPr>
                        <w:spacing w:line="240" w:lineRule="auto"/>
                      </w:pPr>
                      <w:r>
                        <w:rPr>
                          <w:rFonts w:ascii="Times New Roman" w:eastAsia="Times New Roman" w:hAnsi="Times New Roman" w:cs="Times New Roman"/>
                          <w:color w:val="000000"/>
                        </w:rPr>
                        <w:t xml:space="preserve">No. of Questions =    </w:t>
                      </w:r>
                      <w:r w:rsidR="003E793B">
                        <w:rPr>
                          <w:rFonts w:ascii="Times New Roman" w:eastAsia="Times New Roman" w:hAnsi="Times New Roman" w:cs="Times New Roman"/>
                          <w:color w:val="000000"/>
                        </w:rPr>
                        <w:t>6</w:t>
                      </w:r>
                    </w:p>
                  </w:txbxContent>
                </v:textbox>
              </v:rect>
            </w:pict>
          </mc:Fallback>
        </mc:AlternateContent>
      </w:r>
      <w:r w:rsidR="00A67C18" w:rsidRPr="00A67C18">
        <w:rPr>
          <w:rFonts w:ascii="Times New Roman" w:eastAsia="Times New Roman" w:hAnsi="Times New Roman" w:cs="Times New Roman"/>
          <w:lang w:val="en-US" w:eastAsia="en-US"/>
        </w:rPr>
        <w:t xml:space="preserve">Course Title </w:t>
      </w:r>
      <w:r w:rsidR="00A67C18" w:rsidRPr="00A67C18">
        <w:rPr>
          <w:rFonts w:ascii="Times New Roman" w:eastAsia="Times New Roman" w:hAnsi="Times New Roman" w:cs="Times New Roman"/>
          <w:lang w:val="en-US" w:eastAsia="en-US"/>
        </w:rPr>
        <w:tab/>
      </w:r>
      <w:r w:rsidR="00A67C18" w:rsidRPr="00A67C18">
        <w:rPr>
          <w:rFonts w:ascii="Times New Roman" w:eastAsia="Times New Roman" w:hAnsi="Times New Roman" w:cs="Times New Roman"/>
          <w:lang w:val="en-US" w:eastAsia="en-US"/>
        </w:rPr>
        <w:tab/>
        <w:t xml:space="preserve">: </w:t>
      </w:r>
      <w:r w:rsidR="00447E36">
        <w:rPr>
          <w:rFonts w:ascii="Calibri" w:hAnsi="Calibri" w:cs="Calibri"/>
          <w:color w:val="000000"/>
          <w:shd w:val="clear" w:color="auto" w:fill="FFFFFF"/>
        </w:rPr>
        <w:t>Machine Learning</w:t>
      </w:r>
    </w:p>
    <w:p w:rsidR="00A67C18" w:rsidRPr="00A67C18" w:rsidRDefault="00A67C18" w:rsidP="00A67C18">
      <w:pPr>
        <w:spacing w:line="240" w:lineRule="auto"/>
        <w:rPr>
          <w:rFonts w:ascii="Times New Roman" w:eastAsia="Times New Roman" w:hAnsi="Times New Roman" w:cs="Times New Roman"/>
          <w:lang w:val="en-US" w:eastAsia="en-US"/>
        </w:rPr>
      </w:pPr>
      <w:r w:rsidRPr="00A67C18">
        <w:rPr>
          <w:rFonts w:ascii="Times New Roman" w:eastAsia="Times New Roman" w:hAnsi="Times New Roman" w:cs="Times New Roman"/>
          <w:lang w:val="en-US" w:eastAsia="en-US"/>
        </w:rPr>
        <w:t xml:space="preserve">Nature of Exam </w:t>
      </w:r>
      <w:r w:rsidRPr="00A67C18">
        <w:rPr>
          <w:rFonts w:ascii="Times New Roman" w:eastAsia="Times New Roman" w:hAnsi="Times New Roman" w:cs="Times New Roman"/>
          <w:lang w:val="en-US" w:eastAsia="en-US"/>
        </w:rPr>
        <w:tab/>
        <w:t xml:space="preserve">: </w:t>
      </w:r>
      <w:r w:rsidR="00543B34">
        <w:rPr>
          <w:rFonts w:ascii="Times New Roman" w:eastAsia="Times New Roman" w:hAnsi="Times New Roman" w:cs="Times New Roman"/>
          <w:lang w:val="en-US" w:eastAsia="en-US"/>
        </w:rPr>
        <w:t>Open</w:t>
      </w:r>
      <w:r w:rsidRPr="00A67C18">
        <w:rPr>
          <w:rFonts w:ascii="Times New Roman" w:eastAsia="Times New Roman" w:hAnsi="Times New Roman" w:cs="Times New Roman"/>
          <w:lang w:val="en-US" w:eastAsia="en-US"/>
        </w:rPr>
        <w:t xml:space="preserve"> Book </w:t>
      </w:r>
    </w:p>
    <w:p w:rsidR="00A67C18" w:rsidRPr="00A67C18" w:rsidRDefault="00447E36" w:rsidP="00A67C18">
      <w:pPr>
        <w:spacing w:line="240" w:lineRule="auto"/>
        <w:rPr>
          <w:rFonts w:ascii="Times New Roman" w:eastAsia="Times New Roman" w:hAnsi="Times New Roman" w:cs="Times New Roman"/>
          <w:lang w:val="en-US" w:eastAsia="en-US"/>
        </w:rPr>
      </w:pPr>
      <w:r>
        <w:rPr>
          <w:rFonts w:ascii="Times New Roman" w:eastAsia="Times New Roman" w:hAnsi="Times New Roman" w:cs="Times New Roman"/>
          <w:lang w:val="en-US" w:eastAsia="en-US"/>
        </w:rPr>
        <w:t xml:space="preserve">Weightage </w:t>
      </w:r>
      <w:r>
        <w:rPr>
          <w:rFonts w:ascii="Times New Roman" w:eastAsia="Times New Roman" w:hAnsi="Times New Roman" w:cs="Times New Roman"/>
          <w:lang w:val="en-US" w:eastAsia="en-US"/>
        </w:rPr>
        <w:tab/>
      </w:r>
      <w:r>
        <w:rPr>
          <w:rFonts w:ascii="Times New Roman" w:eastAsia="Times New Roman" w:hAnsi="Times New Roman" w:cs="Times New Roman"/>
          <w:lang w:val="en-US" w:eastAsia="en-US"/>
        </w:rPr>
        <w:tab/>
        <w:t>: 30</w:t>
      </w:r>
      <w:r w:rsidR="00A67C18" w:rsidRPr="00A67C18">
        <w:rPr>
          <w:rFonts w:ascii="Times New Roman" w:eastAsia="Times New Roman" w:hAnsi="Times New Roman" w:cs="Times New Roman"/>
          <w:lang w:val="en-US" w:eastAsia="en-US"/>
        </w:rPr>
        <w:t xml:space="preserve">% </w:t>
      </w:r>
    </w:p>
    <w:p w:rsidR="00A67C18" w:rsidRPr="00A67C18" w:rsidRDefault="00A67C18" w:rsidP="00A67C18">
      <w:pPr>
        <w:spacing w:line="240" w:lineRule="auto"/>
        <w:rPr>
          <w:rFonts w:ascii="Times New Roman" w:eastAsia="Times New Roman" w:hAnsi="Times New Roman" w:cs="Times New Roman"/>
          <w:lang w:val="en-US" w:eastAsia="en-US"/>
        </w:rPr>
      </w:pPr>
      <w:r w:rsidRPr="00A67C18">
        <w:rPr>
          <w:rFonts w:ascii="Times New Roman" w:eastAsia="Times New Roman" w:hAnsi="Times New Roman" w:cs="Times New Roman"/>
          <w:lang w:val="en-US" w:eastAsia="en-US"/>
        </w:rPr>
        <w:t xml:space="preserve">Duration </w:t>
      </w:r>
      <w:r w:rsidRPr="00A67C18">
        <w:rPr>
          <w:rFonts w:ascii="Times New Roman" w:eastAsia="Times New Roman" w:hAnsi="Times New Roman" w:cs="Times New Roman"/>
          <w:lang w:val="en-US" w:eastAsia="en-US"/>
        </w:rPr>
        <w:tab/>
      </w:r>
      <w:r w:rsidRPr="00A67C18">
        <w:rPr>
          <w:rFonts w:ascii="Times New Roman" w:eastAsia="Times New Roman" w:hAnsi="Times New Roman" w:cs="Times New Roman"/>
          <w:lang w:val="en-US" w:eastAsia="en-US"/>
        </w:rPr>
        <w:tab/>
        <w:t xml:space="preserve">: 2 Hours  </w:t>
      </w:r>
    </w:p>
    <w:p w:rsidR="00A67C18" w:rsidRPr="00A67C18" w:rsidRDefault="00A67C18" w:rsidP="00A67C18">
      <w:pPr>
        <w:pBdr>
          <w:bottom w:val="single" w:sz="4" w:space="1" w:color="auto"/>
        </w:pBdr>
        <w:spacing w:line="240" w:lineRule="auto"/>
        <w:rPr>
          <w:rFonts w:ascii="Times New Roman" w:eastAsia="Times New Roman" w:hAnsi="Times New Roman" w:cs="Times New Roman"/>
          <w:lang w:val="en-US" w:eastAsia="en-US"/>
        </w:rPr>
      </w:pPr>
      <w:r w:rsidRPr="00A67C18">
        <w:rPr>
          <w:rFonts w:ascii="Times New Roman" w:eastAsia="Times New Roman" w:hAnsi="Times New Roman" w:cs="Times New Roman"/>
          <w:lang w:val="en-US" w:eastAsia="en-US"/>
        </w:rPr>
        <w:t>Date of Exa</w:t>
      </w:r>
      <w:r>
        <w:rPr>
          <w:rFonts w:ascii="Times New Roman" w:eastAsia="Times New Roman" w:hAnsi="Times New Roman" w:cs="Times New Roman"/>
          <w:lang w:val="en-US" w:eastAsia="en-US"/>
        </w:rPr>
        <w:t xml:space="preserve">m </w:t>
      </w:r>
      <w:r>
        <w:rPr>
          <w:rFonts w:ascii="Times New Roman" w:eastAsia="Times New Roman" w:hAnsi="Times New Roman" w:cs="Times New Roman"/>
          <w:lang w:val="en-US" w:eastAsia="en-US"/>
        </w:rPr>
        <w:tab/>
      </w:r>
      <w:r>
        <w:rPr>
          <w:rFonts w:ascii="Times New Roman" w:eastAsia="Times New Roman" w:hAnsi="Times New Roman" w:cs="Times New Roman"/>
          <w:lang w:val="en-US" w:eastAsia="en-US"/>
        </w:rPr>
        <w:tab/>
        <w:t xml:space="preserve">: </w:t>
      </w:r>
      <w:r w:rsidR="003E793B">
        <w:rPr>
          <w:rFonts w:ascii="Times New Roman" w:eastAsia="Times New Roman" w:hAnsi="Times New Roman" w:cs="Times New Roman"/>
          <w:lang w:val="en-US" w:eastAsia="en-US"/>
        </w:rPr>
        <w:t>1</w:t>
      </w:r>
      <w:r w:rsidR="00447E36">
        <w:rPr>
          <w:rFonts w:ascii="Times New Roman" w:eastAsia="Times New Roman" w:hAnsi="Times New Roman" w:cs="Times New Roman"/>
          <w:lang w:val="en-US" w:eastAsia="en-US"/>
        </w:rPr>
        <w:t>0</w:t>
      </w:r>
      <w:r w:rsidR="003B0F01">
        <w:rPr>
          <w:rFonts w:ascii="Times New Roman" w:eastAsia="Times New Roman" w:hAnsi="Times New Roman" w:cs="Times New Roman"/>
          <w:lang w:val="en-US" w:eastAsia="en-US"/>
        </w:rPr>
        <w:t>-07-2022(F</w:t>
      </w:r>
      <w:r w:rsidR="008C6FE6" w:rsidRPr="008C6FE6">
        <w:rPr>
          <w:rFonts w:ascii="Times New Roman" w:eastAsia="Times New Roman" w:hAnsi="Times New Roman" w:cs="Times New Roman"/>
          <w:lang w:val="en-US" w:eastAsia="en-US"/>
        </w:rPr>
        <w:t>N)</w:t>
      </w:r>
    </w:p>
    <w:p w:rsidR="00A67C18" w:rsidRPr="00A67C18" w:rsidRDefault="00A67C18" w:rsidP="00A67C18">
      <w:pPr>
        <w:spacing w:line="240" w:lineRule="auto"/>
        <w:rPr>
          <w:rFonts w:ascii="Times New Roman" w:eastAsia="Times New Roman" w:hAnsi="Times New Roman" w:cs="Times New Roman"/>
          <w:lang w:val="en-US" w:eastAsia="en-US"/>
        </w:rPr>
      </w:pPr>
      <w:r w:rsidRPr="00A67C18">
        <w:rPr>
          <w:rFonts w:ascii="Times New Roman" w:eastAsia="Times New Roman" w:hAnsi="Times New Roman" w:cs="Times New Roman"/>
          <w:lang w:val="en-US" w:eastAsia="en-US"/>
        </w:rPr>
        <w:t xml:space="preserve">Note: </w:t>
      </w:r>
    </w:p>
    <w:p w:rsidR="00A67C18" w:rsidRPr="00A67C18" w:rsidRDefault="00A67C18" w:rsidP="00A67C18">
      <w:pPr>
        <w:numPr>
          <w:ilvl w:val="0"/>
          <w:numId w:val="6"/>
        </w:numPr>
        <w:spacing w:line="240" w:lineRule="auto"/>
        <w:rPr>
          <w:rFonts w:ascii="Times New Roman" w:eastAsia="Times New Roman" w:hAnsi="Times New Roman" w:cs="Times New Roman"/>
          <w:sz w:val="20"/>
          <w:lang w:val="en-US" w:eastAsia="en-US"/>
        </w:rPr>
      </w:pPr>
      <w:r w:rsidRPr="00A67C18">
        <w:rPr>
          <w:rFonts w:ascii="Times New Roman" w:eastAsia="Times New Roman" w:hAnsi="Times New Roman" w:cs="Times New Roman"/>
          <w:sz w:val="20"/>
          <w:lang w:val="en-US" w:eastAsia="en-US"/>
        </w:rPr>
        <w:t xml:space="preserve">Please follow all the </w:t>
      </w:r>
      <w:r w:rsidRPr="00A67C18">
        <w:rPr>
          <w:rFonts w:ascii="Times New Roman" w:eastAsia="Times New Roman" w:hAnsi="Times New Roman" w:cs="Times New Roman"/>
          <w:i/>
          <w:iCs/>
          <w:sz w:val="20"/>
          <w:lang w:val="en-US" w:eastAsia="en-US"/>
        </w:rPr>
        <w:t>Instructions to Candidates</w:t>
      </w:r>
      <w:r w:rsidRPr="00A67C18">
        <w:rPr>
          <w:rFonts w:ascii="Times New Roman" w:eastAsia="Times New Roman" w:hAnsi="Times New Roman" w:cs="Times New Roman"/>
          <w:sz w:val="20"/>
          <w:lang w:val="en-US" w:eastAsia="en-US"/>
        </w:rPr>
        <w:t xml:space="preserve"> given on the cover page of the answer book.</w:t>
      </w:r>
    </w:p>
    <w:p w:rsidR="00A67C18" w:rsidRPr="00A67C18" w:rsidRDefault="00A67C18" w:rsidP="00A67C18">
      <w:pPr>
        <w:numPr>
          <w:ilvl w:val="0"/>
          <w:numId w:val="6"/>
        </w:numPr>
        <w:spacing w:line="240" w:lineRule="auto"/>
        <w:rPr>
          <w:rFonts w:ascii="Times New Roman" w:eastAsia="Times New Roman" w:hAnsi="Times New Roman" w:cs="Times New Roman"/>
          <w:sz w:val="20"/>
          <w:lang w:val="en-US" w:eastAsia="en-US"/>
        </w:rPr>
      </w:pPr>
      <w:r w:rsidRPr="00A67C18">
        <w:rPr>
          <w:rFonts w:ascii="Times New Roman" w:eastAsia="Times New Roman" w:hAnsi="Times New Roman" w:cs="Times New Roman"/>
          <w:sz w:val="20"/>
          <w:lang w:val="en-US" w:eastAsia="en-US"/>
        </w:rPr>
        <w:t xml:space="preserve">All parts of a question should be answered consecutively. Each answer should start from a fresh page.  </w:t>
      </w:r>
    </w:p>
    <w:p w:rsidR="00A67C18" w:rsidRPr="00A67C18" w:rsidRDefault="00A67C18" w:rsidP="00A67C18">
      <w:pPr>
        <w:numPr>
          <w:ilvl w:val="0"/>
          <w:numId w:val="6"/>
        </w:numPr>
        <w:spacing w:line="240" w:lineRule="auto"/>
        <w:rPr>
          <w:rFonts w:ascii="Times New Roman" w:eastAsia="Times New Roman" w:hAnsi="Times New Roman" w:cs="Times New Roman"/>
          <w:sz w:val="20"/>
          <w:lang w:val="en-US" w:eastAsia="en-US"/>
        </w:rPr>
      </w:pPr>
      <w:r w:rsidRPr="00A67C18">
        <w:rPr>
          <w:rFonts w:ascii="Times New Roman" w:eastAsia="Times New Roman" w:hAnsi="Times New Roman" w:cs="Times New Roman"/>
          <w:sz w:val="20"/>
          <w:lang w:val="en-US" w:eastAsia="en-US"/>
        </w:rPr>
        <w:t xml:space="preserve">Assumptions made if any, should be stated clearly at the beginning of your answer. </w:t>
      </w:r>
    </w:p>
    <w:p w:rsidR="00A67C18" w:rsidRPr="00A67C18" w:rsidRDefault="00A67C18" w:rsidP="00A67C18">
      <w:pPr>
        <w:pBdr>
          <w:top w:val="single" w:sz="4" w:space="1" w:color="auto"/>
        </w:pBdr>
        <w:spacing w:line="240" w:lineRule="auto"/>
        <w:jc w:val="both"/>
        <w:rPr>
          <w:rFonts w:ascii="Times New Roman" w:eastAsia="Times New Roman" w:hAnsi="Times New Roman" w:cs="Times New Roman"/>
          <w:lang w:val="en-US" w:eastAsia="en-US"/>
        </w:rPr>
      </w:pPr>
    </w:p>
    <w:p w:rsidR="00F51961" w:rsidRDefault="00F51961" w:rsidP="001B269B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447E36" w:rsidRPr="00447E36" w:rsidRDefault="00447E36" w:rsidP="00447E36">
      <w:pPr>
        <w:pStyle w:val="ListParagraph"/>
        <w:numPr>
          <w:ilvl w:val="0"/>
          <w:numId w:val="10"/>
        </w:numPr>
        <w:spacing w:after="160" w:line="259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8"/>
          <w:szCs w:val="28"/>
        </w:rPr>
        <w:t xml:space="preserve">   </w:t>
      </w:r>
      <w:r w:rsidRPr="00447E36">
        <w:rPr>
          <w:rFonts w:ascii="Times New Roman" w:hAnsi="Times New Roman" w:cs="Times New Roman"/>
          <w:sz w:val="24"/>
          <w:szCs w:val="24"/>
        </w:rPr>
        <w:t xml:space="preserve">Let </w:t>
      </w:r>
      <w:r w:rsidRPr="00447E36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447E36">
        <w:rPr>
          <w:rFonts w:ascii="Times New Roman" w:hAnsi="Times New Roman" w:cs="Times New Roman"/>
          <w:i/>
          <w:sz w:val="24"/>
          <w:szCs w:val="24"/>
          <w:vertAlign w:val="subscript"/>
        </w:rPr>
        <w:t>1</w:t>
      </w:r>
      <w:proofErr w:type="gramStart"/>
      <w:r w:rsidRPr="00447E36">
        <w:rPr>
          <w:rFonts w:ascii="Times New Roman" w:hAnsi="Times New Roman" w:cs="Times New Roman"/>
          <w:i/>
          <w:iCs/>
          <w:sz w:val="24"/>
          <w:szCs w:val="24"/>
        </w:rPr>
        <w:t>,T</w:t>
      </w:r>
      <w:r w:rsidRPr="00447E36">
        <w:rPr>
          <w:rFonts w:ascii="Times New Roman" w:hAnsi="Times New Roman" w:cs="Times New Roman"/>
          <w:i/>
          <w:sz w:val="24"/>
          <w:szCs w:val="24"/>
          <w:vertAlign w:val="subscript"/>
        </w:rPr>
        <w:t>2</w:t>
      </w:r>
      <w:proofErr w:type="gramEnd"/>
      <w:r w:rsidRPr="00447E36">
        <w:rPr>
          <w:rFonts w:ascii="Times New Roman" w:hAnsi="Times New Roman" w:cs="Times New Roman"/>
          <w:i/>
          <w:iCs/>
          <w:sz w:val="24"/>
          <w:szCs w:val="24"/>
        </w:rPr>
        <w:t xml:space="preserve">, …. </w:t>
      </w:r>
      <w:proofErr w:type="spellStart"/>
      <w:r w:rsidRPr="00447E36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447E36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n</w:t>
      </w:r>
      <w:proofErr w:type="spellEnd"/>
      <w:r w:rsidRPr="00447E36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447E36">
        <w:rPr>
          <w:rFonts w:ascii="Times New Roman" w:hAnsi="Times New Roman" w:cs="Times New Roman"/>
          <w:i/>
          <w:sz w:val="24"/>
          <w:szCs w:val="24"/>
        </w:rPr>
        <w:t>be</w:t>
      </w:r>
      <w:r w:rsidRPr="00447E36">
        <w:rPr>
          <w:rFonts w:ascii="Times New Roman" w:hAnsi="Times New Roman" w:cs="Times New Roman"/>
          <w:sz w:val="24"/>
          <w:szCs w:val="24"/>
        </w:rPr>
        <w:t xml:space="preserve"> a random sample of a population describing the     </w:t>
      </w:r>
    </w:p>
    <w:p w:rsidR="00447E36" w:rsidRPr="00447E36" w:rsidRDefault="00447E36" w:rsidP="00447E36">
      <w:pPr>
        <w:pStyle w:val="ListParagraph"/>
        <w:spacing w:after="160" w:line="259" w:lineRule="auto"/>
        <w:rPr>
          <w:rFonts w:ascii="Times New Roman" w:hAnsi="Times New Roman" w:cs="Times New Roman"/>
          <w:sz w:val="24"/>
          <w:szCs w:val="24"/>
        </w:rPr>
      </w:pPr>
      <w:r w:rsidRPr="00447E36">
        <w:rPr>
          <w:rFonts w:ascii="Times New Roman" w:hAnsi="Times New Roman" w:cs="Times New Roman"/>
          <w:sz w:val="24"/>
          <w:szCs w:val="24"/>
        </w:rPr>
        <w:t xml:space="preserve">    </w:t>
      </w:r>
      <w:proofErr w:type="gramStart"/>
      <w:r w:rsidRPr="00447E36">
        <w:rPr>
          <w:rFonts w:ascii="Times New Roman" w:hAnsi="Times New Roman" w:cs="Times New Roman"/>
          <w:sz w:val="24"/>
          <w:szCs w:val="24"/>
        </w:rPr>
        <w:t>website</w:t>
      </w:r>
      <w:proofErr w:type="gramEnd"/>
      <w:r w:rsidRPr="00447E36">
        <w:rPr>
          <w:rFonts w:ascii="Times New Roman" w:hAnsi="Times New Roman" w:cs="Times New Roman"/>
          <w:sz w:val="24"/>
          <w:szCs w:val="24"/>
        </w:rPr>
        <w:t xml:space="preserve"> loading time on a mobile browser with probability density   </w:t>
      </w:r>
    </w:p>
    <w:p w:rsidR="00447E36" w:rsidRPr="00447E36" w:rsidRDefault="00447E36" w:rsidP="00447E36">
      <w:pPr>
        <w:pStyle w:val="ListParagraph"/>
        <w:spacing w:after="160" w:line="259" w:lineRule="auto"/>
        <w:rPr>
          <w:rFonts w:ascii="Times New Roman" w:hAnsi="Times New Roman" w:cs="Times New Roman"/>
          <w:sz w:val="24"/>
          <w:szCs w:val="24"/>
        </w:rPr>
      </w:pPr>
      <w:r w:rsidRPr="00447E36">
        <w:rPr>
          <w:rFonts w:ascii="Times New Roman" w:hAnsi="Times New Roman" w:cs="Times New Roman"/>
          <w:sz w:val="24"/>
          <w:szCs w:val="24"/>
        </w:rPr>
        <w:t xml:space="preserve">    </w:t>
      </w:r>
      <w:proofErr w:type="gramStart"/>
      <w:r w:rsidRPr="00447E36">
        <w:rPr>
          <w:rFonts w:ascii="Times New Roman" w:hAnsi="Times New Roman" w:cs="Times New Roman"/>
          <w:sz w:val="24"/>
          <w:szCs w:val="24"/>
        </w:rPr>
        <w:t>function</w:t>
      </w:r>
      <w:proofErr w:type="gramEnd"/>
      <w:r w:rsidRPr="00447E36">
        <w:rPr>
          <w:rFonts w:ascii="Times New Roman" w:hAnsi="Times New Roman" w:cs="Times New Roman"/>
          <w:sz w:val="24"/>
          <w:szCs w:val="24"/>
        </w:rPr>
        <w:t xml:space="preserve"> given as:</w:t>
      </w:r>
    </w:p>
    <w:p w:rsidR="00447E36" w:rsidRPr="00447E36" w:rsidRDefault="00447E36" w:rsidP="00447E36">
      <w:pPr>
        <w:rPr>
          <w:rFonts w:ascii="Times New Roman" w:hAnsi="Times New Roman" w:cs="Times New Roman"/>
          <w:sz w:val="24"/>
          <w:szCs w:val="24"/>
        </w:rPr>
      </w:pPr>
      <w:r w:rsidRPr="00447E36">
        <w:rPr>
          <w:rFonts w:ascii="Times New Roman" w:hAnsi="Times New Roman" w:cs="Times New Roman"/>
          <w:sz w:val="24"/>
          <w:szCs w:val="24"/>
        </w:rPr>
        <w:t xml:space="preserve">                              </w:t>
      </w:r>
      <w:r w:rsidR="00C3085B" w:rsidRPr="00447E36">
        <w:rPr>
          <w:rFonts w:ascii="Times New Roman" w:hAnsi="Times New Roman" w:cs="Times New Roman"/>
          <w:position w:val="-24"/>
          <w:sz w:val="24"/>
          <w:szCs w:val="24"/>
        </w:rPr>
        <w:object w:dxaOrig="47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4.75pt;height:33.75pt" o:ole="">
            <v:imagedata r:id="rId6" o:title=""/>
          </v:shape>
          <o:OLEObject Type="Embed" ProgID="Equation.DSMT4" ShapeID="_x0000_i1025" DrawAspect="Content" ObjectID="_1719057451" r:id="rId7"/>
        </w:object>
      </w:r>
    </w:p>
    <w:p w:rsidR="00447E36" w:rsidRPr="00447E36" w:rsidRDefault="00447E36" w:rsidP="00447E36">
      <w:pPr>
        <w:ind w:left="720"/>
        <w:rPr>
          <w:rFonts w:ascii="Times New Roman" w:hAnsi="Times New Roman" w:cs="Times New Roman"/>
          <w:sz w:val="24"/>
          <w:szCs w:val="24"/>
        </w:rPr>
      </w:pPr>
      <w:r w:rsidRPr="00447E36">
        <w:rPr>
          <w:rFonts w:ascii="Times New Roman" w:hAnsi="Times New Roman" w:cs="Times New Roman"/>
          <w:sz w:val="24"/>
          <w:szCs w:val="24"/>
        </w:rPr>
        <w:t xml:space="preserve">    Find the maximum likelihood estimator of</w:t>
      </w:r>
      <w:r w:rsidRPr="00447E36">
        <w:rPr>
          <w:rFonts w:ascii="Times New Roman" w:hAnsi="Times New Roman" w:cs="Times New Roman"/>
          <w:i/>
          <w:sz w:val="24"/>
          <w:szCs w:val="24"/>
        </w:rPr>
        <w:sym w:font="Symbol" w:char="F071"/>
      </w:r>
      <w:r w:rsidRPr="00447E36">
        <w:rPr>
          <w:rFonts w:ascii="Times New Roman" w:hAnsi="Times New Roman" w:cs="Times New Roman"/>
          <w:sz w:val="24"/>
          <w:szCs w:val="24"/>
        </w:rPr>
        <w:t xml:space="preserve">. What is the estimate </w:t>
      </w:r>
      <w:proofErr w:type="gramStart"/>
      <w:r w:rsidRPr="00447E36">
        <w:rPr>
          <w:rFonts w:ascii="Times New Roman" w:hAnsi="Times New Roman" w:cs="Times New Roman"/>
          <w:sz w:val="24"/>
          <w:szCs w:val="24"/>
        </w:rPr>
        <w:t xml:space="preserve">of </w:t>
      </w:r>
      <w:proofErr w:type="gramEnd"/>
      <w:r w:rsidRPr="00447E36">
        <w:rPr>
          <w:rFonts w:ascii="Times New Roman" w:hAnsi="Times New Roman" w:cs="Times New Roman"/>
          <w:i/>
          <w:sz w:val="24"/>
          <w:szCs w:val="24"/>
        </w:rPr>
        <w:sym w:font="Symbol" w:char="F071"/>
      </w:r>
      <w:r w:rsidRPr="00447E36">
        <w:rPr>
          <w:rFonts w:ascii="Times New Roman" w:hAnsi="Times New Roman" w:cs="Times New Roman"/>
          <w:i/>
          <w:sz w:val="24"/>
          <w:szCs w:val="24"/>
        </w:rPr>
        <w:t>,</w:t>
      </w:r>
      <w:r w:rsidRPr="00447E36">
        <w:rPr>
          <w:rFonts w:ascii="Times New Roman" w:hAnsi="Times New Roman" w:cs="Times New Roman"/>
          <w:sz w:val="24"/>
          <w:szCs w:val="24"/>
        </w:rPr>
        <w:t xml:space="preserve">     </w:t>
      </w:r>
    </w:p>
    <w:p w:rsidR="00447E36" w:rsidRPr="00447E36" w:rsidRDefault="00447E36" w:rsidP="00447E36">
      <w:pPr>
        <w:ind w:left="720"/>
        <w:rPr>
          <w:rFonts w:ascii="Times New Roman" w:hAnsi="Times New Roman" w:cs="Times New Roman"/>
          <w:sz w:val="24"/>
          <w:szCs w:val="24"/>
        </w:rPr>
      </w:pPr>
      <w:r w:rsidRPr="00447E36">
        <w:rPr>
          <w:rFonts w:ascii="Times New Roman" w:hAnsi="Times New Roman" w:cs="Times New Roman"/>
          <w:sz w:val="24"/>
          <w:szCs w:val="24"/>
        </w:rPr>
        <w:t xml:space="preserve">    </w:t>
      </w:r>
      <w:proofErr w:type="gramStart"/>
      <w:r w:rsidRPr="00447E36">
        <w:rPr>
          <w:rFonts w:ascii="Times New Roman" w:hAnsi="Times New Roman" w:cs="Times New Roman"/>
          <w:sz w:val="24"/>
          <w:szCs w:val="24"/>
        </w:rPr>
        <w:t>if</w:t>
      </w:r>
      <w:proofErr w:type="gramEnd"/>
      <w:r w:rsidRPr="00447E36">
        <w:rPr>
          <w:rFonts w:ascii="Times New Roman" w:hAnsi="Times New Roman" w:cs="Times New Roman"/>
          <w:sz w:val="24"/>
          <w:szCs w:val="24"/>
        </w:rPr>
        <w:t xml:space="preserve"> the website loading time from four samples are </w:t>
      </w:r>
      <w:r w:rsidRPr="00447E36">
        <w:rPr>
          <w:rFonts w:ascii="Times New Roman" w:hAnsi="Times New Roman" w:cs="Times New Roman"/>
          <w:iCs/>
          <w:sz w:val="24"/>
          <w:szCs w:val="24"/>
        </w:rPr>
        <w:t>t</w:t>
      </w:r>
      <w:r w:rsidRPr="00447E36">
        <w:rPr>
          <w:rFonts w:ascii="Times New Roman" w:hAnsi="Times New Roman" w:cs="Times New Roman"/>
          <w:iCs/>
          <w:sz w:val="24"/>
          <w:szCs w:val="24"/>
          <w:vertAlign w:val="subscript"/>
        </w:rPr>
        <w:t>1</w:t>
      </w:r>
      <w:r w:rsidRPr="00447E36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447E36">
        <w:rPr>
          <w:rFonts w:ascii="Times New Roman" w:hAnsi="Times New Roman" w:cs="Times New Roman"/>
          <w:sz w:val="24"/>
          <w:szCs w:val="24"/>
        </w:rPr>
        <w:t>= 0.10, t</w:t>
      </w:r>
      <w:r w:rsidRPr="00447E3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47E36">
        <w:rPr>
          <w:rFonts w:ascii="Times New Roman" w:hAnsi="Times New Roman" w:cs="Times New Roman"/>
          <w:sz w:val="24"/>
          <w:szCs w:val="24"/>
        </w:rPr>
        <w:t xml:space="preserve"> = 0.22, t</w:t>
      </w:r>
      <w:r w:rsidRPr="00447E3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447E36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447E36" w:rsidRDefault="00447E36" w:rsidP="00447E36">
      <w:pPr>
        <w:ind w:left="720"/>
        <w:rPr>
          <w:rFonts w:ascii="Times New Roman" w:hAnsi="Times New Roman" w:cs="Times New Roman"/>
          <w:sz w:val="24"/>
          <w:szCs w:val="24"/>
        </w:rPr>
      </w:pPr>
      <w:r w:rsidRPr="00447E36">
        <w:rPr>
          <w:rFonts w:ascii="Times New Roman" w:hAnsi="Times New Roman" w:cs="Times New Roman"/>
          <w:sz w:val="24"/>
          <w:szCs w:val="24"/>
        </w:rPr>
        <w:t xml:space="preserve">    = 0.54, t</w:t>
      </w:r>
      <w:r w:rsidRPr="00447E36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447E36">
        <w:rPr>
          <w:rFonts w:ascii="Times New Roman" w:hAnsi="Times New Roman" w:cs="Times New Roman"/>
          <w:sz w:val="24"/>
          <w:szCs w:val="24"/>
        </w:rPr>
        <w:t xml:space="preserve"> = 0.36.                                                                     [5 Marks]</w:t>
      </w:r>
    </w:p>
    <w:p w:rsidR="00837CBF" w:rsidRDefault="00837CBF" w:rsidP="00447E36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olution: </w:t>
      </w:r>
    </w:p>
    <w:p w:rsidR="00837CBF" w:rsidRPr="00447E36" w:rsidRDefault="00BD64D4" w:rsidP="00447E36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noProof/>
          <w:lang w:val="en-IN"/>
        </w:rPr>
        <w:drawing>
          <wp:inline distT="0" distB="0" distL="0" distR="0" wp14:anchorId="09106ACE" wp14:editId="55DE0B78">
            <wp:extent cx="3708922" cy="3276182"/>
            <wp:effectExtent l="0" t="0" r="6350" b="63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8295" cy="32844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7E36" w:rsidRPr="00BD64D4" w:rsidRDefault="00BD64D4" w:rsidP="00447E36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Marking Scheme: Derivation of </w:t>
      </w:r>
      <w:r w:rsidRPr="00BD64D4">
        <w:rPr>
          <w:rFonts w:ascii="Times New Roman" w:hAnsi="Times New Roman" w:cs="Times New Roman"/>
          <w:sz w:val="24"/>
          <w:szCs w:val="24"/>
        </w:rPr>
        <w:sym w:font="Symbol" w:char="F071"/>
      </w:r>
      <w:r w:rsidRPr="00BD64D4">
        <w:rPr>
          <w:rFonts w:ascii="Times New Roman" w:hAnsi="Times New Roman" w:cs="Times New Roman"/>
          <w:sz w:val="24"/>
          <w:szCs w:val="24"/>
        </w:rPr>
        <w:t xml:space="preserve"> =3 marks (step wise marks)</w:t>
      </w:r>
    </w:p>
    <w:p w:rsidR="00BD64D4" w:rsidRPr="00BD64D4" w:rsidRDefault="00BD64D4" w:rsidP="00447E36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                             </w:t>
      </w:r>
      <w:r w:rsidRPr="00BD64D4">
        <w:rPr>
          <w:rFonts w:ascii="Times New Roman" w:hAnsi="Times New Roman" w:cs="Times New Roman"/>
          <w:sz w:val="24"/>
          <w:szCs w:val="24"/>
        </w:rPr>
        <w:sym w:font="Symbol" w:char="F071"/>
      </w:r>
      <w:r w:rsidRPr="00BD64D4">
        <w:rPr>
          <w:rFonts w:ascii="Times New Roman" w:hAnsi="Times New Roman" w:cs="Times New Roman"/>
          <w:sz w:val="24"/>
          <w:szCs w:val="24"/>
        </w:rPr>
        <w:t xml:space="preserve"> Computation = 2 marls (wrong value = 0 marks)</w:t>
      </w:r>
    </w:p>
    <w:p w:rsidR="00BD64D4" w:rsidRDefault="00BD64D4" w:rsidP="00447E36">
      <w:pPr>
        <w:ind w:left="720"/>
        <w:rPr>
          <w:rFonts w:ascii="Times New Roman" w:hAnsi="Times New Roman" w:cs="Times New Roman"/>
          <w:sz w:val="24"/>
          <w:szCs w:val="24"/>
        </w:rPr>
      </w:pPr>
    </w:p>
    <w:p w:rsidR="00447E36" w:rsidRDefault="00447E36" w:rsidP="00447E36">
      <w:pPr>
        <w:pStyle w:val="ListParagraph"/>
        <w:numPr>
          <w:ilvl w:val="0"/>
          <w:numId w:val="10"/>
        </w:numPr>
        <w:spacing w:after="160" w:line="259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n-US"/>
        </w:rPr>
      </w:pP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n-US"/>
        </w:rPr>
        <w:t xml:space="preserve">    </w:t>
      </w:r>
      <w:r w:rsidRPr="00447E36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n-US"/>
        </w:rPr>
        <w:t xml:space="preserve">As a part of efforts to improve students’ performance in the exams, you have been </w:t>
      </w: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n-US"/>
        </w:rPr>
        <w:t xml:space="preserve">  </w:t>
      </w:r>
    </w:p>
    <w:p w:rsidR="00447E36" w:rsidRDefault="00447E36" w:rsidP="00447E36">
      <w:pPr>
        <w:pStyle w:val="ListParagraph"/>
        <w:spacing w:after="160" w:line="259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n-US"/>
        </w:rPr>
      </w:pP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n-US"/>
        </w:rPr>
        <w:t xml:space="preserve">    </w:t>
      </w:r>
      <w:proofErr w:type="gramStart"/>
      <w:r w:rsidRPr="00447E36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n-US"/>
        </w:rPr>
        <w:t>given</w:t>
      </w:r>
      <w:proofErr w:type="gramEnd"/>
      <w:r w:rsidRPr="00447E36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n-US"/>
        </w:rPr>
        <w:t xml:space="preserve"> the data showing  number of study hours spent by students, their gender and </w:t>
      </w: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n-US"/>
        </w:rPr>
        <w:t xml:space="preserve">   </w:t>
      </w:r>
    </w:p>
    <w:p w:rsidR="00447E36" w:rsidRDefault="00447E36" w:rsidP="00447E36">
      <w:pPr>
        <w:pStyle w:val="ListParagraph"/>
        <w:spacing w:after="160" w:line="259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n-US"/>
        </w:rPr>
      </w:pP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n-US"/>
        </w:rPr>
        <w:t xml:space="preserve">    </w:t>
      </w:r>
      <w:proofErr w:type="gramStart"/>
      <w:r w:rsidRPr="00447E36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n-US"/>
        </w:rPr>
        <w:t>their</w:t>
      </w:r>
      <w:proofErr w:type="gramEnd"/>
      <w:r w:rsidRPr="00447E36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n-US"/>
        </w:rPr>
        <w:t xml:space="preserve"> final results as pass or fail. Using this sample dataset, apply Naïve Bayes </w:t>
      </w: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n-US"/>
        </w:rPr>
        <w:t xml:space="preserve">   </w:t>
      </w:r>
    </w:p>
    <w:p w:rsidR="00447E36" w:rsidRDefault="00447E36" w:rsidP="00447E36">
      <w:pPr>
        <w:pStyle w:val="ListParagraph"/>
        <w:spacing w:after="160" w:line="259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n-US"/>
        </w:rPr>
      </w:pP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n-US"/>
        </w:rPr>
        <w:t xml:space="preserve">    </w:t>
      </w:r>
      <w:proofErr w:type="gramStart"/>
      <w:r w:rsidRPr="00447E36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n-US"/>
        </w:rPr>
        <w:t>classification</w:t>
      </w:r>
      <w:proofErr w:type="gramEnd"/>
      <w:r w:rsidRPr="00447E36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n-US"/>
        </w:rPr>
        <w:t xml:space="preserve"> technique, to classify the test case {No of study hours = 3.5,</w:t>
      </w: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447E36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n-US"/>
        </w:rPr>
        <w:t xml:space="preserve">  </w:t>
      </w:r>
    </w:p>
    <w:p w:rsidR="00447E36" w:rsidRPr="00447E36" w:rsidRDefault="00447E36" w:rsidP="00447E36">
      <w:pPr>
        <w:pStyle w:val="ListParagraph"/>
        <w:spacing w:after="160" w:line="259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n-US"/>
        </w:rPr>
      </w:pP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n-US"/>
        </w:rPr>
        <w:t xml:space="preserve">    </w:t>
      </w:r>
      <w:r w:rsidRPr="00447E36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n-US"/>
        </w:rPr>
        <w:t xml:space="preserve">Gender=”male”} either as “Pass”, or “Fail”. </w:t>
      </w: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n-US"/>
        </w:rPr>
        <w:t xml:space="preserve">                        </w:t>
      </w:r>
      <w:r w:rsidRPr="00447E36">
        <w:rPr>
          <w:rFonts w:ascii="Times New Roman" w:hAnsi="Times New Roman" w:cs="Times New Roman"/>
          <w:sz w:val="24"/>
          <w:szCs w:val="24"/>
        </w:rPr>
        <w:t>[5 Marks]</w:t>
      </w:r>
    </w:p>
    <w:p w:rsidR="00447E36" w:rsidRPr="00447E36" w:rsidRDefault="00447E36" w:rsidP="00447E36">
      <w:pPr>
        <w:pStyle w:val="ListParagrap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n-US"/>
        </w:rPr>
      </w:pPr>
    </w:p>
    <w:tbl>
      <w:tblPr>
        <w:tblStyle w:val="TableGrid"/>
        <w:tblW w:w="0" w:type="auto"/>
        <w:tblInd w:w="1327" w:type="dxa"/>
        <w:tblLayout w:type="fixed"/>
        <w:tblLook w:val="04A0" w:firstRow="1" w:lastRow="0" w:firstColumn="1" w:lastColumn="0" w:noHBand="0" w:noVBand="1"/>
      </w:tblPr>
      <w:tblGrid>
        <w:gridCol w:w="1846"/>
        <w:gridCol w:w="2536"/>
        <w:gridCol w:w="2536"/>
      </w:tblGrid>
      <w:tr w:rsidR="00447E36" w:rsidRPr="00447E36" w:rsidTr="00DB1643">
        <w:tc>
          <w:tcPr>
            <w:tcW w:w="1846" w:type="dxa"/>
          </w:tcPr>
          <w:p w:rsidR="00447E36" w:rsidRPr="00447E36" w:rsidRDefault="00447E36" w:rsidP="00DB1643">
            <w:pPr>
              <w:spacing w:after="160" w:line="259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47E36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No of study hours</w:t>
            </w:r>
          </w:p>
        </w:tc>
        <w:tc>
          <w:tcPr>
            <w:tcW w:w="2536" w:type="dxa"/>
          </w:tcPr>
          <w:p w:rsidR="00447E36" w:rsidRPr="00447E36" w:rsidRDefault="00447E36" w:rsidP="00DB1643">
            <w:pPr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47E36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Gender</w:t>
            </w:r>
          </w:p>
        </w:tc>
        <w:tc>
          <w:tcPr>
            <w:tcW w:w="2536" w:type="dxa"/>
          </w:tcPr>
          <w:p w:rsidR="00447E36" w:rsidRPr="00447E36" w:rsidRDefault="00447E36" w:rsidP="00DB1643">
            <w:pPr>
              <w:spacing w:after="160" w:line="259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47E36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Final result</w:t>
            </w:r>
          </w:p>
        </w:tc>
      </w:tr>
      <w:tr w:rsidR="00447E36" w:rsidRPr="00447E36" w:rsidTr="00DB1643">
        <w:tc>
          <w:tcPr>
            <w:tcW w:w="1846" w:type="dxa"/>
          </w:tcPr>
          <w:p w:rsidR="00447E36" w:rsidRPr="00447E36" w:rsidRDefault="00447E36" w:rsidP="00DB1643">
            <w:pPr>
              <w:spacing w:after="160" w:line="259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47E36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4</w:t>
            </w:r>
            <w:r w:rsidR="00BC579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.5</w:t>
            </w:r>
          </w:p>
        </w:tc>
        <w:tc>
          <w:tcPr>
            <w:tcW w:w="2536" w:type="dxa"/>
          </w:tcPr>
          <w:p w:rsidR="00447E36" w:rsidRPr="00447E36" w:rsidRDefault="00447E36" w:rsidP="00DB1643">
            <w:pPr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47E36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Male</w:t>
            </w:r>
          </w:p>
        </w:tc>
        <w:tc>
          <w:tcPr>
            <w:tcW w:w="2536" w:type="dxa"/>
          </w:tcPr>
          <w:p w:rsidR="00447E36" w:rsidRPr="00447E36" w:rsidRDefault="00447E36" w:rsidP="00DB1643">
            <w:pPr>
              <w:spacing w:after="160" w:line="259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47E36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Pass</w:t>
            </w:r>
          </w:p>
        </w:tc>
      </w:tr>
      <w:tr w:rsidR="00447E36" w:rsidRPr="00447E36" w:rsidTr="00DB1643">
        <w:tc>
          <w:tcPr>
            <w:tcW w:w="1846" w:type="dxa"/>
          </w:tcPr>
          <w:p w:rsidR="00447E36" w:rsidRPr="00447E36" w:rsidRDefault="00447E36" w:rsidP="00DB1643">
            <w:pPr>
              <w:spacing w:after="160" w:line="259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47E36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7</w:t>
            </w:r>
          </w:p>
        </w:tc>
        <w:tc>
          <w:tcPr>
            <w:tcW w:w="2536" w:type="dxa"/>
          </w:tcPr>
          <w:p w:rsidR="00447E36" w:rsidRPr="00447E36" w:rsidRDefault="00447E36" w:rsidP="00DB1643">
            <w:pPr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47E36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Female</w:t>
            </w:r>
          </w:p>
        </w:tc>
        <w:tc>
          <w:tcPr>
            <w:tcW w:w="2536" w:type="dxa"/>
          </w:tcPr>
          <w:p w:rsidR="00447E36" w:rsidRPr="00447E36" w:rsidRDefault="00447E36" w:rsidP="00DB1643">
            <w:pPr>
              <w:spacing w:after="160" w:line="259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47E36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Pass</w:t>
            </w:r>
          </w:p>
        </w:tc>
      </w:tr>
      <w:tr w:rsidR="00447E36" w:rsidRPr="00447E36" w:rsidTr="00DB1643">
        <w:tc>
          <w:tcPr>
            <w:tcW w:w="1846" w:type="dxa"/>
          </w:tcPr>
          <w:p w:rsidR="00447E36" w:rsidRPr="00447E36" w:rsidRDefault="00447E36" w:rsidP="00DB1643">
            <w:pPr>
              <w:spacing w:after="160" w:line="259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47E36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2536" w:type="dxa"/>
          </w:tcPr>
          <w:p w:rsidR="00447E36" w:rsidRPr="00447E36" w:rsidRDefault="00447E36" w:rsidP="00DB1643">
            <w:pPr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47E36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Male</w:t>
            </w:r>
          </w:p>
        </w:tc>
        <w:tc>
          <w:tcPr>
            <w:tcW w:w="2536" w:type="dxa"/>
          </w:tcPr>
          <w:p w:rsidR="00447E36" w:rsidRPr="00447E36" w:rsidRDefault="00447E36" w:rsidP="00DB1643">
            <w:pPr>
              <w:spacing w:after="160" w:line="259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47E36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Fail</w:t>
            </w:r>
          </w:p>
        </w:tc>
      </w:tr>
      <w:tr w:rsidR="00447E36" w:rsidRPr="00447E36" w:rsidTr="00DB1643">
        <w:tc>
          <w:tcPr>
            <w:tcW w:w="1846" w:type="dxa"/>
          </w:tcPr>
          <w:p w:rsidR="00447E36" w:rsidRPr="00447E36" w:rsidRDefault="00447E36" w:rsidP="00DB1643">
            <w:pPr>
              <w:spacing w:after="160" w:line="259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47E36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4</w:t>
            </w:r>
          </w:p>
        </w:tc>
        <w:tc>
          <w:tcPr>
            <w:tcW w:w="2536" w:type="dxa"/>
          </w:tcPr>
          <w:p w:rsidR="00447E36" w:rsidRPr="00447E36" w:rsidRDefault="00447E36" w:rsidP="00DB1643">
            <w:pPr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47E36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Female</w:t>
            </w:r>
          </w:p>
        </w:tc>
        <w:tc>
          <w:tcPr>
            <w:tcW w:w="2536" w:type="dxa"/>
          </w:tcPr>
          <w:p w:rsidR="00447E36" w:rsidRPr="00447E36" w:rsidRDefault="00447E36" w:rsidP="00DB1643">
            <w:pPr>
              <w:spacing w:after="160" w:line="259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47E36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Fail</w:t>
            </w:r>
          </w:p>
        </w:tc>
      </w:tr>
      <w:tr w:rsidR="00447E36" w:rsidRPr="00447E36" w:rsidTr="00DB1643">
        <w:tc>
          <w:tcPr>
            <w:tcW w:w="1846" w:type="dxa"/>
          </w:tcPr>
          <w:p w:rsidR="00447E36" w:rsidRPr="00447E36" w:rsidRDefault="00447E36" w:rsidP="00DB1643">
            <w:pPr>
              <w:spacing w:after="160" w:line="259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47E36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2</w:t>
            </w:r>
            <w:r w:rsidR="00BC579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.5</w:t>
            </w:r>
          </w:p>
        </w:tc>
        <w:tc>
          <w:tcPr>
            <w:tcW w:w="2536" w:type="dxa"/>
          </w:tcPr>
          <w:p w:rsidR="00447E36" w:rsidRPr="00447E36" w:rsidRDefault="00447E36" w:rsidP="00DB1643">
            <w:pPr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47E36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Male</w:t>
            </w:r>
          </w:p>
        </w:tc>
        <w:tc>
          <w:tcPr>
            <w:tcW w:w="2536" w:type="dxa"/>
          </w:tcPr>
          <w:p w:rsidR="00447E36" w:rsidRPr="00447E36" w:rsidRDefault="00447E36" w:rsidP="00DB1643">
            <w:pPr>
              <w:spacing w:after="160" w:line="259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47E36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Fail</w:t>
            </w:r>
          </w:p>
        </w:tc>
      </w:tr>
      <w:tr w:rsidR="00447E36" w:rsidRPr="00447E36" w:rsidTr="00DB1643">
        <w:tc>
          <w:tcPr>
            <w:tcW w:w="1846" w:type="dxa"/>
          </w:tcPr>
          <w:p w:rsidR="00447E36" w:rsidRPr="00447E36" w:rsidRDefault="00447E36" w:rsidP="00DB1643">
            <w:pPr>
              <w:spacing w:after="160" w:line="259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47E36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3</w:t>
            </w:r>
          </w:p>
        </w:tc>
        <w:tc>
          <w:tcPr>
            <w:tcW w:w="2536" w:type="dxa"/>
          </w:tcPr>
          <w:p w:rsidR="00447E36" w:rsidRPr="00447E36" w:rsidRDefault="00447E36" w:rsidP="00DB1643">
            <w:pPr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47E36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Female</w:t>
            </w:r>
          </w:p>
        </w:tc>
        <w:tc>
          <w:tcPr>
            <w:tcW w:w="2536" w:type="dxa"/>
          </w:tcPr>
          <w:p w:rsidR="00447E36" w:rsidRPr="00447E36" w:rsidRDefault="00447E36" w:rsidP="00DB1643">
            <w:pPr>
              <w:spacing w:after="160" w:line="259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47E36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Fail</w:t>
            </w:r>
          </w:p>
        </w:tc>
      </w:tr>
      <w:tr w:rsidR="00447E36" w:rsidRPr="00447E36" w:rsidTr="00DB1643">
        <w:trPr>
          <w:trHeight w:val="505"/>
        </w:trPr>
        <w:tc>
          <w:tcPr>
            <w:tcW w:w="1846" w:type="dxa"/>
          </w:tcPr>
          <w:p w:rsidR="00447E36" w:rsidRPr="00447E36" w:rsidRDefault="00447E36" w:rsidP="00DB1643">
            <w:pPr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47E36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8</w:t>
            </w:r>
            <w:r w:rsidR="00BC579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.3</w:t>
            </w:r>
          </w:p>
        </w:tc>
        <w:tc>
          <w:tcPr>
            <w:tcW w:w="2536" w:type="dxa"/>
          </w:tcPr>
          <w:p w:rsidR="00447E36" w:rsidRPr="00447E36" w:rsidRDefault="00447E36" w:rsidP="00DB1643">
            <w:pPr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47E36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Male</w:t>
            </w:r>
          </w:p>
        </w:tc>
        <w:tc>
          <w:tcPr>
            <w:tcW w:w="2536" w:type="dxa"/>
          </w:tcPr>
          <w:p w:rsidR="00447E36" w:rsidRPr="00447E36" w:rsidRDefault="00447E36" w:rsidP="00DB1643">
            <w:pPr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47E36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Fail</w:t>
            </w:r>
          </w:p>
        </w:tc>
      </w:tr>
      <w:tr w:rsidR="00447E36" w:rsidRPr="00447E36" w:rsidTr="00DB1643">
        <w:trPr>
          <w:trHeight w:val="568"/>
        </w:trPr>
        <w:tc>
          <w:tcPr>
            <w:tcW w:w="1846" w:type="dxa"/>
          </w:tcPr>
          <w:p w:rsidR="00447E36" w:rsidRPr="00447E36" w:rsidRDefault="00447E36" w:rsidP="00DB1643">
            <w:pPr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47E36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8</w:t>
            </w:r>
          </w:p>
        </w:tc>
        <w:tc>
          <w:tcPr>
            <w:tcW w:w="2536" w:type="dxa"/>
          </w:tcPr>
          <w:p w:rsidR="00447E36" w:rsidRPr="00447E36" w:rsidRDefault="00447E36" w:rsidP="00DB1643">
            <w:pPr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47E36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Female</w:t>
            </w:r>
          </w:p>
        </w:tc>
        <w:tc>
          <w:tcPr>
            <w:tcW w:w="2536" w:type="dxa"/>
          </w:tcPr>
          <w:p w:rsidR="00447E36" w:rsidRPr="00447E36" w:rsidRDefault="00447E36" w:rsidP="00DB1643">
            <w:pPr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47E36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Pass</w:t>
            </w:r>
          </w:p>
        </w:tc>
      </w:tr>
      <w:tr w:rsidR="00447E36" w:rsidRPr="00447E36" w:rsidTr="00DB1643">
        <w:tc>
          <w:tcPr>
            <w:tcW w:w="1846" w:type="dxa"/>
          </w:tcPr>
          <w:p w:rsidR="00447E36" w:rsidRPr="00447E36" w:rsidRDefault="00447E36" w:rsidP="00DB1643">
            <w:pPr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47E36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9</w:t>
            </w:r>
          </w:p>
        </w:tc>
        <w:tc>
          <w:tcPr>
            <w:tcW w:w="2536" w:type="dxa"/>
          </w:tcPr>
          <w:p w:rsidR="00447E36" w:rsidRPr="00447E36" w:rsidRDefault="00447E36" w:rsidP="00DB1643">
            <w:pPr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47E36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Male</w:t>
            </w:r>
          </w:p>
        </w:tc>
        <w:tc>
          <w:tcPr>
            <w:tcW w:w="2536" w:type="dxa"/>
          </w:tcPr>
          <w:p w:rsidR="00447E36" w:rsidRPr="00447E36" w:rsidRDefault="00447E36" w:rsidP="00DB1643">
            <w:pPr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47E36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Pass</w:t>
            </w:r>
          </w:p>
        </w:tc>
      </w:tr>
    </w:tbl>
    <w:p w:rsidR="00447E36" w:rsidRDefault="00447E36" w:rsidP="00447E36">
      <w:pPr>
        <w:ind w:left="720"/>
        <w:rPr>
          <w:rFonts w:ascii="Times New Roman" w:hAnsi="Times New Roman" w:cs="Times New Roman"/>
          <w:sz w:val="24"/>
          <w:szCs w:val="24"/>
        </w:rPr>
      </w:pPr>
    </w:p>
    <w:p w:rsidR="00837CBF" w:rsidRDefault="00837CBF" w:rsidP="00447E36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olution:</w:t>
      </w:r>
    </w:p>
    <w:p w:rsidR="00EC5416" w:rsidRDefault="00EC5416" w:rsidP="00EC5416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</w:p>
    <w:p w:rsidR="00837CBF" w:rsidRPr="00837CBF" w:rsidRDefault="00837CBF" w:rsidP="00837CBF">
      <w:pPr>
        <w:pStyle w:val="ListParagraph"/>
        <w:numPr>
          <w:ilvl w:val="0"/>
          <w:numId w:val="13"/>
        </w:numPr>
        <w:rPr>
          <w:rFonts w:ascii="Times New Roman" w:hAnsi="Times New Roman" w:cs="Times New Roman"/>
          <w:sz w:val="24"/>
          <w:szCs w:val="24"/>
        </w:rPr>
      </w:pPr>
      <w:r w:rsidRPr="00837CBF">
        <w:rPr>
          <w:rFonts w:ascii="Times New Roman" w:hAnsi="Times New Roman" w:cs="Times New Roman"/>
          <w:sz w:val="24"/>
          <w:szCs w:val="24"/>
        </w:rPr>
        <w:t>Prior:</w:t>
      </w:r>
      <w:r w:rsidR="003330E2">
        <w:rPr>
          <w:rFonts w:ascii="Times New Roman" w:hAnsi="Times New Roman" w:cs="Times New Roman"/>
          <w:sz w:val="24"/>
          <w:szCs w:val="24"/>
        </w:rPr>
        <w:t xml:space="preserve"> [1M]</w:t>
      </w:r>
    </w:p>
    <w:tbl>
      <w:tblPr>
        <w:tblW w:w="2119" w:type="dxa"/>
        <w:tblInd w:w="132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66"/>
        <w:gridCol w:w="1053"/>
      </w:tblGrid>
      <w:tr w:rsidR="00837CBF" w:rsidRPr="00837CBF" w:rsidTr="00837CBF">
        <w:trPr>
          <w:trHeight w:val="300"/>
        </w:trPr>
        <w:tc>
          <w:tcPr>
            <w:tcW w:w="1066" w:type="dxa"/>
            <w:shd w:val="clear" w:color="auto" w:fill="auto"/>
            <w:noWrap/>
            <w:vAlign w:val="bottom"/>
            <w:hideMark/>
          </w:tcPr>
          <w:p w:rsidR="00837CBF" w:rsidRPr="00837CBF" w:rsidRDefault="00837CBF" w:rsidP="00837CBF">
            <w:pPr>
              <w:spacing w:line="240" w:lineRule="auto"/>
              <w:rPr>
                <w:rFonts w:ascii="Calibri" w:eastAsia="Times New Roman" w:hAnsi="Calibri" w:cs="Calibri"/>
                <w:color w:val="000000"/>
                <w:lang w:val="en-IN"/>
              </w:rPr>
            </w:pPr>
            <w:r>
              <w:rPr>
                <w:rFonts w:ascii="Calibri" w:eastAsia="Times New Roman" w:hAnsi="Calibri" w:cs="Calibri"/>
                <w:color w:val="000000"/>
                <w:lang w:val="en-IN"/>
              </w:rPr>
              <w:t>p(y=Pass</w:t>
            </w:r>
            <w:r w:rsidRPr="00837CBF">
              <w:rPr>
                <w:rFonts w:ascii="Calibri" w:eastAsia="Times New Roman" w:hAnsi="Calibri" w:cs="Calibri"/>
                <w:color w:val="000000"/>
                <w:lang w:val="en-IN"/>
              </w:rPr>
              <w:t>)</w:t>
            </w:r>
          </w:p>
        </w:tc>
        <w:tc>
          <w:tcPr>
            <w:tcW w:w="1053" w:type="dxa"/>
            <w:shd w:val="clear" w:color="auto" w:fill="auto"/>
            <w:noWrap/>
            <w:vAlign w:val="bottom"/>
            <w:hideMark/>
          </w:tcPr>
          <w:p w:rsidR="00837CBF" w:rsidRPr="00837CBF" w:rsidRDefault="00837CBF" w:rsidP="00837CBF">
            <w:pPr>
              <w:spacing w:line="240" w:lineRule="auto"/>
              <w:rPr>
                <w:rFonts w:ascii="Calibri" w:eastAsia="Times New Roman" w:hAnsi="Calibri" w:cs="Calibri"/>
                <w:color w:val="000000"/>
                <w:lang w:val="en-IN"/>
              </w:rPr>
            </w:pPr>
            <w:r>
              <w:rPr>
                <w:rFonts w:ascii="Calibri" w:eastAsia="Times New Roman" w:hAnsi="Calibri" w:cs="Calibri"/>
                <w:color w:val="000000"/>
                <w:lang w:val="en-IN"/>
              </w:rPr>
              <w:t>p(y=Fail</w:t>
            </w:r>
            <w:r w:rsidRPr="00837CBF">
              <w:rPr>
                <w:rFonts w:ascii="Calibri" w:eastAsia="Times New Roman" w:hAnsi="Calibri" w:cs="Calibri"/>
                <w:color w:val="000000"/>
                <w:lang w:val="en-IN"/>
              </w:rPr>
              <w:t>)</w:t>
            </w:r>
          </w:p>
        </w:tc>
      </w:tr>
      <w:tr w:rsidR="00837CBF" w:rsidRPr="00837CBF" w:rsidTr="00837CBF">
        <w:trPr>
          <w:trHeight w:val="300"/>
        </w:trPr>
        <w:tc>
          <w:tcPr>
            <w:tcW w:w="1066" w:type="dxa"/>
            <w:shd w:val="clear" w:color="auto" w:fill="auto"/>
            <w:noWrap/>
            <w:vAlign w:val="bottom"/>
            <w:hideMark/>
          </w:tcPr>
          <w:p w:rsidR="00837CBF" w:rsidRPr="00837CBF" w:rsidRDefault="00837CBF" w:rsidP="00837CBF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  <w:lang w:val="en-IN"/>
              </w:rPr>
            </w:pPr>
            <w:r w:rsidRPr="00837CBF">
              <w:rPr>
                <w:rFonts w:ascii="Calibri" w:eastAsia="Times New Roman" w:hAnsi="Calibri" w:cs="Calibri"/>
                <w:color w:val="000000"/>
                <w:lang w:val="en-IN"/>
              </w:rPr>
              <w:t>0.444444</w:t>
            </w:r>
          </w:p>
        </w:tc>
        <w:tc>
          <w:tcPr>
            <w:tcW w:w="1053" w:type="dxa"/>
            <w:shd w:val="clear" w:color="auto" w:fill="auto"/>
            <w:noWrap/>
            <w:vAlign w:val="bottom"/>
            <w:hideMark/>
          </w:tcPr>
          <w:p w:rsidR="00837CBF" w:rsidRPr="00837CBF" w:rsidRDefault="00837CBF" w:rsidP="00837CBF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  <w:lang w:val="en-IN"/>
              </w:rPr>
            </w:pPr>
            <w:r w:rsidRPr="00837CBF">
              <w:rPr>
                <w:rFonts w:ascii="Calibri" w:eastAsia="Times New Roman" w:hAnsi="Calibri" w:cs="Calibri"/>
                <w:color w:val="000000"/>
                <w:lang w:val="en-IN"/>
              </w:rPr>
              <w:t>0.555556</w:t>
            </w:r>
          </w:p>
        </w:tc>
      </w:tr>
    </w:tbl>
    <w:p w:rsidR="00837CBF" w:rsidRDefault="00837CBF" w:rsidP="00447E36">
      <w:pPr>
        <w:ind w:left="720"/>
        <w:rPr>
          <w:rFonts w:ascii="Times New Roman" w:hAnsi="Times New Roman" w:cs="Times New Roman"/>
          <w:sz w:val="24"/>
          <w:szCs w:val="24"/>
        </w:rPr>
      </w:pPr>
    </w:p>
    <w:p w:rsidR="00EC5416" w:rsidRDefault="00EC5416" w:rsidP="00447E36">
      <w:pPr>
        <w:ind w:left="720"/>
        <w:rPr>
          <w:rFonts w:ascii="Times New Roman" w:hAnsi="Times New Roman" w:cs="Times New Roman"/>
          <w:sz w:val="24"/>
          <w:szCs w:val="24"/>
        </w:rPr>
      </w:pPr>
    </w:p>
    <w:p w:rsidR="00837CBF" w:rsidRDefault="00837CBF" w:rsidP="00393BF4">
      <w:pPr>
        <w:pStyle w:val="ListParagraph"/>
        <w:numPr>
          <w:ilvl w:val="0"/>
          <w:numId w:val="13"/>
        </w:numPr>
        <w:rPr>
          <w:rFonts w:ascii="Times New Roman" w:hAnsi="Times New Roman" w:cs="Times New Roman"/>
          <w:sz w:val="24"/>
          <w:szCs w:val="24"/>
        </w:rPr>
      </w:pPr>
      <w:r w:rsidRPr="00393BF4">
        <w:rPr>
          <w:rFonts w:ascii="Times New Roman" w:hAnsi="Times New Roman" w:cs="Times New Roman"/>
          <w:sz w:val="24"/>
          <w:szCs w:val="24"/>
        </w:rPr>
        <w:t>No of study hours</w:t>
      </w:r>
      <w:r w:rsidR="00393BF4" w:rsidRPr="00393BF4">
        <w:rPr>
          <w:rFonts w:ascii="Times New Roman" w:hAnsi="Times New Roman" w:cs="Times New Roman"/>
          <w:sz w:val="24"/>
          <w:szCs w:val="24"/>
        </w:rPr>
        <w:t xml:space="preserve"> –X1</w:t>
      </w:r>
      <w:r w:rsidRPr="00393BF4">
        <w:rPr>
          <w:rFonts w:ascii="Times New Roman" w:hAnsi="Times New Roman" w:cs="Times New Roman"/>
          <w:sz w:val="24"/>
          <w:szCs w:val="24"/>
        </w:rPr>
        <w:t>: continuous variable, applying class conditional PDF</w:t>
      </w:r>
      <w:r w:rsidR="003330E2">
        <w:rPr>
          <w:rFonts w:ascii="Times New Roman" w:hAnsi="Times New Roman" w:cs="Times New Roman"/>
          <w:sz w:val="24"/>
          <w:szCs w:val="24"/>
        </w:rPr>
        <w:t xml:space="preserve"> [1M]</w:t>
      </w:r>
    </w:p>
    <w:p w:rsidR="00EC5416" w:rsidRPr="00393BF4" w:rsidRDefault="00EC5416" w:rsidP="00393BF4">
      <w:pPr>
        <w:pStyle w:val="ListParagraph"/>
        <w:numPr>
          <w:ilvl w:val="0"/>
          <w:numId w:val="13"/>
        </w:numPr>
        <w:rPr>
          <w:rFonts w:ascii="Times New Roman" w:hAnsi="Times New Roman" w:cs="Times New Roman"/>
          <w:sz w:val="24"/>
          <w:szCs w:val="24"/>
        </w:rPr>
      </w:pPr>
    </w:p>
    <w:p w:rsidR="00837CBF" w:rsidRDefault="00837CBF" w:rsidP="00837CBF">
      <w:pPr>
        <w:ind w:left="1440"/>
        <w:rPr>
          <w:rFonts w:ascii="Times New Roman" w:hAnsi="Times New Roman" w:cs="Times New Roman"/>
          <w:sz w:val="24"/>
          <w:szCs w:val="24"/>
        </w:rPr>
      </w:pPr>
      <w:r>
        <w:rPr>
          <w:noProof/>
          <w:lang w:val="en-IN"/>
        </w:rPr>
        <w:drawing>
          <wp:inline distT="0" distB="0" distL="0" distR="0" wp14:anchorId="754A24D9" wp14:editId="6D56320C">
            <wp:extent cx="3029663" cy="463574"/>
            <wp:effectExtent l="19050" t="19050" r="18415" b="12700"/>
            <wp:docPr id="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1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083603" cy="471827"/>
                    </a:xfrm>
                    <a:prstGeom prst="rect">
                      <a:avLst/>
                    </a:prstGeom>
                    <a:ln>
                      <a:solidFill>
                        <a:srgbClr val="C00000"/>
                      </a:solidFill>
                    </a:ln>
                  </pic:spPr>
                </pic:pic>
              </a:graphicData>
            </a:graphic>
          </wp:inline>
        </w:drawing>
      </w:r>
    </w:p>
    <w:p w:rsidR="00EC5416" w:rsidRDefault="00EC5416" w:rsidP="00837CBF">
      <w:pPr>
        <w:ind w:left="1440"/>
        <w:rPr>
          <w:rFonts w:ascii="Times New Roman" w:hAnsi="Times New Roman" w:cs="Times New Roman"/>
          <w:sz w:val="24"/>
          <w:szCs w:val="24"/>
        </w:rPr>
      </w:pPr>
    </w:p>
    <w:tbl>
      <w:tblPr>
        <w:tblW w:w="3001" w:type="dxa"/>
        <w:tblInd w:w="153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59"/>
        <w:gridCol w:w="997"/>
        <w:gridCol w:w="845"/>
      </w:tblGrid>
      <w:tr w:rsidR="00393BF4" w:rsidRPr="00837CBF" w:rsidTr="00393BF4">
        <w:trPr>
          <w:trHeight w:val="300"/>
        </w:trPr>
        <w:tc>
          <w:tcPr>
            <w:tcW w:w="1159" w:type="dxa"/>
            <w:shd w:val="clear" w:color="auto" w:fill="auto"/>
            <w:noWrap/>
            <w:vAlign w:val="bottom"/>
            <w:hideMark/>
          </w:tcPr>
          <w:p w:rsidR="00393BF4" w:rsidRPr="00837CBF" w:rsidRDefault="00837CBF" w:rsidP="00393BF4">
            <w:pPr>
              <w:spacing w:line="240" w:lineRule="auto"/>
              <w:rPr>
                <w:rFonts w:ascii="Calibri" w:eastAsia="Times New Roman" w:hAnsi="Calibri" w:cs="Calibri"/>
                <w:color w:val="000000"/>
                <w:lang w:val="en-IN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</w:t>
            </w:r>
          </w:p>
        </w:tc>
        <w:tc>
          <w:tcPr>
            <w:tcW w:w="997" w:type="dxa"/>
            <w:shd w:val="clear" w:color="auto" w:fill="auto"/>
            <w:noWrap/>
            <w:vAlign w:val="bottom"/>
            <w:hideMark/>
          </w:tcPr>
          <w:p w:rsidR="00393BF4" w:rsidRPr="00837CBF" w:rsidRDefault="00393BF4" w:rsidP="00837CBF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  <w:lang w:val="en-IN"/>
              </w:rPr>
            </w:pPr>
            <w:r>
              <w:rPr>
                <w:rFonts w:ascii="Calibri" w:eastAsia="Times New Roman" w:hAnsi="Calibri" w:cs="Calibri"/>
                <w:color w:val="000000"/>
                <w:lang w:val="en-IN"/>
              </w:rPr>
              <w:t>Variance</w:t>
            </w:r>
          </w:p>
        </w:tc>
        <w:tc>
          <w:tcPr>
            <w:tcW w:w="845" w:type="dxa"/>
            <w:vAlign w:val="bottom"/>
          </w:tcPr>
          <w:p w:rsidR="00393BF4" w:rsidRDefault="00393BF4" w:rsidP="00393BF4">
            <w:pPr>
              <w:spacing w:line="240" w:lineRule="auto"/>
              <w:jc w:val="both"/>
              <w:rPr>
                <w:rFonts w:ascii="Calibri" w:eastAsia="Times New Roman" w:hAnsi="Calibri" w:cs="Calibri"/>
                <w:color w:val="000000"/>
                <w:lang w:val="en-IN"/>
              </w:rPr>
            </w:pPr>
            <w:r>
              <w:rPr>
                <w:rFonts w:ascii="Calibri" w:hAnsi="Calibri" w:cs="Calibri"/>
                <w:color w:val="000000"/>
              </w:rPr>
              <w:t xml:space="preserve">mean </w:t>
            </w:r>
          </w:p>
        </w:tc>
      </w:tr>
      <w:tr w:rsidR="00393BF4" w:rsidRPr="00837CBF" w:rsidTr="00393BF4">
        <w:trPr>
          <w:trHeight w:val="300"/>
        </w:trPr>
        <w:tc>
          <w:tcPr>
            <w:tcW w:w="1159" w:type="dxa"/>
            <w:shd w:val="clear" w:color="auto" w:fill="auto"/>
            <w:noWrap/>
            <w:vAlign w:val="bottom"/>
            <w:hideMark/>
          </w:tcPr>
          <w:p w:rsidR="00393BF4" w:rsidRPr="00837CBF" w:rsidRDefault="00393BF4" w:rsidP="00393BF4">
            <w:pPr>
              <w:spacing w:line="240" w:lineRule="auto"/>
              <w:rPr>
                <w:rFonts w:ascii="Calibri" w:eastAsia="Times New Roman" w:hAnsi="Calibri" w:cs="Calibri"/>
                <w:color w:val="000000"/>
                <w:lang w:val="en-IN"/>
              </w:rPr>
            </w:pPr>
            <w:r>
              <w:rPr>
                <w:rFonts w:ascii="Calibri" w:eastAsia="Times New Roman" w:hAnsi="Calibri" w:cs="Calibri"/>
                <w:color w:val="000000"/>
                <w:lang w:val="en-IN"/>
              </w:rPr>
              <w:t>Pass class</w:t>
            </w:r>
          </w:p>
        </w:tc>
        <w:tc>
          <w:tcPr>
            <w:tcW w:w="997" w:type="dxa"/>
            <w:shd w:val="clear" w:color="auto" w:fill="auto"/>
            <w:noWrap/>
            <w:vAlign w:val="bottom"/>
            <w:hideMark/>
          </w:tcPr>
          <w:p w:rsidR="00393BF4" w:rsidRPr="00837CBF" w:rsidRDefault="00393BF4" w:rsidP="00837CBF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  <w:lang w:val="en-IN"/>
              </w:rPr>
            </w:pPr>
            <w:r w:rsidRPr="00837CBF">
              <w:rPr>
                <w:rFonts w:ascii="Calibri" w:eastAsia="Times New Roman" w:hAnsi="Calibri" w:cs="Calibri"/>
                <w:color w:val="000000"/>
                <w:lang w:val="en-IN"/>
              </w:rPr>
              <w:t>2.945</w:t>
            </w:r>
          </w:p>
        </w:tc>
        <w:tc>
          <w:tcPr>
            <w:tcW w:w="845" w:type="dxa"/>
            <w:vAlign w:val="bottom"/>
          </w:tcPr>
          <w:p w:rsidR="00393BF4" w:rsidRDefault="00393BF4" w:rsidP="00837CBF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7.2</w:t>
            </w:r>
          </w:p>
        </w:tc>
      </w:tr>
      <w:tr w:rsidR="00393BF4" w:rsidRPr="00837CBF" w:rsidTr="00393BF4">
        <w:trPr>
          <w:trHeight w:val="300"/>
        </w:trPr>
        <w:tc>
          <w:tcPr>
            <w:tcW w:w="1159" w:type="dxa"/>
            <w:shd w:val="clear" w:color="auto" w:fill="auto"/>
            <w:noWrap/>
            <w:vAlign w:val="bottom"/>
          </w:tcPr>
          <w:p w:rsidR="00393BF4" w:rsidRPr="00837CBF" w:rsidRDefault="00393BF4" w:rsidP="00837CBF">
            <w:pPr>
              <w:spacing w:line="240" w:lineRule="auto"/>
              <w:rPr>
                <w:rFonts w:ascii="Calibri" w:eastAsia="Times New Roman" w:hAnsi="Calibri" w:cs="Calibri"/>
                <w:color w:val="000000"/>
                <w:lang w:val="en-IN"/>
              </w:rPr>
            </w:pPr>
            <w:r>
              <w:rPr>
                <w:rFonts w:ascii="Calibri" w:eastAsia="Times New Roman" w:hAnsi="Calibri" w:cs="Calibri"/>
                <w:color w:val="000000"/>
                <w:lang w:val="en-IN"/>
              </w:rPr>
              <w:t>Fail class</w:t>
            </w:r>
          </w:p>
        </w:tc>
        <w:tc>
          <w:tcPr>
            <w:tcW w:w="997" w:type="dxa"/>
            <w:shd w:val="clear" w:color="auto" w:fill="auto"/>
            <w:noWrap/>
            <w:vAlign w:val="bottom"/>
          </w:tcPr>
          <w:p w:rsidR="00393BF4" w:rsidRPr="00837CBF" w:rsidRDefault="00393BF4" w:rsidP="00837CBF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  <w:lang w:val="en-IN"/>
              </w:rPr>
            </w:pPr>
            <w:r w:rsidRPr="00837CBF">
              <w:rPr>
                <w:rFonts w:ascii="Calibri" w:eastAsia="Times New Roman" w:hAnsi="Calibri" w:cs="Calibri"/>
                <w:color w:val="000000"/>
                <w:lang w:val="en-IN"/>
              </w:rPr>
              <w:t>4.64</w:t>
            </w:r>
          </w:p>
        </w:tc>
        <w:tc>
          <w:tcPr>
            <w:tcW w:w="845" w:type="dxa"/>
            <w:vAlign w:val="bottom"/>
          </w:tcPr>
          <w:p w:rsidR="00393BF4" w:rsidRDefault="00393BF4" w:rsidP="00393BF4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3.9</w:t>
            </w:r>
          </w:p>
        </w:tc>
      </w:tr>
      <w:tr w:rsidR="00EC5416" w:rsidRPr="00837CBF" w:rsidTr="00393BF4">
        <w:trPr>
          <w:trHeight w:val="300"/>
        </w:trPr>
        <w:tc>
          <w:tcPr>
            <w:tcW w:w="1159" w:type="dxa"/>
            <w:shd w:val="clear" w:color="auto" w:fill="auto"/>
            <w:noWrap/>
            <w:vAlign w:val="bottom"/>
          </w:tcPr>
          <w:p w:rsidR="00EC5416" w:rsidRDefault="00EC5416" w:rsidP="00837CBF">
            <w:pPr>
              <w:spacing w:line="240" w:lineRule="auto"/>
              <w:rPr>
                <w:rFonts w:ascii="Calibri" w:eastAsia="Times New Roman" w:hAnsi="Calibri" w:cs="Calibri"/>
                <w:color w:val="000000"/>
                <w:lang w:val="en-IN"/>
              </w:rPr>
            </w:pPr>
          </w:p>
        </w:tc>
        <w:tc>
          <w:tcPr>
            <w:tcW w:w="997" w:type="dxa"/>
            <w:shd w:val="clear" w:color="auto" w:fill="auto"/>
            <w:noWrap/>
            <w:vAlign w:val="bottom"/>
          </w:tcPr>
          <w:p w:rsidR="00EC5416" w:rsidRPr="00837CBF" w:rsidRDefault="00EC5416" w:rsidP="00837CBF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  <w:lang w:val="en-IN"/>
              </w:rPr>
            </w:pPr>
          </w:p>
        </w:tc>
        <w:tc>
          <w:tcPr>
            <w:tcW w:w="845" w:type="dxa"/>
            <w:vAlign w:val="bottom"/>
          </w:tcPr>
          <w:p w:rsidR="00EC5416" w:rsidRDefault="00EC5416" w:rsidP="00393BF4">
            <w:pPr>
              <w:rPr>
                <w:rFonts w:ascii="Calibri" w:hAnsi="Calibri" w:cs="Calibri"/>
                <w:color w:val="000000"/>
              </w:rPr>
            </w:pPr>
          </w:p>
        </w:tc>
      </w:tr>
    </w:tbl>
    <w:p w:rsidR="00393BF4" w:rsidRDefault="00393BF4" w:rsidP="00447E36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</w:t>
      </w:r>
    </w:p>
    <w:p w:rsidR="00393BF4" w:rsidRDefault="00393BF4" w:rsidP="00393BF4">
      <w:pPr>
        <w:pStyle w:val="ListParagraph"/>
        <w:numPr>
          <w:ilvl w:val="0"/>
          <w:numId w:val="13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    X1=3.5, X2=”male”</w:t>
      </w:r>
      <w:r w:rsidR="003330E2">
        <w:rPr>
          <w:rFonts w:ascii="Times New Roman" w:hAnsi="Times New Roman" w:cs="Times New Roman"/>
          <w:sz w:val="24"/>
          <w:szCs w:val="24"/>
        </w:rPr>
        <w:t xml:space="preserve"> [3M]</w:t>
      </w:r>
    </w:p>
    <w:p w:rsidR="000D0680" w:rsidRPr="000D0680" w:rsidRDefault="00EC5416" w:rsidP="000D0680">
      <w:pPr>
        <w:rPr>
          <w:rFonts w:ascii="Times New Roman" w:hAnsi="Times New Roman" w:cs="Times New Roman"/>
          <w:iCs/>
          <w:sz w:val="24"/>
          <w:szCs w:val="24"/>
          <w:lang w:val="en-US"/>
        </w:rPr>
      </w:pPr>
      <m:oMathPara>
        <m:oMath>
          <m:acc>
            <m:accPr>
              <m:ctrlPr>
                <w:rPr>
                  <w:rFonts w:ascii="Cambria Math" w:hAnsi="Cambria Math" w:cs="Times New Roman"/>
                  <w:i/>
                  <w:iCs/>
                  <w:sz w:val="24"/>
                  <w:szCs w:val="24"/>
                  <w:lang w:val="en-US"/>
                </w:rPr>
              </m:ctrlPr>
            </m:acc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Y</m:t>
              </m:r>
            </m:e>
          </m:acc>
          <m:r>
            <w:rPr>
              <w:rFonts w:ascii="Cambria Math" w:hAnsi="Cambria Math" w:cs="Times New Roman"/>
              <w:sz w:val="24"/>
              <w:szCs w:val="24"/>
              <w:lang w:val="en-US"/>
            </w:rPr>
            <m:t>←</m:t>
          </m:r>
          <m:func>
            <m:funcPr>
              <m:ctrlPr>
                <w:rPr>
                  <w:rFonts w:ascii="Cambria Math" w:hAnsi="Cambria Math" w:cs="Times New Roman"/>
                  <w:i/>
                  <w:iCs/>
                  <w:sz w:val="24"/>
                  <w:szCs w:val="24"/>
                  <w:lang w:val="en-US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 w:cs="Times New Roman"/>
                      <w:i/>
                      <w:iCs/>
                      <w:sz w:val="24"/>
                      <w:szCs w:val="24"/>
                      <w:lang w:val="en-US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argmax</m:t>
                  </m:r>
                </m:e>
                <m:li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iCs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k</m:t>
                      </m:r>
                    </m:sub>
                  </m:sSub>
                </m:lim>
              </m:limLow>
            </m:fName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P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iCs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Y=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iCs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k</m:t>
                      </m:r>
                    </m:sub>
                  </m:sSub>
                </m:e>
              </m:d>
              <m:sSub>
                <m:sSubPr>
                  <m:ctrlPr>
                    <w:rPr>
                      <w:rFonts w:ascii="Cambria Math" w:hAnsi="Cambria Math" w:cs="Times New Roman"/>
                      <w:i/>
                      <w:iCs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Π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i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P</m:t>
              </m:r>
              <m:d>
                <m:dPr>
                  <m:endChr m:val="|"/>
                  <m:ctrlPr>
                    <w:rPr>
                      <w:rFonts w:ascii="Cambria Math" w:hAnsi="Cambria Math" w:cs="Times New Roman"/>
                      <w:i/>
                      <w:iCs/>
                      <w:sz w:val="24"/>
                      <w:szCs w:val="24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iCs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i</m:t>
                      </m:r>
                    </m:sub>
                  </m:sSub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Y=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iCs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k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)</m:t>
              </m:r>
            </m:e>
          </m:func>
        </m:oMath>
      </m:oMathPara>
    </w:p>
    <w:tbl>
      <w:tblPr>
        <w:tblW w:w="3440" w:type="dxa"/>
        <w:tblInd w:w="276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40"/>
        <w:gridCol w:w="1900"/>
      </w:tblGrid>
      <w:tr w:rsidR="00393BF4" w:rsidRPr="00393BF4" w:rsidTr="006A2768">
        <w:trPr>
          <w:trHeight w:val="300"/>
        </w:trPr>
        <w:tc>
          <w:tcPr>
            <w:tcW w:w="1540" w:type="dxa"/>
            <w:shd w:val="clear" w:color="auto" w:fill="auto"/>
            <w:noWrap/>
            <w:vAlign w:val="bottom"/>
            <w:hideMark/>
          </w:tcPr>
          <w:p w:rsidR="00393BF4" w:rsidRPr="00393BF4" w:rsidRDefault="00393BF4" w:rsidP="00393BF4">
            <w:pPr>
              <w:spacing w:line="240" w:lineRule="auto"/>
              <w:rPr>
                <w:rFonts w:ascii="Calibri" w:eastAsia="Times New Roman" w:hAnsi="Calibri" w:cs="Calibri"/>
                <w:color w:val="000000"/>
                <w:lang w:val="en-IN"/>
              </w:rPr>
            </w:pPr>
            <w:r>
              <w:rPr>
                <w:rFonts w:ascii="Calibri" w:eastAsia="Times New Roman" w:hAnsi="Calibri" w:cs="Calibri"/>
                <w:color w:val="000000"/>
                <w:lang w:val="en-IN"/>
              </w:rPr>
              <w:t>p(X1/ y=Pass</w:t>
            </w:r>
            <w:r w:rsidRPr="00393BF4">
              <w:rPr>
                <w:rFonts w:ascii="Calibri" w:eastAsia="Times New Roman" w:hAnsi="Calibri" w:cs="Calibri"/>
                <w:color w:val="000000"/>
                <w:lang w:val="en-IN"/>
              </w:rPr>
              <w:t>)</w:t>
            </w:r>
          </w:p>
        </w:tc>
        <w:tc>
          <w:tcPr>
            <w:tcW w:w="1900" w:type="dxa"/>
            <w:vAlign w:val="bottom"/>
          </w:tcPr>
          <w:p w:rsidR="00393BF4" w:rsidRDefault="00393BF4" w:rsidP="00393BF4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  <w:lang w:val="en-IN"/>
              </w:rPr>
            </w:pPr>
            <w:r>
              <w:rPr>
                <w:rFonts w:ascii="Calibri" w:hAnsi="Calibri" w:cs="Calibri"/>
                <w:color w:val="000000"/>
              </w:rPr>
              <w:t>0.105614</w:t>
            </w:r>
          </w:p>
        </w:tc>
      </w:tr>
      <w:tr w:rsidR="00393BF4" w:rsidRPr="00393BF4" w:rsidTr="006A2768">
        <w:trPr>
          <w:trHeight w:val="300"/>
        </w:trPr>
        <w:tc>
          <w:tcPr>
            <w:tcW w:w="1540" w:type="dxa"/>
            <w:shd w:val="clear" w:color="auto" w:fill="auto"/>
            <w:noWrap/>
            <w:vAlign w:val="bottom"/>
            <w:hideMark/>
          </w:tcPr>
          <w:p w:rsidR="00393BF4" w:rsidRPr="00393BF4" w:rsidRDefault="00393BF4" w:rsidP="00393BF4">
            <w:pPr>
              <w:spacing w:line="240" w:lineRule="auto"/>
              <w:rPr>
                <w:rFonts w:ascii="Calibri" w:eastAsia="Times New Roman" w:hAnsi="Calibri" w:cs="Calibri"/>
                <w:color w:val="000000"/>
                <w:lang w:val="en-IN"/>
              </w:rPr>
            </w:pPr>
            <w:r w:rsidRPr="00393BF4">
              <w:rPr>
                <w:rFonts w:ascii="Calibri" w:eastAsia="Times New Roman" w:hAnsi="Calibri" w:cs="Calibri"/>
                <w:color w:val="000000"/>
                <w:lang w:val="en-IN"/>
              </w:rPr>
              <w:t>p(X1/</w:t>
            </w:r>
            <w:r>
              <w:rPr>
                <w:rFonts w:ascii="Calibri" w:eastAsia="Times New Roman" w:hAnsi="Calibri" w:cs="Calibri"/>
                <w:color w:val="000000"/>
                <w:lang w:val="en-IN"/>
              </w:rPr>
              <w:t xml:space="preserve"> y=Fail</w:t>
            </w:r>
            <w:r w:rsidRPr="00393BF4">
              <w:rPr>
                <w:rFonts w:ascii="Calibri" w:eastAsia="Times New Roman" w:hAnsi="Calibri" w:cs="Calibri"/>
                <w:color w:val="000000"/>
                <w:lang w:val="en-IN"/>
              </w:rPr>
              <w:t>)</w:t>
            </w:r>
          </w:p>
        </w:tc>
        <w:tc>
          <w:tcPr>
            <w:tcW w:w="0" w:type="auto"/>
            <w:vAlign w:val="bottom"/>
          </w:tcPr>
          <w:p w:rsidR="00393BF4" w:rsidRDefault="00393BF4" w:rsidP="00393BF4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.184564</w:t>
            </w:r>
          </w:p>
        </w:tc>
      </w:tr>
    </w:tbl>
    <w:p w:rsidR="003330E2" w:rsidRDefault="00393BF4" w:rsidP="00447E36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tbl>
      <w:tblPr>
        <w:tblW w:w="3080" w:type="dxa"/>
        <w:tblInd w:w="276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40"/>
        <w:gridCol w:w="1540"/>
      </w:tblGrid>
      <w:tr w:rsidR="003330E2" w:rsidRPr="003330E2" w:rsidTr="003330E2">
        <w:trPr>
          <w:trHeight w:val="300"/>
        </w:trPr>
        <w:tc>
          <w:tcPr>
            <w:tcW w:w="1540" w:type="dxa"/>
            <w:shd w:val="clear" w:color="auto" w:fill="auto"/>
            <w:noWrap/>
            <w:vAlign w:val="bottom"/>
            <w:hideMark/>
          </w:tcPr>
          <w:p w:rsidR="003330E2" w:rsidRPr="003330E2" w:rsidRDefault="003330E2" w:rsidP="003330E2">
            <w:pPr>
              <w:spacing w:line="240" w:lineRule="auto"/>
              <w:rPr>
                <w:rFonts w:ascii="Calibri" w:eastAsia="Times New Roman" w:hAnsi="Calibri" w:cs="Calibri"/>
                <w:color w:val="000000"/>
                <w:lang w:val="en-IN"/>
              </w:rPr>
            </w:pPr>
            <w:r>
              <w:rPr>
                <w:rFonts w:ascii="Calibri" w:eastAsia="Times New Roman" w:hAnsi="Calibri" w:cs="Calibri"/>
                <w:color w:val="000000"/>
                <w:lang w:val="en-IN"/>
              </w:rPr>
              <w:t>p(X2/ y=Pass</w:t>
            </w:r>
            <w:r w:rsidRPr="003330E2">
              <w:rPr>
                <w:rFonts w:ascii="Calibri" w:eastAsia="Times New Roman" w:hAnsi="Calibri" w:cs="Calibri"/>
                <w:color w:val="000000"/>
                <w:lang w:val="en-IN"/>
              </w:rPr>
              <w:t>)</w:t>
            </w:r>
          </w:p>
        </w:tc>
        <w:tc>
          <w:tcPr>
            <w:tcW w:w="1540" w:type="dxa"/>
            <w:shd w:val="clear" w:color="auto" w:fill="auto"/>
            <w:noWrap/>
            <w:vAlign w:val="bottom"/>
            <w:hideMark/>
          </w:tcPr>
          <w:p w:rsidR="003330E2" w:rsidRPr="003330E2" w:rsidRDefault="003330E2" w:rsidP="003330E2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  <w:lang w:val="en-IN"/>
              </w:rPr>
            </w:pPr>
            <w:r w:rsidRPr="003330E2">
              <w:rPr>
                <w:rFonts w:ascii="Calibri" w:eastAsia="Times New Roman" w:hAnsi="Calibri" w:cs="Calibri"/>
                <w:color w:val="000000"/>
                <w:lang w:val="en-IN"/>
              </w:rPr>
              <w:t>0.5</w:t>
            </w:r>
          </w:p>
        </w:tc>
      </w:tr>
      <w:tr w:rsidR="003330E2" w:rsidRPr="003330E2" w:rsidTr="003330E2">
        <w:trPr>
          <w:trHeight w:val="300"/>
        </w:trPr>
        <w:tc>
          <w:tcPr>
            <w:tcW w:w="1540" w:type="dxa"/>
            <w:shd w:val="clear" w:color="auto" w:fill="auto"/>
            <w:noWrap/>
            <w:vAlign w:val="bottom"/>
            <w:hideMark/>
          </w:tcPr>
          <w:p w:rsidR="003330E2" w:rsidRPr="003330E2" w:rsidRDefault="003330E2" w:rsidP="003330E2">
            <w:pPr>
              <w:spacing w:line="240" w:lineRule="auto"/>
              <w:rPr>
                <w:rFonts w:ascii="Calibri" w:eastAsia="Times New Roman" w:hAnsi="Calibri" w:cs="Calibri"/>
                <w:color w:val="000000"/>
                <w:lang w:val="en-IN"/>
              </w:rPr>
            </w:pPr>
            <w:r>
              <w:rPr>
                <w:rFonts w:ascii="Calibri" w:eastAsia="Times New Roman" w:hAnsi="Calibri" w:cs="Calibri"/>
                <w:color w:val="000000"/>
                <w:lang w:val="en-IN"/>
              </w:rPr>
              <w:t>p(X2/ y=Fail</w:t>
            </w:r>
            <w:r w:rsidRPr="003330E2">
              <w:rPr>
                <w:rFonts w:ascii="Calibri" w:eastAsia="Times New Roman" w:hAnsi="Calibri" w:cs="Calibri"/>
                <w:color w:val="000000"/>
                <w:lang w:val="en-IN"/>
              </w:rPr>
              <w:t>)</w:t>
            </w:r>
          </w:p>
        </w:tc>
        <w:tc>
          <w:tcPr>
            <w:tcW w:w="1540" w:type="dxa"/>
            <w:shd w:val="clear" w:color="auto" w:fill="auto"/>
            <w:noWrap/>
            <w:vAlign w:val="bottom"/>
            <w:hideMark/>
          </w:tcPr>
          <w:p w:rsidR="003330E2" w:rsidRPr="003330E2" w:rsidRDefault="003330E2" w:rsidP="003330E2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  <w:lang w:val="en-IN"/>
              </w:rPr>
            </w:pPr>
            <w:r w:rsidRPr="003330E2">
              <w:rPr>
                <w:rFonts w:ascii="Calibri" w:eastAsia="Times New Roman" w:hAnsi="Calibri" w:cs="Calibri"/>
                <w:color w:val="000000"/>
                <w:lang w:val="en-IN"/>
              </w:rPr>
              <w:t>0.6</w:t>
            </w:r>
          </w:p>
        </w:tc>
      </w:tr>
    </w:tbl>
    <w:p w:rsidR="00837CBF" w:rsidRDefault="00837CBF" w:rsidP="00447E36">
      <w:pPr>
        <w:ind w:left="720"/>
        <w:rPr>
          <w:rFonts w:ascii="Times New Roman" w:hAnsi="Times New Roman" w:cs="Times New Roman"/>
          <w:sz w:val="24"/>
          <w:szCs w:val="24"/>
        </w:rPr>
      </w:pPr>
    </w:p>
    <w:tbl>
      <w:tblPr>
        <w:tblW w:w="2693" w:type="dxa"/>
        <w:tblInd w:w="32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06"/>
        <w:gridCol w:w="1387"/>
      </w:tblGrid>
      <w:tr w:rsidR="0001440B" w:rsidRPr="00393BF4" w:rsidTr="0001440B">
        <w:trPr>
          <w:trHeight w:val="300"/>
        </w:trPr>
        <w:tc>
          <w:tcPr>
            <w:tcW w:w="1306" w:type="dxa"/>
          </w:tcPr>
          <w:p w:rsidR="0001440B" w:rsidRPr="00393BF4" w:rsidRDefault="0001440B" w:rsidP="0001440B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  <w:lang w:val="en-IN"/>
              </w:rPr>
            </w:pPr>
            <w:r>
              <w:rPr>
                <w:rFonts w:ascii="Calibri" w:eastAsia="Times New Roman" w:hAnsi="Calibri" w:cs="Calibri"/>
                <w:color w:val="000000"/>
                <w:lang w:val="en-IN"/>
              </w:rPr>
              <w:t>P(y=Pass/X)</w:t>
            </w:r>
          </w:p>
        </w:tc>
        <w:tc>
          <w:tcPr>
            <w:tcW w:w="1387" w:type="dxa"/>
            <w:shd w:val="clear" w:color="auto" w:fill="auto"/>
            <w:noWrap/>
            <w:vAlign w:val="bottom"/>
            <w:hideMark/>
          </w:tcPr>
          <w:p w:rsidR="0001440B" w:rsidRDefault="0001440B" w:rsidP="0001440B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  <w:lang w:val="en-IN"/>
              </w:rPr>
            </w:pPr>
            <w:r>
              <w:rPr>
                <w:rFonts w:ascii="Calibri" w:hAnsi="Calibri" w:cs="Calibri"/>
                <w:color w:val="000000"/>
              </w:rPr>
              <w:t>0.02346969</w:t>
            </w:r>
          </w:p>
        </w:tc>
      </w:tr>
      <w:tr w:rsidR="0001440B" w:rsidRPr="00393BF4" w:rsidTr="0001440B">
        <w:trPr>
          <w:trHeight w:val="300"/>
        </w:trPr>
        <w:tc>
          <w:tcPr>
            <w:tcW w:w="1306" w:type="dxa"/>
          </w:tcPr>
          <w:p w:rsidR="0001440B" w:rsidRPr="00393BF4" w:rsidRDefault="0001440B" w:rsidP="0001440B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  <w:lang w:val="en-IN"/>
              </w:rPr>
            </w:pPr>
            <w:r>
              <w:rPr>
                <w:rFonts w:ascii="Calibri" w:eastAsia="Times New Roman" w:hAnsi="Calibri" w:cs="Calibri"/>
                <w:color w:val="000000"/>
                <w:lang w:val="en-IN"/>
              </w:rPr>
              <w:t>P(y=Fail/X)</w:t>
            </w:r>
          </w:p>
        </w:tc>
        <w:tc>
          <w:tcPr>
            <w:tcW w:w="1387" w:type="dxa"/>
            <w:shd w:val="clear" w:color="auto" w:fill="auto"/>
            <w:noWrap/>
            <w:vAlign w:val="bottom"/>
            <w:hideMark/>
          </w:tcPr>
          <w:p w:rsidR="0001440B" w:rsidRDefault="0001440B" w:rsidP="0001440B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.061521395</w:t>
            </w:r>
          </w:p>
        </w:tc>
      </w:tr>
    </w:tbl>
    <w:p w:rsidR="00837CBF" w:rsidRDefault="00837CBF" w:rsidP="00447E36">
      <w:pPr>
        <w:ind w:left="720"/>
        <w:rPr>
          <w:rFonts w:ascii="Times New Roman" w:hAnsi="Times New Roman" w:cs="Times New Roman"/>
          <w:sz w:val="24"/>
          <w:szCs w:val="24"/>
        </w:rPr>
      </w:pPr>
    </w:p>
    <w:p w:rsidR="00837CBF" w:rsidRDefault="008A3A35" w:rsidP="00447E36">
      <w:pPr>
        <w:ind w:left="720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Class :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Fail</w:t>
      </w:r>
    </w:p>
    <w:p w:rsidR="00837CBF" w:rsidRDefault="00837CBF" w:rsidP="00447E36">
      <w:pPr>
        <w:ind w:left="720"/>
        <w:rPr>
          <w:rFonts w:ascii="Times New Roman" w:hAnsi="Times New Roman" w:cs="Times New Roman"/>
          <w:sz w:val="24"/>
          <w:szCs w:val="24"/>
        </w:rPr>
      </w:pPr>
    </w:p>
    <w:p w:rsidR="00447E36" w:rsidRDefault="00447E36" w:rsidP="008D426A">
      <w:pPr>
        <w:pStyle w:val="ListParagraph"/>
        <w:numPr>
          <w:ilvl w:val="0"/>
          <w:numId w:val="10"/>
        </w:numPr>
        <w:spacing w:after="160" w:line="259" w:lineRule="auto"/>
        <w:rPr>
          <w:rFonts w:ascii="Times New Roman" w:hAnsi="Times New Roman" w:cs="Times New Roman"/>
          <w:sz w:val="24"/>
        </w:rPr>
      </w:pPr>
      <w:r w:rsidRPr="00447E36">
        <w:rPr>
          <w:rFonts w:ascii="Times New Roman" w:hAnsi="Times New Roman" w:cs="Times New Roman"/>
          <w:sz w:val="24"/>
        </w:rPr>
        <w:t xml:space="preserve">    The 2-input AND gate is implemented using logistic regression classifier with </w:t>
      </w:r>
      <w:r>
        <w:rPr>
          <w:rFonts w:ascii="Times New Roman" w:hAnsi="Times New Roman" w:cs="Times New Roman"/>
          <w:sz w:val="24"/>
        </w:rPr>
        <w:t xml:space="preserve"> </w:t>
      </w:r>
    </w:p>
    <w:p w:rsidR="00447E36" w:rsidRDefault="00447E36" w:rsidP="00447E36">
      <w:pPr>
        <w:pStyle w:val="ListParagraph"/>
        <w:spacing w:after="160" w:line="259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 </w:t>
      </w:r>
      <w:proofErr w:type="gramStart"/>
      <w:r w:rsidRPr="00447E36">
        <w:rPr>
          <w:rFonts w:ascii="Times New Roman" w:hAnsi="Times New Roman" w:cs="Times New Roman"/>
          <w:sz w:val="24"/>
        </w:rPr>
        <w:t>gradient</w:t>
      </w:r>
      <w:proofErr w:type="gramEnd"/>
      <w:r w:rsidRPr="00447E36">
        <w:rPr>
          <w:rFonts w:ascii="Times New Roman" w:hAnsi="Times New Roman" w:cs="Times New Roman"/>
          <w:sz w:val="24"/>
        </w:rPr>
        <w:t xml:space="preserve"> descent optimization algorithm.</w:t>
      </w:r>
      <w:r>
        <w:rPr>
          <w:rFonts w:ascii="Times New Roman" w:hAnsi="Times New Roman" w:cs="Times New Roman"/>
          <w:sz w:val="24"/>
        </w:rPr>
        <w:t xml:space="preserve"> </w:t>
      </w:r>
      <w:r w:rsidRPr="00447E36">
        <w:rPr>
          <w:rFonts w:ascii="Times New Roman" w:hAnsi="Times New Roman" w:cs="Times New Roman"/>
          <w:sz w:val="24"/>
        </w:rPr>
        <w:t xml:space="preserve">The model parameters at time </w:t>
      </w:r>
      <w:r w:rsidRPr="00447E36">
        <w:rPr>
          <w:rFonts w:ascii="Times New Roman" w:hAnsi="Times New Roman" w:cs="Times New Roman"/>
          <w:i/>
          <w:sz w:val="24"/>
        </w:rPr>
        <w:t>t</w:t>
      </w:r>
      <w:r w:rsidRPr="00447E36">
        <w:rPr>
          <w:rFonts w:ascii="Times New Roman" w:hAnsi="Times New Roman" w:cs="Times New Roman"/>
          <w:sz w:val="24"/>
        </w:rPr>
        <w:t xml:space="preserve"> are given </w:t>
      </w:r>
    </w:p>
    <w:p w:rsidR="00447E36" w:rsidRDefault="00447E36" w:rsidP="00447E36">
      <w:pPr>
        <w:pStyle w:val="ListParagraph"/>
        <w:spacing w:after="160" w:line="259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 </w:t>
      </w:r>
      <w:proofErr w:type="gramStart"/>
      <w:r w:rsidRPr="00447E36">
        <w:rPr>
          <w:rFonts w:ascii="Times New Roman" w:hAnsi="Times New Roman" w:cs="Times New Roman"/>
          <w:sz w:val="24"/>
        </w:rPr>
        <w:t>by</w:t>
      </w:r>
      <w:proofErr w:type="gramEnd"/>
      <w:r w:rsidRPr="00447E36">
        <w:rPr>
          <w:rFonts w:ascii="Times New Roman" w:hAnsi="Times New Roman" w:cs="Times New Roman"/>
          <w:sz w:val="24"/>
        </w:rPr>
        <w:t xml:space="preserve"> </w:t>
      </w:r>
      <w:r w:rsidRPr="00447E36">
        <w:rPr>
          <w:rFonts w:ascii="Times New Roman" w:hAnsi="Times New Roman" w:cs="Times New Roman"/>
          <w:sz w:val="24"/>
        </w:rPr>
        <w:sym w:font="Symbol" w:char="F071"/>
      </w:r>
      <w:r w:rsidRPr="00447E36">
        <w:rPr>
          <w:rFonts w:ascii="Times New Roman" w:hAnsi="Times New Roman" w:cs="Times New Roman"/>
          <w:sz w:val="24"/>
          <w:vertAlign w:val="subscript"/>
        </w:rPr>
        <w:t>0</w:t>
      </w:r>
      <w:r w:rsidRPr="00447E36">
        <w:rPr>
          <w:rFonts w:ascii="Times New Roman" w:hAnsi="Times New Roman" w:cs="Times New Roman"/>
          <w:sz w:val="24"/>
        </w:rPr>
        <w:t xml:space="preserve">=0, </w:t>
      </w:r>
      <w:r w:rsidRPr="00447E36">
        <w:rPr>
          <w:rFonts w:ascii="Times New Roman" w:hAnsi="Times New Roman" w:cs="Times New Roman"/>
          <w:sz w:val="24"/>
        </w:rPr>
        <w:sym w:font="Symbol" w:char="F071"/>
      </w:r>
      <w:r w:rsidRPr="00447E36">
        <w:rPr>
          <w:rFonts w:ascii="Times New Roman" w:hAnsi="Times New Roman" w:cs="Times New Roman"/>
          <w:sz w:val="24"/>
          <w:vertAlign w:val="subscript"/>
        </w:rPr>
        <w:t>1</w:t>
      </w:r>
      <w:r w:rsidRPr="00447E36">
        <w:rPr>
          <w:rFonts w:ascii="Times New Roman" w:hAnsi="Times New Roman" w:cs="Times New Roman"/>
          <w:sz w:val="24"/>
        </w:rPr>
        <w:t xml:space="preserve">=0, and </w:t>
      </w:r>
      <w:r w:rsidRPr="00447E36">
        <w:rPr>
          <w:rFonts w:ascii="Times New Roman" w:hAnsi="Times New Roman" w:cs="Times New Roman"/>
          <w:sz w:val="24"/>
        </w:rPr>
        <w:sym w:font="Symbol" w:char="F071"/>
      </w:r>
      <w:r w:rsidRPr="00447E36">
        <w:rPr>
          <w:rFonts w:ascii="Times New Roman" w:hAnsi="Times New Roman" w:cs="Times New Roman"/>
          <w:sz w:val="24"/>
          <w:vertAlign w:val="subscript"/>
        </w:rPr>
        <w:t>2</w:t>
      </w:r>
      <w:r w:rsidRPr="00447E36">
        <w:rPr>
          <w:rFonts w:ascii="Times New Roman" w:hAnsi="Times New Roman" w:cs="Times New Roman"/>
          <w:sz w:val="24"/>
        </w:rPr>
        <w:t xml:space="preserve">=0. </w:t>
      </w:r>
      <w:r>
        <w:rPr>
          <w:rFonts w:ascii="Times New Roman" w:hAnsi="Times New Roman" w:cs="Times New Roman"/>
          <w:sz w:val="24"/>
        </w:rPr>
        <w:t>Given binary input (x1</w:t>
      </w:r>
      <w:proofErr w:type="gramStart"/>
      <w:r>
        <w:rPr>
          <w:rFonts w:ascii="Times New Roman" w:hAnsi="Times New Roman" w:cs="Times New Roman"/>
          <w:sz w:val="24"/>
        </w:rPr>
        <w:t>,x2</w:t>
      </w:r>
      <w:proofErr w:type="gramEnd"/>
      <w:r>
        <w:rPr>
          <w:rFonts w:ascii="Times New Roman" w:hAnsi="Times New Roman" w:cs="Times New Roman"/>
          <w:sz w:val="24"/>
        </w:rPr>
        <w:t xml:space="preserve">),                      </w:t>
      </w:r>
      <w:r w:rsidRPr="00447E36">
        <w:rPr>
          <w:rFonts w:ascii="Times New Roman" w:hAnsi="Times New Roman" w:cs="Times New Roman"/>
          <w:sz w:val="24"/>
          <w:szCs w:val="24"/>
        </w:rPr>
        <w:t>[</w:t>
      </w:r>
      <w:r>
        <w:rPr>
          <w:rFonts w:ascii="Times New Roman" w:hAnsi="Times New Roman" w:cs="Times New Roman"/>
          <w:sz w:val="24"/>
          <w:szCs w:val="24"/>
        </w:rPr>
        <w:t xml:space="preserve">2+3 = </w:t>
      </w:r>
      <w:r w:rsidRPr="00447E36">
        <w:rPr>
          <w:rFonts w:ascii="Times New Roman" w:hAnsi="Times New Roman" w:cs="Times New Roman"/>
          <w:sz w:val="24"/>
          <w:szCs w:val="24"/>
        </w:rPr>
        <w:t>5 Marks]</w:t>
      </w:r>
    </w:p>
    <w:p w:rsidR="00447E36" w:rsidRPr="00447E36" w:rsidRDefault="00447E36" w:rsidP="00447E36">
      <w:pPr>
        <w:pStyle w:val="ListParagraph"/>
        <w:spacing w:after="160" w:line="259" w:lineRule="auto"/>
        <w:rPr>
          <w:rFonts w:ascii="Times New Roman" w:hAnsi="Times New Roman" w:cs="Times New Roman"/>
          <w:sz w:val="24"/>
        </w:rPr>
      </w:pPr>
    </w:p>
    <w:p w:rsidR="00447E36" w:rsidRDefault="00447E36" w:rsidP="0064569B">
      <w:pPr>
        <w:pStyle w:val="ListParagraph"/>
        <w:numPr>
          <w:ilvl w:val="0"/>
          <w:numId w:val="12"/>
        </w:numPr>
        <w:spacing w:line="240" w:lineRule="auto"/>
        <w:jc w:val="both"/>
        <w:rPr>
          <w:rFonts w:ascii="Times New Roman" w:hAnsi="Times New Roman" w:cs="Times New Roman"/>
          <w:sz w:val="24"/>
        </w:rPr>
      </w:pPr>
      <w:r w:rsidRPr="00447E36">
        <w:rPr>
          <w:rFonts w:ascii="Times New Roman" w:hAnsi="Times New Roman" w:cs="Times New Roman"/>
          <w:sz w:val="24"/>
        </w:rPr>
        <w:t xml:space="preserve">What will be value of the loss function at t? </w:t>
      </w:r>
      <w:r w:rsidR="003F7626">
        <w:rPr>
          <w:rFonts w:ascii="Times New Roman" w:hAnsi="Times New Roman" w:cs="Times New Roman"/>
          <w:sz w:val="24"/>
        </w:rPr>
        <w:t>[2M]</w:t>
      </w:r>
    </w:p>
    <w:p w:rsidR="00280EC0" w:rsidRPr="00280EC0" w:rsidRDefault="00280EC0" w:rsidP="00280EC0">
      <w:pPr>
        <w:pStyle w:val="ListParagraph"/>
        <w:spacing w:line="240" w:lineRule="auto"/>
        <w:ind w:left="1080"/>
        <w:jc w:val="both"/>
        <w:rPr>
          <w:rFonts w:ascii="Times New Roman" w:hAnsi="Times New Roman" w:cs="Times New Roman"/>
          <w:sz w:val="24"/>
        </w:rPr>
      </w:pPr>
    </w:p>
    <w:p w:rsidR="00280EC0" w:rsidRDefault="00280EC0" w:rsidP="00280EC0">
      <w:pPr>
        <w:pStyle w:val="ListParagraph"/>
        <w:spacing w:line="240" w:lineRule="auto"/>
        <w:ind w:left="1080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Solution:</w:t>
      </w:r>
      <w:r w:rsidR="0066741E">
        <w:rPr>
          <w:rFonts w:ascii="Times New Roman" w:hAnsi="Times New Roman" w:cs="Times New Roman"/>
          <w:sz w:val="24"/>
        </w:rPr>
        <w:t xml:space="preserve">  </w:t>
      </w:r>
    </w:p>
    <w:p w:rsidR="0066741E" w:rsidRDefault="0066741E" w:rsidP="00280EC0">
      <w:pPr>
        <w:pStyle w:val="ListParagraph"/>
        <w:spacing w:line="240" w:lineRule="auto"/>
        <w:ind w:left="1080"/>
        <w:jc w:val="both"/>
        <w:rPr>
          <w:rFonts w:ascii="Times New Roman" w:hAnsi="Times New Roman" w:cs="Times New Roman"/>
          <w:sz w:val="24"/>
        </w:rPr>
      </w:pPr>
    </w:p>
    <w:p w:rsidR="00280EC0" w:rsidRDefault="00280EC0" w:rsidP="00280EC0">
      <w:pPr>
        <w:pStyle w:val="ListParagraph"/>
        <w:spacing w:line="240" w:lineRule="auto"/>
        <w:ind w:left="1080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Cross entropy loss:</w:t>
      </w:r>
      <w:r w:rsidR="0066741E">
        <w:rPr>
          <w:rFonts w:ascii="Times New Roman" w:hAnsi="Times New Roman" w:cs="Times New Roman"/>
          <w:sz w:val="24"/>
        </w:rPr>
        <w:t xml:space="preserve">  </w:t>
      </w:r>
    </w:p>
    <w:p w:rsidR="00280EC0" w:rsidRDefault="00280EC0" w:rsidP="00280EC0">
      <w:pPr>
        <w:pStyle w:val="ListParagraph"/>
        <w:spacing w:line="240" w:lineRule="auto"/>
        <w:ind w:left="1080"/>
        <w:jc w:val="both"/>
        <w:rPr>
          <w:rFonts w:ascii="Times New Roman" w:hAnsi="Times New Roman" w:cs="Times New Roman"/>
          <w:sz w:val="24"/>
        </w:rPr>
      </w:pPr>
    </w:p>
    <w:p w:rsidR="00280EC0" w:rsidRDefault="00280EC0" w:rsidP="00280EC0">
      <w:pPr>
        <w:pStyle w:val="ListParagraph"/>
        <w:spacing w:line="240" w:lineRule="auto"/>
        <w:ind w:left="1080"/>
        <w:jc w:val="both"/>
        <w:rPr>
          <w:rFonts w:ascii="Times New Roman" w:hAnsi="Times New Roman" w:cs="Times New Roman"/>
          <w:sz w:val="24"/>
        </w:rPr>
      </w:pPr>
      <w:r w:rsidRPr="00280EC0">
        <w:rPr>
          <w:rFonts w:ascii="Times New Roman" w:hAnsi="Times New Roman" w:cs="Times New Roman"/>
          <w:noProof/>
          <w:sz w:val="24"/>
          <w:lang w:val="en-IN"/>
        </w:rPr>
        <w:drawing>
          <wp:inline distT="0" distB="0" distL="0" distR="0" wp14:anchorId="205F2C67" wp14:editId="2C1D349F">
            <wp:extent cx="4724400" cy="426588"/>
            <wp:effectExtent l="0" t="0" r="0" b="0"/>
            <wp:docPr id="30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Picture 29"/>
                    <pic:cNvPicPr>
                      <a:picLocks noChangeAspect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51344" cy="4290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80EC0" w:rsidRDefault="00280EC0" w:rsidP="00280EC0">
      <w:pPr>
        <w:pStyle w:val="ListParagraph"/>
        <w:spacing w:line="240" w:lineRule="auto"/>
        <w:ind w:left="1080"/>
        <w:jc w:val="both"/>
        <w:rPr>
          <w:rFonts w:ascii="Times New Roman" w:hAnsi="Times New Roman" w:cs="Times New Roman"/>
          <w:sz w:val="24"/>
        </w:rPr>
      </w:pPr>
    </w:p>
    <w:tbl>
      <w:tblPr>
        <w:tblW w:w="6360" w:type="dxa"/>
        <w:tblInd w:w="1322" w:type="dxa"/>
        <w:tblLook w:val="04A0" w:firstRow="1" w:lastRow="0" w:firstColumn="1" w:lastColumn="0" w:noHBand="0" w:noVBand="1"/>
      </w:tblPr>
      <w:tblGrid>
        <w:gridCol w:w="960"/>
        <w:gridCol w:w="960"/>
        <w:gridCol w:w="960"/>
        <w:gridCol w:w="1000"/>
        <w:gridCol w:w="2480"/>
      </w:tblGrid>
      <w:tr w:rsidR="00280EC0" w:rsidRPr="00592B5B" w:rsidTr="00651596">
        <w:trPr>
          <w:trHeight w:val="960"/>
        </w:trPr>
        <w:tc>
          <w:tcPr>
            <w:tcW w:w="96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80EC0" w:rsidRPr="00592B5B" w:rsidRDefault="00280EC0" w:rsidP="00651596">
            <w:pPr>
              <w:spacing w:line="240" w:lineRule="auto"/>
              <w:jc w:val="both"/>
              <w:rPr>
                <w:rFonts w:ascii="Calibri" w:eastAsia="Times New Roman" w:hAnsi="Calibri" w:cs="Calibri"/>
                <w:color w:val="000000"/>
                <w:sz w:val="24"/>
                <w:szCs w:val="24"/>
                <w:lang w:val="en-IN"/>
              </w:rPr>
            </w:pPr>
            <w:r w:rsidRPr="00592B5B">
              <w:rPr>
                <w:rFonts w:ascii="Calibri" w:eastAsia="Times New Roman" w:hAnsi="Calibri" w:cs="Calibri"/>
                <w:color w:val="000000"/>
                <w:sz w:val="24"/>
                <w:szCs w:val="24"/>
                <w:lang w:val="en-IN"/>
              </w:rPr>
              <w:t>x1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80EC0" w:rsidRPr="00592B5B" w:rsidRDefault="00280EC0" w:rsidP="00651596">
            <w:pPr>
              <w:spacing w:line="240" w:lineRule="auto"/>
              <w:jc w:val="both"/>
              <w:rPr>
                <w:rFonts w:ascii="Calibri" w:eastAsia="Times New Roman" w:hAnsi="Calibri" w:cs="Calibri"/>
                <w:color w:val="000000"/>
                <w:sz w:val="24"/>
                <w:szCs w:val="24"/>
                <w:lang w:val="en-IN"/>
              </w:rPr>
            </w:pPr>
            <w:r w:rsidRPr="00592B5B">
              <w:rPr>
                <w:rFonts w:ascii="Calibri" w:eastAsia="Times New Roman" w:hAnsi="Calibri" w:cs="Calibri"/>
                <w:color w:val="000000"/>
                <w:sz w:val="24"/>
                <w:szCs w:val="24"/>
                <w:lang w:val="en-IN"/>
              </w:rPr>
              <w:t>x2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80EC0" w:rsidRPr="00592B5B" w:rsidRDefault="00280EC0" w:rsidP="00651596">
            <w:pPr>
              <w:spacing w:line="240" w:lineRule="auto"/>
              <w:jc w:val="both"/>
              <w:rPr>
                <w:rFonts w:ascii="Calibri" w:eastAsia="Times New Roman" w:hAnsi="Calibri" w:cs="Calibri"/>
                <w:color w:val="000000"/>
                <w:sz w:val="24"/>
                <w:szCs w:val="24"/>
                <w:lang w:val="en-IN"/>
              </w:rPr>
            </w:pPr>
            <w:r w:rsidRPr="00592B5B">
              <w:rPr>
                <w:rFonts w:ascii="Calibri" w:eastAsia="Times New Roman" w:hAnsi="Calibri" w:cs="Calibri"/>
                <w:color w:val="000000"/>
                <w:sz w:val="24"/>
                <w:szCs w:val="24"/>
                <w:lang w:val="en-IN"/>
              </w:rPr>
              <w:t>Target y</w:t>
            </w:r>
          </w:p>
        </w:tc>
        <w:tc>
          <w:tcPr>
            <w:tcW w:w="100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80EC0" w:rsidRPr="00592B5B" w:rsidRDefault="00280EC0" w:rsidP="00651596">
            <w:pPr>
              <w:spacing w:line="240" w:lineRule="auto"/>
              <w:jc w:val="both"/>
              <w:rPr>
                <w:rFonts w:ascii="Calibri" w:eastAsia="Times New Roman" w:hAnsi="Calibri" w:cs="Calibri"/>
                <w:color w:val="000000"/>
                <w:sz w:val="24"/>
                <w:szCs w:val="24"/>
                <w:lang w:val="en-IN"/>
              </w:rPr>
            </w:pPr>
            <w:r w:rsidRPr="00592B5B">
              <w:rPr>
                <w:rFonts w:ascii="Calibri" w:eastAsia="Times New Roman" w:hAnsi="Calibri" w:cs="Calibri"/>
                <w:color w:val="000000"/>
                <w:sz w:val="24"/>
                <w:szCs w:val="24"/>
                <w:lang w:val="en-IN"/>
              </w:rPr>
              <w:t>Actual Output-</w:t>
            </w:r>
            <w:proofErr w:type="spellStart"/>
            <w:r w:rsidRPr="00592B5B">
              <w:rPr>
                <w:rFonts w:ascii="Calibri" w:eastAsia="Times New Roman" w:hAnsi="Calibri" w:cs="Calibri"/>
                <w:color w:val="000000"/>
                <w:sz w:val="24"/>
                <w:szCs w:val="24"/>
                <w:lang w:val="en-IN"/>
              </w:rPr>
              <w:t>yhat</w:t>
            </w:r>
            <w:proofErr w:type="spellEnd"/>
          </w:p>
        </w:tc>
        <w:tc>
          <w:tcPr>
            <w:tcW w:w="248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80EC0" w:rsidRPr="00592B5B" w:rsidRDefault="00280EC0" w:rsidP="00651596">
            <w:pPr>
              <w:spacing w:line="240" w:lineRule="auto"/>
              <w:jc w:val="both"/>
              <w:rPr>
                <w:rFonts w:ascii="Calibri" w:eastAsia="Times New Roman" w:hAnsi="Calibri" w:cs="Calibri"/>
                <w:color w:val="000000"/>
                <w:sz w:val="24"/>
                <w:szCs w:val="24"/>
                <w:lang w:val="en-IN"/>
              </w:rPr>
            </w:pPr>
            <w:proofErr w:type="spellStart"/>
            <w:r w:rsidRPr="00592B5B">
              <w:rPr>
                <w:rFonts w:ascii="Calibri" w:eastAsia="Times New Roman" w:hAnsi="Calibri" w:cs="Calibri"/>
                <w:color w:val="000000"/>
                <w:sz w:val="24"/>
                <w:szCs w:val="24"/>
                <w:lang w:val="en-IN"/>
              </w:rPr>
              <w:t>y.ln</w:t>
            </w:r>
            <w:proofErr w:type="spellEnd"/>
            <w:r w:rsidRPr="00592B5B">
              <w:rPr>
                <w:rFonts w:ascii="Calibri" w:eastAsia="Times New Roman" w:hAnsi="Calibri" w:cs="Calibri"/>
                <w:color w:val="000000"/>
                <w:sz w:val="24"/>
                <w:szCs w:val="24"/>
                <w:lang w:val="en-IN"/>
              </w:rPr>
              <w:t>(</w:t>
            </w:r>
            <w:proofErr w:type="spellStart"/>
            <w:r w:rsidRPr="00592B5B">
              <w:rPr>
                <w:rFonts w:ascii="Calibri" w:eastAsia="Times New Roman" w:hAnsi="Calibri" w:cs="Calibri"/>
                <w:color w:val="000000"/>
                <w:sz w:val="24"/>
                <w:szCs w:val="24"/>
                <w:lang w:val="en-IN"/>
              </w:rPr>
              <w:t>yhat</w:t>
            </w:r>
            <w:proofErr w:type="spellEnd"/>
            <w:r w:rsidRPr="00592B5B">
              <w:rPr>
                <w:rFonts w:ascii="Calibri" w:eastAsia="Times New Roman" w:hAnsi="Calibri" w:cs="Calibri"/>
                <w:color w:val="000000"/>
                <w:sz w:val="24"/>
                <w:szCs w:val="24"/>
                <w:lang w:val="en-IN"/>
              </w:rPr>
              <w:t>)+(1-y)ln(1-yhat)</w:t>
            </w:r>
          </w:p>
        </w:tc>
      </w:tr>
      <w:tr w:rsidR="00280EC0" w:rsidRPr="00592B5B" w:rsidTr="00651596">
        <w:trPr>
          <w:trHeight w:val="330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80EC0" w:rsidRPr="00592B5B" w:rsidRDefault="00280EC0" w:rsidP="00651596">
            <w:pPr>
              <w:spacing w:line="240" w:lineRule="auto"/>
              <w:jc w:val="both"/>
              <w:rPr>
                <w:rFonts w:ascii="Calibri" w:eastAsia="Times New Roman" w:hAnsi="Calibri" w:cs="Calibri"/>
                <w:color w:val="000000"/>
                <w:sz w:val="24"/>
                <w:szCs w:val="24"/>
                <w:lang w:val="en-IN"/>
              </w:rPr>
            </w:pPr>
            <w:r w:rsidRPr="00592B5B">
              <w:rPr>
                <w:rFonts w:ascii="Calibri" w:eastAsia="Times New Roman" w:hAnsi="Calibri" w:cs="Calibri"/>
                <w:color w:val="000000"/>
                <w:sz w:val="24"/>
                <w:szCs w:val="24"/>
                <w:lang w:val="en-IN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80EC0" w:rsidRPr="00592B5B" w:rsidRDefault="00280EC0" w:rsidP="00651596">
            <w:pPr>
              <w:spacing w:line="240" w:lineRule="auto"/>
              <w:jc w:val="both"/>
              <w:rPr>
                <w:rFonts w:ascii="Calibri" w:eastAsia="Times New Roman" w:hAnsi="Calibri" w:cs="Calibri"/>
                <w:color w:val="000000"/>
                <w:sz w:val="24"/>
                <w:szCs w:val="24"/>
                <w:lang w:val="en-IN"/>
              </w:rPr>
            </w:pPr>
            <w:r w:rsidRPr="00592B5B">
              <w:rPr>
                <w:rFonts w:ascii="Calibri" w:eastAsia="Times New Roman" w:hAnsi="Calibri" w:cs="Calibri"/>
                <w:color w:val="000000"/>
                <w:sz w:val="24"/>
                <w:szCs w:val="24"/>
                <w:lang w:val="en-IN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80EC0" w:rsidRPr="00592B5B" w:rsidRDefault="00280EC0" w:rsidP="00651596">
            <w:pPr>
              <w:spacing w:line="240" w:lineRule="auto"/>
              <w:jc w:val="both"/>
              <w:rPr>
                <w:rFonts w:ascii="Calibri" w:eastAsia="Times New Roman" w:hAnsi="Calibri" w:cs="Calibri"/>
                <w:color w:val="000000"/>
                <w:sz w:val="24"/>
                <w:szCs w:val="24"/>
                <w:lang w:val="en-IN"/>
              </w:rPr>
            </w:pPr>
            <w:r w:rsidRPr="00592B5B">
              <w:rPr>
                <w:rFonts w:ascii="Calibri" w:eastAsia="Times New Roman" w:hAnsi="Calibri" w:cs="Calibri"/>
                <w:color w:val="000000"/>
                <w:sz w:val="24"/>
                <w:szCs w:val="24"/>
                <w:lang w:val="en-IN"/>
              </w:rPr>
              <w:t>0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80EC0" w:rsidRPr="00592B5B" w:rsidRDefault="00280EC0" w:rsidP="00651596">
            <w:pPr>
              <w:spacing w:line="240" w:lineRule="auto"/>
              <w:jc w:val="both"/>
              <w:rPr>
                <w:rFonts w:ascii="Calibri" w:eastAsia="Times New Roman" w:hAnsi="Calibri" w:cs="Calibri"/>
                <w:color w:val="000000"/>
                <w:sz w:val="24"/>
                <w:szCs w:val="24"/>
                <w:lang w:val="en-IN"/>
              </w:rPr>
            </w:pPr>
            <w:r w:rsidRPr="00592B5B">
              <w:rPr>
                <w:rFonts w:ascii="Calibri" w:eastAsia="Times New Roman" w:hAnsi="Calibri" w:cs="Calibri"/>
                <w:color w:val="000000"/>
                <w:sz w:val="24"/>
                <w:szCs w:val="24"/>
                <w:lang w:val="en-IN"/>
              </w:rPr>
              <w:t>0.5</w:t>
            </w:r>
          </w:p>
        </w:tc>
        <w:tc>
          <w:tcPr>
            <w:tcW w:w="24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80EC0" w:rsidRDefault="00280EC0" w:rsidP="00651596">
            <w:pPr>
              <w:spacing w:line="240" w:lineRule="auto"/>
              <w:jc w:val="both"/>
              <w:rPr>
                <w:rFonts w:ascii="Calibri" w:eastAsia="Times New Roman" w:hAnsi="Calibri" w:cs="Calibri"/>
                <w:color w:val="000000"/>
                <w:lang w:val="en-IN"/>
              </w:rPr>
            </w:pPr>
            <w:r>
              <w:rPr>
                <w:rFonts w:ascii="Calibri" w:hAnsi="Calibri" w:cs="Calibri"/>
                <w:color w:val="000000"/>
              </w:rPr>
              <w:t>0*ln0.5+(1-0)*ln(1-0.5)</w:t>
            </w:r>
          </w:p>
        </w:tc>
      </w:tr>
      <w:tr w:rsidR="00280EC0" w:rsidRPr="00592B5B" w:rsidTr="00651596">
        <w:trPr>
          <w:trHeight w:val="330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80EC0" w:rsidRPr="00592B5B" w:rsidRDefault="00280EC0" w:rsidP="00651596">
            <w:pPr>
              <w:spacing w:line="240" w:lineRule="auto"/>
              <w:jc w:val="both"/>
              <w:rPr>
                <w:rFonts w:ascii="Calibri" w:eastAsia="Times New Roman" w:hAnsi="Calibri" w:cs="Calibri"/>
                <w:color w:val="000000"/>
                <w:sz w:val="24"/>
                <w:szCs w:val="24"/>
                <w:lang w:val="en-IN"/>
              </w:rPr>
            </w:pPr>
            <w:r w:rsidRPr="00592B5B">
              <w:rPr>
                <w:rFonts w:ascii="Calibri" w:eastAsia="Times New Roman" w:hAnsi="Calibri" w:cs="Calibri"/>
                <w:color w:val="000000"/>
                <w:sz w:val="24"/>
                <w:szCs w:val="24"/>
                <w:lang w:val="en-IN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80EC0" w:rsidRPr="00592B5B" w:rsidRDefault="00280EC0" w:rsidP="00651596">
            <w:pPr>
              <w:spacing w:line="240" w:lineRule="auto"/>
              <w:jc w:val="both"/>
              <w:rPr>
                <w:rFonts w:ascii="Calibri" w:eastAsia="Times New Roman" w:hAnsi="Calibri" w:cs="Calibri"/>
                <w:color w:val="000000"/>
                <w:sz w:val="24"/>
                <w:szCs w:val="24"/>
                <w:lang w:val="en-IN"/>
              </w:rPr>
            </w:pPr>
            <w:r w:rsidRPr="00592B5B">
              <w:rPr>
                <w:rFonts w:ascii="Calibri" w:eastAsia="Times New Roman" w:hAnsi="Calibri" w:cs="Calibri"/>
                <w:color w:val="000000"/>
                <w:sz w:val="24"/>
                <w:szCs w:val="24"/>
                <w:lang w:val="en-IN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80EC0" w:rsidRPr="00592B5B" w:rsidRDefault="00280EC0" w:rsidP="00651596">
            <w:pPr>
              <w:spacing w:line="240" w:lineRule="auto"/>
              <w:jc w:val="both"/>
              <w:rPr>
                <w:rFonts w:ascii="Calibri" w:eastAsia="Times New Roman" w:hAnsi="Calibri" w:cs="Calibri"/>
                <w:color w:val="000000"/>
                <w:sz w:val="24"/>
                <w:szCs w:val="24"/>
                <w:lang w:val="en-IN"/>
              </w:rPr>
            </w:pPr>
            <w:r w:rsidRPr="00592B5B">
              <w:rPr>
                <w:rFonts w:ascii="Calibri" w:eastAsia="Times New Roman" w:hAnsi="Calibri" w:cs="Calibri"/>
                <w:color w:val="000000"/>
                <w:sz w:val="24"/>
                <w:szCs w:val="24"/>
                <w:lang w:val="en-IN"/>
              </w:rPr>
              <w:t>0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80EC0" w:rsidRPr="00592B5B" w:rsidRDefault="00280EC0" w:rsidP="00651596">
            <w:pPr>
              <w:spacing w:line="240" w:lineRule="auto"/>
              <w:jc w:val="both"/>
              <w:rPr>
                <w:rFonts w:ascii="Calibri" w:eastAsia="Times New Roman" w:hAnsi="Calibri" w:cs="Calibri"/>
                <w:color w:val="000000"/>
                <w:sz w:val="24"/>
                <w:szCs w:val="24"/>
                <w:lang w:val="en-IN"/>
              </w:rPr>
            </w:pPr>
            <w:r w:rsidRPr="00592B5B">
              <w:rPr>
                <w:rFonts w:ascii="Calibri" w:eastAsia="Times New Roman" w:hAnsi="Calibri" w:cs="Calibri"/>
                <w:color w:val="000000"/>
                <w:sz w:val="24"/>
                <w:szCs w:val="24"/>
                <w:lang w:val="en-IN"/>
              </w:rPr>
              <w:t>0.5</w:t>
            </w:r>
          </w:p>
        </w:tc>
        <w:tc>
          <w:tcPr>
            <w:tcW w:w="24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80EC0" w:rsidRDefault="00280EC0" w:rsidP="00651596">
            <w:pPr>
              <w:jc w:val="both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*ln0.5+(1-0)*ln(1-0.5)</w:t>
            </w:r>
          </w:p>
        </w:tc>
      </w:tr>
      <w:tr w:rsidR="00280EC0" w:rsidRPr="00592B5B" w:rsidTr="00651596">
        <w:trPr>
          <w:trHeight w:val="330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80EC0" w:rsidRPr="00592B5B" w:rsidRDefault="00280EC0" w:rsidP="00651596">
            <w:pPr>
              <w:spacing w:line="240" w:lineRule="auto"/>
              <w:jc w:val="both"/>
              <w:rPr>
                <w:rFonts w:ascii="Calibri" w:eastAsia="Times New Roman" w:hAnsi="Calibri" w:cs="Calibri"/>
                <w:color w:val="000000"/>
                <w:sz w:val="24"/>
                <w:szCs w:val="24"/>
                <w:lang w:val="en-IN"/>
              </w:rPr>
            </w:pPr>
            <w:r w:rsidRPr="00592B5B">
              <w:rPr>
                <w:rFonts w:ascii="Calibri" w:eastAsia="Times New Roman" w:hAnsi="Calibri" w:cs="Calibri"/>
                <w:color w:val="000000"/>
                <w:sz w:val="24"/>
                <w:szCs w:val="24"/>
                <w:lang w:val="en-IN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80EC0" w:rsidRPr="00592B5B" w:rsidRDefault="00280EC0" w:rsidP="00651596">
            <w:pPr>
              <w:spacing w:line="240" w:lineRule="auto"/>
              <w:jc w:val="both"/>
              <w:rPr>
                <w:rFonts w:ascii="Calibri" w:eastAsia="Times New Roman" w:hAnsi="Calibri" w:cs="Calibri"/>
                <w:color w:val="000000"/>
                <w:sz w:val="24"/>
                <w:szCs w:val="24"/>
                <w:lang w:val="en-IN"/>
              </w:rPr>
            </w:pPr>
            <w:r w:rsidRPr="00592B5B">
              <w:rPr>
                <w:rFonts w:ascii="Calibri" w:eastAsia="Times New Roman" w:hAnsi="Calibri" w:cs="Calibri"/>
                <w:color w:val="000000"/>
                <w:sz w:val="24"/>
                <w:szCs w:val="24"/>
                <w:lang w:val="en-IN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80EC0" w:rsidRPr="00592B5B" w:rsidRDefault="00280EC0" w:rsidP="00651596">
            <w:pPr>
              <w:spacing w:line="240" w:lineRule="auto"/>
              <w:jc w:val="both"/>
              <w:rPr>
                <w:rFonts w:ascii="Calibri" w:eastAsia="Times New Roman" w:hAnsi="Calibri" w:cs="Calibri"/>
                <w:color w:val="000000"/>
                <w:sz w:val="24"/>
                <w:szCs w:val="24"/>
                <w:lang w:val="en-IN"/>
              </w:rPr>
            </w:pPr>
            <w:r w:rsidRPr="00592B5B">
              <w:rPr>
                <w:rFonts w:ascii="Calibri" w:eastAsia="Times New Roman" w:hAnsi="Calibri" w:cs="Calibri"/>
                <w:color w:val="000000"/>
                <w:sz w:val="24"/>
                <w:szCs w:val="24"/>
                <w:lang w:val="en-IN"/>
              </w:rPr>
              <w:t>0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80EC0" w:rsidRPr="00592B5B" w:rsidRDefault="00280EC0" w:rsidP="00651596">
            <w:pPr>
              <w:spacing w:line="240" w:lineRule="auto"/>
              <w:jc w:val="both"/>
              <w:rPr>
                <w:rFonts w:ascii="Calibri" w:eastAsia="Times New Roman" w:hAnsi="Calibri" w:cs="Calibri"/>
                <w:color w:val="000000"/>
                <w:sz w:val="24"/>
                <w:szCs w:val="24"/>
                <w:lang w:val="en-IN"/>
              </w:rPr>
            </w:pPr>
            <w:r w:rsidRPr="00592B5B">
              <w:rPr>
                <w:rFonts w:ascii="Calibri" w:eastAsia="Times New Roman" w:hAnsi="Calibri" w:cs="Calibri"/>
                <w:color w:val="000000"/>
                <w:sz w:val="24"/>
                <w:szCs w:val="24"/>
                <w:lang w:val="en-IN"/>
              </w:rPr>
              <w:t>0.5</w:t>
            </w:r>
          </w:p>
        </w:tc>
        <w:tc>
          <w:tcPr>
            <w:tcW w:w="24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80EC0" w:rsidRDefault="00280EC0" w:rsidP="00651596">
            <w:pPr>
              <w:jc w:val="both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*ln0.5+(1-0)*ln(1-0.5)</w:t>
            </w:r>
          </w:p>
        </w:tc>
      </w:tr>
      <w:tr w:rsidR="00280EC0" w:rsidRPr="00592B5B" w:rsidTr="00651596">
        <w:trPr>
          <w:trHeight w:val="330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80EC0" w:rsidRPr="00592B5B" w:rsidRDefault="00280EC0" w:rsidP="00651596">
            <w:pPr>
              <w:spacing w:line="240" w:lineRule="auto"/>
              <w:jc w:val="both"/>
              <w:rPr>
                <w:rFonts w:ascii="Calibri" w:eastAsia="Times New Roman" w:hAnsi="Calibri" w:cs="Calibri"/>
                <w:color w:val="000000"/>
                <w:sz w:val="24"/>
                <w:szCs w:val="24"/>
                <w:lang w:val="en-IN"/>
              </w:rPr>
            </w:pPr>
            <w:r w:rsidRPr="00592B5B">
              <w:rPr>
                <w:rFonts w:ascii="Calibri" w:eastAsia="Times New Roman" w:hAnsi="Calibri" w:cs="Calibri"/>
                <w:color w:val="000000"/>
                <w:sz w:val="24"/>
                <w:szCs w:val="24"/>
                <w:lang w:val="en-IN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80EC0" w:rsidRPr="00592B5B" w:rsidRDefault="00280EC0" w:rsidP="00651596">
            <w:pPr>
              <w:spacing w:line="240" w:lineRule="auto"/>
              <w:jc w:val="both"/>
              <w:rPr>
                <w:rFonts w:ascii="Calibri" w:eastAsia="Times New Roman" w:hAnsi="Calibri" w:cs="Calibri"/>
                <w:color w:val="000000"/>
                <w:sz w:val="24"/>
                <w:szCs w:val="24"/>
                <w:lang w:val="en-IN"/>
              </w:rPr>
            </w:pPr>
            <w:r w:rsidRPr="00592B5B">
              <w:rPr>
                <w:rFonts w:ascii="Calibri" w:eastAsia="Times New Roman" w:hAnsi="Calibri" w:cs="Calibri"/>
                <w:color w:val="000000"/>
                <w:sz w:val="24"/>
                <w:szCs w:val="24"/>
                <w:lang w:val="en-IN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80EC0" w:rsidRPr="00592B5B" w:rsidRDefault="00280EC0" w:rsidP="00651596">
            <w:pPr>
              <w:spacing w:line="240" w:lineRule="auto"/>
              <w:jc w:val="both"/>
              <w:rPr>
                <w:rFonts w:ascii="Calibri" w:eastAsia="Times New Roman" w:hAnsi="Calibri" w:cs="Calibri"/>
                <w:color w:val="000000"/>
                <w:sz w:val="24"/>
                <w:szCs w:val="24"/>
                <w:lang w:val="en-IN"/>
              </w:rPr>
            </w:pPr>
            <w:r w:rsidRPr="00592B5B">
              <w:rPr>
                <w:rFonts w:ascii="Calibri" w:eastAsia="Times New Roman" w:hAnsi="Calibri" w:cs="Calibri"/>
                <w:color w:val="000000"/>
                <w:sz w:val="24"/>
                <w:szCs w:val="24"/>
                <w:lang w:val="en-IN"/>
              </w:rPr>
              <w:t>1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80EC0" w:rsidRPr="00592B5B" w:rsidRDefault="00280EC0" w:rsidP="00651596">
            <w:pPr>
              <w:spacing w:line="240" w:lineRule="auto"/>
              <w:jc w:val="both"/>
              <w:rPr>
                <w:rFonts w:ascii="Calibri" w:eastAsia="Times New Roman" w:hAnsi="Calibri" w:cs="Calibri"/>
                <w:color w:val="000000"/>
                <w:sz w:val="24"/>
                <w:szCs w:val="24"/>
                <w:lang w:val="en-IN"/>
              </w:rPr>
            </w:pPr>
            <w:r w:rsidRPr="00592B5B">
              <w:rPr>
                <w:rFonts w:ascii="Calibri" w:eastAsia="Times New Roman" w:hAnsi="Calibri" w:cs="Calibri"/>
                <w:color w:val="000000"/>
                <w:sz w:val="24"/>
                <w:szCs w:val="24"/>
                <w:lang w:val="en-IN"/>
              </w:rPr>
              <w:t>0.5</w:t>
            </w:r>
          </w:p>
        </w:tc>
        <w:tc>
          <w:tcPr>
            <w:tcW w:w="24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80EC0" w:rsidRDefault="00280EC0" w:rsidP="00651596">
            <w:pPr>
              <w:jc w:val="both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*ln(0.5)</w:t>
            </w:r>
          </w:p>
        </w:tc>
      </w:tr>
    </w:tbl>
    <w:p w:rsidR="00280EC0" w:rsidRPr="00280EC0" w:rsidRDefault="00280EC0" w:rsidP="00280EC0">
      <w:pPr>
        <w:spacing w:line="240" w:lineRule="auto"/>
        <w:jc w:val="both"/>
        <w:rPr>
          <w:rFonts w:ascii="Times New Roman" w:hAnsi="Times New Roman" w:cs="Times New Roman"/>
          <w:sz w:val="24"/>
        </w:rPr>
      </w:pPr>
    </w:p>
    <w:tbl>
      <w:tblPr>
        <w:tblW w:w="2779" w:type="dxa"/>
        <w:tblInd w:w="1322" w:type="dxa"/>
        <w:tblLook w:val="04A0" w:firstRow="1" w:lastRow="0" w:firstColumn="1" w:lastColumn="0" w:noHBand="0" w:noVBand="1"/>
      </w:tblPr>
      <w:tblGrid>
        <w:gridCol w:w="1220"/>
        <w:gridCol w:w="1559"/>
      </w:tblGrid>
      <w:tr w:rsidR="00280EC0" w:rsidRPr="00971DDD" w:rsidTr="00651596">
        <w:trPr>
          <w:trHeight w:val="330"/>
        </w:trPr>
        <w:tc>
          <w:tcPr>
            <w:tcW w:w="122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nil"/>
            </w:tcBorders>
            <w:shd w:val="clear" w:color="auto" w:fill="auto"/>
            <w:vAlign w:val="center"/>
            <w:hideMark/>
          </w:tcPr>
          <w:p w:rsidR="00280EC0" w:rsidRPr="00971DDD" w:rsidRDefault="00280EC0" w:rsidP="00651596">
            <w:pPr>
              <w:spacing w:line="240" w:lineRule="auto"/>
              <w:jc w:val="both"/>
              <w:rPr>
                <w:rFonts w:ascii="Calibri" w:eastAsia="Times New Roman" w:hAnsi="Calibri" w:cs="Calibri"/>
                <w:color w:val="000000"/>
                <w:sz w:val="24"/>
                <w:szCs w:val="24"/>
                <w:lang w:val="en-IN"/>
              </w:rPr>
            </w:pPr>
            <w:r w:rsidRPr="00971DDD">
              <w:rPr>
                <w:rFonts w:ascii="Calibri" w:eastAsia="Times New Roman" w:hAnsi="Calibri" w:cs="Calibri"/>
                <w:color w:val="000000"/>
                <w:sz w:val="24"/>
                <w:szCs w:val="24"/>
                <w:lang w:val="en-IN"/>
              </w:rPr>
              <w:t>total loss=</w:t>
            </w:r>
          </w:p>
        </w:tc>
        <w:tc>
          <w:tcPr>
            <w:tcW w:w="1559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280EC0" w:rsidRPr="00971DDD" w:rsidRDefault="00280EC0" w:rsidP="00651596">
            <w:pPr>
              <w:spacing w:line="240" w:lineRule="auto"/>
              <w:jc w:val="right"/>
              <w:rPr>
                <w:rFonts w:ascii="Calibri" w:eastAsia="Times New Roman" w:hAnsi="Calibri" w:cs="Calibri"/>
                <w:lang w:val="en-IN"/>
              </w:rPr>
            </w:pPr>
            <w:r w:rsidRPr="00971DDD">
              <w:rPr>
                <w:rFonts w:ascii="Calibri" w:eastAsia="Times New Roman" w:hAnsi="Calibri" w:cs="Calibri"/>
                <w:lang w:val="en-IN"/>
              </w:rPr>
              <w:t>0.693147181</w:t>
            </w:r>
          </w:p>
        </w:tc>
      </w:tr>
    </w:tbl>
    <w:p w:rsidR="00280EC0" w:rsidRPr="00280EC0" w:rsidRDefault="00280EC0" w:rsidP="00280EC0">
      <w:pPr>
        <w:spacing w:line="240" w:lineRule="auto"/>
        <w:jc w:val="both"/>
        <w:rPr>
          <w:rFonts w:ascii="Times New Roman" w:hAnsi="Times New Roman" w:cs="Times New Roman"/>
          <w:sz w:val="24"/>
        </w:rPr>
      </w:pPr>
    </w:p>
    <w:p w:rsidR="00447E36" w:rsidRDefault="00447E36" w:rsidP="00447E36">
      <w:pPr>
        <w:pStyle w:val="ListParagraph"/>
        <w:numPr>
          <w:ilvl w:val="0"/>
          <w:numId w:val="12"/>
        </w:numPr>
        <w:spacing w:line="240" w:lineRule="auto"/>
        <w:jc w:val="both"/>
        <w:rPr>
          <w:rFonts w:ascii="Times New Roman" w:hAnsi="Times New Roman" w:cs="Times New Roman"/>
          <w:sz w:val="24"/>
        </w:rPr>
      </w:pPr>
      <w:r w:rsidRPr="00447E36">
        <w:rPr>
          <w:rFonts w:ascii="Times New Roman" w:hAnsi="Times New Roman" w:cs="Times New Roman"/>
          <w:sz w:val="24"/>
        </w:rPr>
        <w:t xml:space="preserve">What will be the values of </w:t>
      </w:r>
      <w:r w:rsidRPr="00447E36">
        <w:rPr>
          <w:rFonts w:ascii="Times New Roman" w:hAnsi="Times New Roman" w:cs="Times New Roman"/>
          <w:sz w:val="24"/>
        </w:rPr>
        <w:sym w:font="Symbol" w:char="F071"/>
      </w:r>
      <w:r w:rsidRPr="00447E36">
        <w:rPr>
          <w:rFonts w:ascii="Times New Roman" w:hAnsi="Times New Roman" w:cs="Times New Roman"/>
          <w:sz w:val="24"/>
          <w:vertAlign w:val="subscript"/>
        </w:rPr>
        <w:t>0</w:t>
      </w:r>
      <w:r w:rsidRPr="00447E36">
        <w:rPr>
          <w:rFonts w:ascii="Times New Roman" w:hAnsi="Times New Roman" w:cs="Times New Roman"/>
          <w:sz w:val="24"/>
        </w:rPr>
        <w:t xml:space="preserve">, </w:t>
      </w:r>
      <w:r w:rsidRPr="00447E36">
        <w:rPr>
          <w:rFonts w:ascii="Times New Roman" w:hAnsi="Times New Roman" w:cs="Times New Roman"/>
          <w:sz w:val="24"/>
        </w:rPr>
        <w:sym w:font="Symbol" w:char="F071"/>
      </w:r>
      <w:r w:rsidRPr="00447E36">
        <w:rPr>
          <w:rFonts w:ascii="Times New Roman" w:hAnsi="Times New Roman" w:cs="Times New Roman"/>
          <w:sz w:val="24"/>
          <w:vertAlign w:val="subscript"/>
        </w:rPr>
        <w:t>1</w:t>
      </w:r>
      <w:r w:rsidRPr="00447E36">
        <w:rPr>
          <w:rFonts w:ascii="Times New Roman" w:hAnsi="Times New Roman" w:cs="Times New Roman"/>
          <w:sz w:val="24"/>
        </w:rPr>
        <w:t xml:space="preserve"> and </w:t>
      </w:r>
      <w:r w:rsidRPr="00447E36">
        <w:rPr>
          <w:rFonts w:ascii="Times New Roman" w:hAnsi="Times New Roman" w:cs="Times New Roman"/>
          <w:sz w:val="24"/>
        </w:rPr>
        <w:sym w:font="Symbol" w:char="F071"/>
      </w:r>
      <w:r w:rsidRPr="00447E36">
        <w:rPr>
          <w:rFonts w:ascii="Times New Roman" w:hAnsi="Times New Roman" w:cs="Times New Roman"/>
          <w:sz w:val="24"/>
          <w:vertAlign w:val="subscript"/>
        </w:rPr>
        <w:t>2</w:t>
      </w:r>
      <w:r w:rsidRPr="00447E36">
        <w:rPr>
          <w:rFonts w:ascii="Times New Roman" w:hAnsi="Times New Roman" w:cs="Times New Roman"/>
          <w:sz w:val="24"/>
        </w:rPr>
        <w:t xml:space="preserve"> at (t+1) with learning rate </w:t>
      </w:r>
      <w:r w:rsidRPr="00447E36">
        <w:rPr>
          <w:rFonts w:ascii="Times New Roman" w:hAnsi="Times New Roman" w:cs="Times New Roman"/>
          <w:sz w:val="24"/>
        </w:rPr>
        <w:sym w:font="Symbol" w:char="F061"/>
      </w:r>
      <w:r w:rsidRPr="00447E36">
        <w:rPr>
          <w:rFonts w:ascii="Times New Roman" w:hAnsi="Times New Roman" w:cs="Times New Roman"/>
          <w:sz w:val="24"/>
        </w:rPr>
        <w:t>=1 and L2 regularization constant λ</w:t>
      </w:r>
      <w:r>
        <w:rPr>
          <w:rFonts w:ascii="Times New Roman" w:hAnsi="Times New Roman" w:cs="Times New Roman"/>
          <w:sz w:val="24"/>
        </w:rPr>
        <w:t>=1?</w:t>
      </w:r>
      <w:r w:rsidR="003F7626">
        <w:rPr>
          <w:rFonts w:ascii="Times New Roman" w:hAnsi="Times New Roman" w:cs="Times New Roman"/>
          <w:sz w:val="24"/>
        </w:rPr>
        <w:t xml:space="preserve"> [3M]</w:t>
      </w:r>
    </w:p>
    <w:p w:rsidR="00280EC0" w:rsidRDefault="00280EC0" w:rsidP="00280EC0">
      <w:pPr>
        <w:spacing w:line="240" w:lineRule="auto"/>
        <w:jc w:val="both"/>
        <w:rPr>
          <w:rFonts w:ascii="Times New Roman" w:hAnsi="Times New Roman" w:cs="Times New Roman"/>
          <w:sz w:val="24"/>
        </w:rPr>
      </w:pPr>
    </w:p>
    <w:p w:rsidR="003F7626" w:rsidRDefault="00280EC0" w:rsidP="00280EC0">
      <w:pPr>
        <w:spacing w:line="240" w:lineRule="auto"/>
        <w:ind w:left="1080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Solution:</w:t>
      </w:r>
      <w:r w:rsidR="00233D33">
        <w:rPr>
          <w:rFonts w:ascii="Times New Roman" w:hAnsi="Times New Roman" w:cs="Times New Roman"/>
          <w:sz w:val="24"/>
        </w:rPr>
        <w:t xml:space="preserve"> </w:t>
      </w:r>
    </w:p>
    <w:p w:rsidR="003F7626" w:rsidRDefault="00BD64D4" w:rsidP="00280EC0">
      <w:pPr>
        <w:spacing w:line="240" w:lineRule="auto"/>
        <w:ind w:left="1080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Cost function</w:t>
      </w:r>
    </w:p>
    <w:p w:rsidR="00233D33" w:rsidRDefault="00233D33" w:rsidP="00280EC0">
      <w:pPr>
        <w:spacing w:line="240" w:lineRule="auto"/>
        <w:ind w:left="1080"/>
        <w:jc w:val="both"/>
        <w:rPr>
          <w:rFonts w:ascii="Times New Roman" w:hAnsi="Times New Roman" w:cs="Times New Roman"/>
          <w:sz w:val="24"/>
        </w:rPr>
      </w:pPr>
      <w:r>
        <w:rPr>
          <w:noProof/>
          <w:lang w:val="en-IN"/>
        </w:rPr>
        <w:drawing>
          <wp:inline distT="0" distB="0" distL="0" distR="0" wp14:anchorId="004BE289" wp14:editId="32BF6419">
            <wp:extent cx="5064481" cy="390525"/>
            <wp:effectExtent l="19050" t="19050" r="22225" b="9525"/>
            <wp:docPr id="6" name="Content Placeholder 4"/>
            <wp:cNvGraphicFramePr>
              <a:graphicFrameLocks xmlns:a="http://schemas.openxmlformats.org/drawingml/2006/main" noGrp="1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Content Placeholder 4"/>
                    <pic:cNvPicPr>
                      <a:picLocks noGrp="1"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135377" cy="395992"/>
                    </a:xfrm>
                    <a:prstGeom prst="rect">
                      <a:avLst/>
                    </a:prstGeom>
                    <a:ln>
                      <a:solidFill>
                        <a:srgbClr val="C00000"/>
                      </a:solidFill>
                    </a:ln>
                  </pic:spPr>
                </pic:pic>
              </a:graphicData>
            </a:graphic>
          </wp:inline>
        </w:drawing>
      </w:r>
    </w:p>
    <w:p w:rsidR="00233D33" w:rsidRDefault="00233D33" w:rsidP="00280EC0">
      <w:pPr>
        <w:spacing w:line="240" w:lineRule="auto"/>
        <w:ind w:left="1080"/>
        <w:jc w:val="both"/>
        <w:rPr>
          <w:rFonts w:ascii="Times New Roman" w:hAnsi="Times New Roman" w:cs="Times New Roman"/>
          <w:sz w:val="24"/>
        </w:rPr>
      </w:pPr>
    </w:p>
    <w:p w:rsidR="00233D33" w:rsidRDefault="00233D33" w:rsidP="00280EC0">
      <w:pPr>
        <w:spacing w:line="240" w:lineRule="auto"/>
        <w:ind w:left="1080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>Apply gradient descent update rule</w:t>
      </w:r>
    </w:p>
    <w:tbl>
      <w:tblPr>
        <w:tblW w:w="6240" w:type="dxa"/>
        <w:tblInd w:w="1327" w:type="dxa"/>
        <w:tblLook w:val="04A0" w:firstRow="1" w:lastRow="0" w:firstColumn="1" w:lastColumn="0" w:noHBand="0" w:noVBand="1"/>
      </w:tblPr>
      <w:tblGrid>
        <w:gridCol w:w="960"/>
        <w:gridCol w:w="960"/>
        <w:gridCol w:w="960"/>
        <w:gridCol w:w="960"/>
        <w:gridCol w:w="1440"/>
        <w:gridCol w:w="960"/>
      </w:tblGrid>
      <w:tr w:rsidR="00280EC0" w:rsidRPr="00280EC0" w:rsidTr="00280EC0">
        <w:trPr>
          <w:trHeight w:val="315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80EC0" w:rsidRPr="00280EC0" w:rsidRDefault="00280EC0" w:rsidP="00280EC0">
            <w:pPr>
              <w:spacing w:line="240" w:lineRule="auto"/>
              <w:rPr>
                <w:rFonts w:ascii="Calibri" w:eastAsia="Times New Roman" w:hAnsi="Calibri" w:cs="Calibri"/>
                <w:color w:val="000000"/>
                <w:lang w:val="en-IN"/>
              </w:rPr>
            </w:pPr>
            <w:r w:rsidRPr="00280EC0">
              <w:rPr>
                <w:rFonts w:ascii="Calibri" w:eastAsia="Times New Roman" w:hAnsi="Calibri" w:cs="Calibri"/>
                <w:color w:val="000000"/>
                <w:lang w:val="en-IN"/>
              </w:rPr>
              <w:t>y-hat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80EC0" w:rsidRPr="00280EC0" w:rsidRDefault="00280EC0" w:rsidP="00280EC0">
            <w:pPr>
              <w:spacing w:line="240" w:lineRule="auto"/>
              <w:rPr>
                <w:rFonts w:ascii="Calibri" w:eastAsia="Times New Roman" w:hAnsi="Calibri" w:cs="Calibri"/>
                <w:color w:val="000000"/>
                <w:lang w:val="en-IN"/>
              </w:rPr>
            </w:pPr>
            <w:r w:rsidRPr="00280EC0">
              <w:rPr>
                <w:rFonts w:ascii="Calibri" w:eastAsia="Times New Roman" w:hAnsi="Calibri" w:cs="Calibri"/>
                <w:color w:val="000000"/>
                <w:lang w:val="en-IN"/>
              </w:rPr>
              <w:t>y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280EC0" w:rsidRPr="00280EC0" w:rsidRDefault="00280EC0" w:rsidP="00280EC0">
            <w:pPr>
              <w:spacing w:line="240" w:lineRule="auto"/>
              <w:rPr>
                <w:rFonts w:ascii="Calibri" w:eastAsia="Times New Roman" w:hAnsi="Calibri" w:cs="Calibri"/>
                <w:color w:val="000000"/>
                <w:lang w:val="en-IN"/>
              </w:rPr>
            </w:pPr>
            <w:proofErr w:type="spellStart"/>
            <w:r w:rsidRPr="00280EC0">
              <w:rPr>
                <w:rFonts w:ascii="Calibri" w:eastAsia="Times New Roman" w:hAnsi="Calibri" w:cs="Calibri"/>
                <w:color w:val="000000"/>
                <w:lang w:val="en-IN"/>
              </w:rPr>
              <w:t>yhat</w:t>
            </w:r>
            <w:proofErr w:type="spellEnd"/>
            <w:r w:rsidRPr="00280EC0">
              <w:rPr>
                <w:rFonts w:ascii="Calibri" w:eastAsia="Times New Roman" w:hAnsi="Calibri" w:cs="Calibri"/>
                <w:color w:val="000000"/>
                <w:lang w:val="en-IN"/>
              </w:rPr>
              <w:t>-y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80EC0" w:rsidRPr="00280EC0" w:rsidRDefault="00280EC0" w:rsidP="00280EC0">
            <w:pPr>
              <w:spacing w:line="240" w:lineRule="auto"/>
              <w:rPr>
                <w:rFonts w:ascii="Calibri" w:eastAsia="Times New Roman" w:hAnsi="Calibri" w:cs="Calibri"/>
                <w:color w:val="000000"/>
                <w:lang w:val="en-IN"/>
              </w:rPr>
            </w:pPr>
            <w:r w:rsidRPr="00280EC0">
              <w:rPr>
                <w:rFonts w:ascii="Calibri" w:eastAsia="Times New Roman" w:hAnsi="Calibri" w:cs="Calibri"/>
                <w:color w:val="000000"/>
                <w:lang w:val="en-IN"/>
              </w:rPr>
              <w:t>x0</w:t>
            </w:r>
          </w:p>
        </w:tc>
        <w:tc>
          <w:tcPr>
            <w:tcW w:w="14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80EC0" w:rsidRPr="00280EC0" w:rsidRDefault="00280EC0" w:rsidP="00280EC0">
            <w:pPr>
              <w:spacing w:line="240" w:lineRule="auto"/>
              <w:rPr>
                <w:rFonts w:ascii="Calibri" w:eastAsia="Times New Roman" w:hAnsi="Calibri" w:cs="Calibri"/>
                <w:color w:val="000000"/>
                <w:lang w:val="en-IN"/>
              </w:rPr>
            </w:pPr>
            <w:r w:rsidRPr="00280EC0">
              <w:rPr>
                <w:rFonts w:ascii="Calibri" w:eastAsia="Times New Roman" w:hAnsi="Calibri" w:cs="Calibri"/>
                <w:color w:val="000000"/>
                <w:lang w:val="en-IN"/>
              </w:rPr>
              <w:t>(</w:t>
            </w:r>
            <w:proofErr w:type="spellStart"/>
            <w:r w:rsidRPr="00280EC0">
              <w:rPr>
                <w:rFonts w:ascii="Calibri" w:eastAsia="Times New Roman" w:hAnsi="Calibri" w:cs="Calibri"/>
                <w:color w:val="000000"/>
                <w:lang w:val="en-IN"/>
              </w:rPr>
              <w:t>yhat</w:t>
            </w:r>
            <w:proofErr w:type="spellEnd"/>
            <w:r w:rsidRPr="00280EC0">
              <w:rPr>
                <w:rFonts w:ascii="Calibri" w:eastAsia="Times New Roman" w:hAnsi="Calibri" w:cs="Calibri"/>
                <w:color w:val="000000"/>
                <w:lang w:val="en-IN"/>
              </w:rPr>
              <w:t>-y)x0</w:t>
            </w:r>
          </w:p>
        </w:tc>
        <w:tc>
          <w:tcPr>
            <w:tcW w:w="96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80EC0" w:rsidRPr="00280EC0" w:rsidRDefault="00280EC0" w:rsidP="00280EC0">
            <w:pPr>
              <w:spacing w:line="240" w:lineRule="auto"/>
              <w:rPr>
                <w:rFonts w:ascii="Calibri" w:eastAsia="Times New Roman" w:hAnsi="Calibri" w:cs="Calibri"/>
                <w:color w:val="FF0000"/>
                <w:lang w:val="en-IN"/>
              </w:rPr>
            </w:pPr>
            <w:r w:rsidRPr="00280EC0">
              <w:rPr>
                <w:rFonts w:ascii="Calibri" w:eastAsia="Times New Roman" w:hAnsi="Calibri" w:cs="Calibri"/>
                <w:color w:val="FF0000"/>
                <w:lang w:val="en-IN"/>
              </w:rPr>
              <w:t>w0-new</w:t>
            </w:r>
          </w:p>
        </w:tc>
      </w:tr>
      <w:tr w:rsidR="00280EC0" w:rsidRPr="00280EC0" w:rsidTr="00280EC0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80EC0" w:rsidRPr="00280EC0" w:rsidRDefault="00280EC0" w:rsidP="00280EC0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  <w:lang w:val="en-IN"/>
              </w:rPr>
            </w:pPr>
            <w:r w:rsidRPr="00280EC0">
              <w:rPr>
                <w:rFonts w:ascii="Calibri" w:eastAsia="Times New Roman" w:hAnsi="Calibri" w:cs="Calibri"/>
                <w:color w:val="000000"/>
                <w:lang w:val="en-IN"/>
              </w:rPr>
              <w:t>0.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80EC0" w:rsidRPr="00280EC0" w:rsidRDefault="00280EC0" w:rsidP="00280EC0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  <w:lang w:val="en-IN"/>
              </w:rPr>
            </w:pPr>
            <w:r w:rsidRPr="00280EC0">
              <w:rPr>
                <w:rFonts w:ascii="Calibri" w:eastAsia="Times New Roman" w:hAnsi="Calibri" w:cs="Calibri"/>
                <w:color w:val="000000"/>
                <w:lang w:val="en-IN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280EC0" w:rsidRPr="00280EC0" w:rsidRDefault="00280EC0" w:rsidP="00280EC0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  <w:lang w:val="en-IN"/>
              </w:rPr>
            </w:pPr>
            <w:r w:rsidRPr="00280EC0">
              <w:rPr>
                <w:rFonts w:ascii="Calibri" w:eastAsia="Times New Roman" w:hAnsi="Calibri" w:cs="Calibri"/>
                <w:color w:val="000000"/>
                <w:lang w:val="en-IN"/>
              </w:rPr>
              <w:t>0.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80EC0" w:rsidRPr="00280EC0" w:rsidRDefault="00280EC0" w:rsidP="00280EC0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  <w:lang w:val="en-IN"/>
              </w:rPr>
            </w:pPr>
            <w:r w:rsidRPr="00280EC0">
              <w:rPr>
                <w:rFonts w:ascii="Calibri" w:eastAsia="Times New Roman" w:hAnsi="Calibri" w:cs="Calibri"/>
                <w:color w:val="000000"/>
                <w:lang w:val="en-IN"/>
              </w:rPr>
              <w:t>1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80EC0" w:rsidRPr="00280EC0" w:rsidRDefault="00280EC0" w:rsidP="00280EC0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  <w:lang w:val="en-IN"/>
              </w:rPr>
            </w:pPr>
            <w:r w:rsidRPr="00280EC0">
              <w:rPr>
                <w:rFonts w:ascii="Calibri" w:eastAsia="Times New Roman" w:hAnsi="Calibri" w:cs="Calibri"/>
                <w:color w:val="000000"/>
                <w:lang w:val="en-IN"/>
              </w:rPr>
              <w:t>0.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280EC0" w:rsidRPr="00280EC0" w:rsidRDefault="00280EC0" w:rsidP="00280EC0">
            <w:pPr>
              <w:spacing w:line="240" w:lineRule="auto"/>
              <w:jc w:val="right"/>
              <w:rPr>
                <w:rFonts w:ascii="Calibri" w:eastAsia="Times New Roman" w:hAnsi="Calibri" w:cs="Calibri"/>
                <w:color w:val="FF0000"/>
                <w:lang w:val="en-IN"/>
              </w:rPr>
            </w:pPr>
            <w:r w:rsidRPr="00280EC0">
              <w:rPr>
                <w:rFonts w:ascii="Calibri" w:eastAsia="Times New Roman" w:hAnsi="Calibri" w:cs="Calibri"/>
                <w:color w:val="FF0000"/>
                <w:lang w:val="en-IN"/>
              </w:rPr>
              <w:t>-0.25</w:t>
            </w:r>
          </w:p>
        </w:tc>
      </w:tr>
      <w:tr w:rsidR="00280EC0" w:rsidRPr="00280EC0" w:rsidTr="00280EC0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80EC0" w:rsidRPr="00280EC0" w:rsidRDefault="00280EC0" w:rsidP="00280EC0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  <w:lang w:val="en-IN"/>
              </w:rPr>
            </w:pPr>
            <w:r w:rsidRPr="00280EC0">
              <w:rPr>
                <w:rFonts w:ascii="Calibri" w:eastAsia="Times New Roman" w:hAnsi="Calibri" w:cs="Calibri"/>
                <w:color w:val="000000"/>
                <w:lang w:val="en-IN"/>
              </w:rPr>
              <w:t>0.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80EC0" w:rsidRPr="00280EC0" w:rsidRDefault="00280EC0" w:rsidP="00280EC0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  <w:lang w:val="en-IN"/>
              </w:rPr>
            </w:pPr>
            <w:r w:rsidRPr="00280EC0">
              <w:rPr>
                <w:rFonts w:ascii="Calibri" w:eastAsia="Times New Roman" w:hAnsi="Calibri" w:cs="Calibri"/>
                <w:color w:val="000000"/>
                <w:lang w:val="en-IN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280EC0" w:rsidRPr="00280EC0" w:rsidRDefault="00280EC0" w:rsidP="00280EC0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  <w:lang w:val="en-IN"/>
              </w:rPr>
            </w:pPr>
            <w:r w:rsidRPr="00280EC0">
              <w:rPr>
                <w:rFonts w:ascii="Calibri" w:eastAsia="Times New Roman" w:hAnsi="Calibri" w:cs="Calibri"/>
                <w:color w:val="000000"/>
                <w:lang w:val="en-IN"/>
              </w:rPr>
              <w:t>0.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80EC0" w:rsidRPr="00280EC0" w:rsidRDefault="00280EC0" w:rsidP="00280EC0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  <w:lang w:val="en-IN"/>
              </w:rPr>
            </w:pPr>
            <w:r w:rsidRPr="00280EC0">
              <w:rPr>
                <w:rFonts w:ascii="Calibri" w:eastAsia="Times New Roman" w:hAnsi="Calibri" w:cs="Calibri"/>
                <w:color w:val="000000"/>
                <w:lang w:val="en-IN"/>
              </w:rPr>
              <w:t>1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80EC0" w:rsidRPr="00280EC0" w:rsidRDefault="00280EC0" w:rsidP="00280EC0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  <w:lang w:val="en-IN"/>
              </w:rPr>
            </w:pPr>
            <w:r w:rsidRPr="00280EC0">
              <w:rPr>
                <w:rFonts w:ascii="Calibri" w:eastAsia="Times New Roman" w:hAnsi="Calibri" w:cs="Calibri"/>
                <w:color w:val="000000"/>
                <w:lang w:val="en-IN"/>
              </w:rPr>
              <w:t>0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80EC0" w:rsidRPr="00280EC0" w:rsidRDefault="00280EC0" w:rsidP="00280EC0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  <w:lang w:val="en-IN"/>
              </w:rPr>
            </w:pPr>
          </w:p>
        </w:tc>
      </w:tr>
      <w:tr w:rsidR="00280EC0" w:rsidRPr="00280EC0" w:rsidTr="00280EC0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80EC0" w:rsidRPr="00280EC0" w:rsidRDefault="00280EC0" w:rsidP="00280EC0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  <w:lang w:val="en-IN"/>
              </w:rPr>
            </w:pPr>
            <w:r w:rsidRPr="00280EC0">
              <w:rPr>
                <w:rFonts w:ascii="Calibri" w:eastAsia="Times New Roman" w:hAnsi="Calibri" w:cs="Calibri"/>
                <w:color w:val="000000"/>
                <w:lang w:val="en-IN"/>
              </w:rPr>
              <w:t>0.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80EC0" w:rsidRPr="00280EC0" w:rsidRDefault="00280EC0" w:rsidP="00280EC0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  <w:lang w:val="en-IN"/>
              </w:rPr>
            </w:pPr>
            <w:r w:rsidRPr="00280EC0">
              <w:rPr>
                <w:rFonts w:ascii="Calibri" w:eastAsia="Times New Roman" w:hAnsi="Calibri" w:cs="Calibri"/>
                <w:color w:val="000000"/>
                <w:lang w:val="en-IN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280EC0" w:rsidRPr="00280EC0" w:rsidRDefault="00280EC0" w:rsidP="00280EC0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  <w:lang w:val="en-IN"/>
              </w:rPr>
            </w:pPr>
            <w:r w:rsidRPr="00280EC0">
              <w:rPr>
                <w:rFonts w:ascii="Calibri" w:eastAsia="Times New Roman" w:hAnsi="Calibri" w:cs="Calibri"/>
                <w:color w:val="000000"/>
                <w:lang w:val="en-IN"/>
              </w:rPr>
              <w:t>0.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80EC0" w:rsidRPr="00280EC0" w:rsidRDefault="00280EC0" w:rsidP="00280EC0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  <w:lang w:val="en-IN"/>
              </w:rPr>
            </w:pPr>
            <w:r w:rsidRPr="00280EC0">
              <w:rPr>
                <w:rFonts w:ascii="Calibri" w:eastAsia="Times New Roman" w:hAnsi="Calibri" w:cs="Calibri"/>
                <w:color w:val="000000"/>
                <w:lang w:val="en-IN"/>
              </w:rPr>
              <w:t>1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80EC0" w:rsidRPr="00280EC0" w:rsidRDefault="00280EC0" w:rsidP="00280EC0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  <w:lang w:val="en-IN"/>
              </w:rPr>
            </w:pPr>
            <w:r w:rsidRPr="00280EC0">
              <w:rPr>
                <w:rFonts w:ascii="Calibri" w:eastAsia="Times New Roman" w:hAnsi="Calibri" w:cs="Calibri"/>
                <w:color w:val="000000"/>
                <w:lang w:val="en-IN"/>
              </w:rPr>
              <w:t>0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80EC0" w:rsidRPr="00280EC0" w:rsidRDefault="00280EC0" w:rsidP="00280EC0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  <w:lang w:val="en-IN"/>
              </w:rPr>
            </w:pPr>
          </w:p>
        </w:tc>
      </w:tr>
      <w:tr w:rsidR="00280EC0" w:rsidRPr="00280EC0" w:rsidTr="00280EC0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80EC0" w:rsidRPr="00280EC0" w:rsidRDefault="00280EC0" w:rsidP="00280EC0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  <w:lang w:val="en-IN"/>
              </w:rPr>
            </w:pPr>
            <w:r w:rsidRPr="00280EC0">
              <w:rPr>
                <w:rFonts w:ascii="Calibri" w:eastAsia="Times New Roman" w:hAnsi="Calibri" w:cs="Calibri"/>
                <w:color w:val="000000"/>
                <w:lang w:val="en-IN"/>
              </w:rPr>
              <w:t>0.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80EC0" w:rsidRPr="00280EC0" w:rsidRDefault="00280EC0" w:rsidP="00280EC0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  <w:lang w:val="en-IN"/>
              </w:rPr>
            </w:pPr>
            <w:r w:rsidRPr="00280EC0">
              <w:rPr>
                <w:rFonts w:ascii="Calibri" w:eastAsia="Times New Roman" w:hAnsi="Calibri" w:cs="Calibri"/>
                <w:color w:val="000000"/>
                <w:lang w:val="en-IN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280EC0" w:rsidRPr="00280EC0" w:rsidRDefault="00280EC0" w:rsidP="00280EC0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  <w:lang w:val="en-IN"/>
              </w:rPr>
            </w:pPr>
            <w:r w:rsidRPr="00280EC0">
              <w:rPr>
                <w:rFonts w:ascii="Calibri" w:eastAsia="Times New Roman" w:hAnsi="Calibri" w:cs="Calibri"/>
                <w:color w:val="000000"/>
                <w:lang w:val="en-IN"/>
              </w:rPr>
              <w:t>-0.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80EC0" w:rsidRPr="00280EC0" w:rsidRDefault="00280EC0" w:rsidP="00280EC0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  <w:lang w:val="en-IN"/>
              </w:rPr>
            </w:pPr>
            <w:r w:rsidRPr="00280EC0">
              <w:rPr>
                <w:rFonts w:ascii="Calibri" w:eastAsia="Times New Roman" w:hAnsi="Calibri" w:cs="Calibri"/>
                <w:color w:val="000000"/>
                <w:lang w:val="en-IN"/>
              </w:rPr>
              <w:t>1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80EC0" w:rsidRPr="00280EC0" w:rsidRDefault="00280EC0" w:rsidP="00280EC0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  <w:lang w:val="en-IN"/>
              </w:rPr>
            </w:pPr>
            <w:r w:rsidRPr="00280EC0">
              <w:rPr>
                <w:rFonts w:ascii="Calibri" w:eastAsia="Times New Roman" w:hAnsi="Calibri" w:cs="Calibri"/>
                <w:color w:val="000000"/>
                <w:lang w:val="en-IN"/>
              </w:rPr>
              <w:t>-0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80EC0" w:rsidRPr="00280EC0" w:rsidRDefault="00280EC0" w:rsidP="00280EC0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  <w:lang w:val="en-IN"/>
              </w:rPr>
            </w:pPr>
          </w:p>
        </w:tc>
      </w:tr>
    </w:tbl>
    <w:p w:rsidR="00280EC0" w:rsidRDefault="00280EC0" w:rsidP="00447E36">
      <w:pPr>
        <w:spacing w:line="240" w:lineRule="auto"/>
        <w:jc w:val="both"/>
        <w:rPr>
          <w:rFonts w:ascii="Times New Roman" w:hAnsi="Times New Roman" w:cs="Times New Roman"/>
          <w:sz w:val="24"/>
        </w:rPr>
      </w:pPr>
    </w:p>
    <w:tbl>
      <w:tblPr>
        <w:tblW w:w="6946" w:type="dxa"/>
        <w:tblInd w:w="1327" w:type="dxa"/>
        <w:tblLook w:val="04A0" w:firstRow="1" w:lastRow="0" w:firstColumn="1" w:lastColumn="0" w:noHBand="0" w:noVBand="1"/>
      </w:tblPr>
      <w:tblGrid>
        <w:gridCol w:w="709"/>
        <w:gridCol w:w="851"/>
        <w:gridCol w:w="850"/>
        <w:gridCol w:w="1134"/>
        <w:gridCol w:w="1276"/>
        <w:gridCol w:w="2126"/>
      </w:tblGrid>
      <w:tr w:rsidR="00280EC0" w:rsidRPr="00280EC0" w:rsidTr="00280EC0">
        <w:trPr>
          <w:trHeight w:val="315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80EC0" w:rsidRPr="00280EC0" w:rsidRDefault="00280EC0" w:rsidP="00280EC0">
            <w:pPr>
              <w:spacing w:line="240" w:lineRule="auto"/>
              <w:rPr>
                <w:rFonts w:ascii="Calibri" w:eastAsia="Times New Roman" w:hAnsi="Calibri" w:cs="Calibri"/>
                <w:color w:val="000000"/>
                <w:lang w:val="en-IN"/>
              </w:rPr>
            </w:pPr>
            <w:r w:rsidRPr="00280EC0">
              <w:rPr>
                <w:rFonts w:ascii="Calibri" w:eastAsia="Times New Roman" w:hAnsi="Calibri" w:cs="Calibri"/>
                <w:color w:val="000000"/>
                <w:lang w:val="en-IN"/>
              </w:rPr>
              <w:t>y-hat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80EC0" w:rsidRPr="00280EC0" w:rsidRDefault="00280EC0" w:rsidP="00280EC0">
            <w:pPr>
              <w:spacing w:line="240" w:lineRule="auto"/>
              <w:rPr>
                <w:rFonts w:ascii="Calibri" w:eastAsia="Times New Roman" w:hAnsi="Calibri" w:cs="Calibri"/>
                <w:color w:val="000000"/>
                <w:lang w:val="en-IN"/>
              </w:rPr>
            </w:pPr>
            <w:r w:rsidRPr="00280EC0">
              <w:rPr>
                <w:rFonts w:ascii="Calibri" w:eastAsia="Times New Roman" w:hAnsi="Calibri" w:cs="Calibri"/>
                <w:color w:val="000000"/>
                <w:lang w:val="en-IN"/>
              </w:rPr>
              <w:t>y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80EC0" w:rsidRPr="00280EC0" w:rsidRDefault="00280EC0" w:rsidP="00280EC0">
            <w:pPr>
              <w:spacing w:line="240" w:lineRule="auto"/>
              <w:rPr>
                <w:rFonts w:ascii="Calibri" w:eastAsia="Times New Roman" w:hAnsi="Calibri" w:cs="Calibri"/>
                <w:color w:val="000000"/>
                <w:lang w:val="en-IN"/>
              </w:rPr>
            </w:pPr>
            <w:proofErr w:type="spellStart"/>
            <w:r w:rsidRPr="00280EC0">
              <w:rPr>
                <w:rFonts w:ascii="Calibri" w:eastAsia="Times New Roman" w:hAnsi="Calibri" w:cs="Calibri"/>
                <w:color w:val="000000"/>
                <w:lang w:val="en-IN"/>
              </w:rPr>
              <w:t>yhat</w:t>
            </w:r>
            <w:proofErr w:type="spellEnd"/>
            <w:r w:rsidRPr="00280EC0">
              <w:rPr>
                <w:rFonts w:ascii="Calibri" w:eastAsia="Times New Roman" w:hAnsi="Calibri" w:cs="Calibri"/>
                <w:color w:val="000000"/>
                <w:lang w:val="en-IN"/>
              </w:rPr>
              <w:t>-y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80EC0" w:rsidRPr="00280EC0" w:rsidRDefault="00280EC0" w:rsidP="00280EC0">
            <w:pPr>
              <w:spacing w:line="240" w:lineRule="auto"/>
              <w:rPr>
                <w:rFonts w:ascii="Calibri" w:eastAsia="Times New Roman" w:hAnsi="Calibri" w:cs="Calibri"/>
                <w:color w:val="000000"/>
                <w:lang w:val="en-IN"/>
              </w:rPr>
            </w:pPr>
            <w:r w:rsidRPr="00280EC0">
              <w:rPr>
                <w:rFonts w:ascii="Calibri" w:eastAsia="Times New Roman" w:hAnsi="Calibri" w:cs="Calibri"/>
                <w:color w:val="000000"/>
                <w:lang w:val="en-IN"/>
              </w:rPr>
              <w:t>x1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80EC0" w:rsidRPr="00280EC0" w:rsidRDefault="00280EC0" w:rsidP="00280EC0">
            <w:pPr>
              <w:spacing w:line="240" w:lineRule="auto"/>
              <w:rPr>
                <w:rFonts w:ascii="Calibri" w:eastAsia="Times New Roman" w:hAnsi="Calibri" w:cs="Calibri"/>
                <w:color w:val="000000"/>
                <w:lang w:val="en-IN"/>
              </w:rPr>
            </w:pPr>
            <w:r w:rsidRPr="00280EC0">
              <w:rPr>
                <w:rFonts w:ascii="Calibri" w:eastAsia="Times New Roman" w:hAnsi="Calibri" w:cs="Calibri"/>
                <w:color w:val="000000"/>
                <w:lang w:val="en-IN"/>
              </w:rPr>
              <w:t>(</w:t>
            </w:r>
            <w:proofErr w:type="spellStart"/>
            <w:r w:rsidRPr="00280EC0">
              <w:rPr>
                <w:rFonts w:ascii="Calibri" w:eastAsia="Times New Roman" w:hAnsi="Calibri" w:cs="Calibri"/>
                <w:color w:val="000000"/>
                <w:lang w:val="en-IN"/>
              </w:rPr>
              <w:t>yhat</w:t>
            </w:r>
            <w:proofErr w:type="spellEnd"/>
            <w:r w:rsidRPr="00280EC0">
              <w:rPr>
                <w:rFonts w:ascii="Calibri" w:eastAsia="Times New Roman" w:hAnsi="Calibri" w:cs="Calibri"/>
                <w:color w:val="000000"/>
                <w:lang w:val="en-IN"/>
              </w:rPr>
              <w:t>-y)x1</w:t>
            </w:r>
          </w:p>
        </w:tc>
        <w:tc>
          <w:tcPr>
            <w:tcW w:w="212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80EC0" w:rsidRPr="00280EC0" w:rsidRDefault="00280EC0" w:rsidP="00280EC0">
            <w:pPr>
              <w:spacing w:line="240" w:lineRule="auto"/>
              <w:rPr>
                <w:rFonts w:ascii="Calibri" w:eastAsia="Times New Roman" w:hAnsi="Calibri" w:cs="Calibri"/>
                <w:color w:val="FF0000"/>
                <w:lang w:val="en-IN"/>
              </w:rPr>
            </w:pPr>
            <w:r w:rsidRPr="00280EC0">
              <w:rPr>
                <w:rFonts w:ascii="Calibri" w:eastAsia="Times New Roman" w:hAnsi="Calibri" w:cs="Calibri"/>
                <w:color w:val="FF0000"/>
                <w:lang w:val="en-IN"/>
              </w:rPr>
              <w:t>regularized w1-new</w:t>
            </w:r>
          </w:p>
        </w:tc>
      </w:tr>
      <w:tr w:rsidR="00280EC0" w:rsidRPr="00280EC0" w:rsidTr="00280EC0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80EC0" w:rsidRPr="00280EC0" w:rsidRDefault="00280EC0" w:rsidP="00280EC0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  <w:lang w:val="en-IN"/>
              </w:rPr>
            </w:pPr>
            <w:r w:rsidRPr="00280EC0">
              <w:rPr>
                <w:rFonts w:ascii="Calibri" w:eastAsia="Times New Roman" w:hAnsi="Calibri" w:cs="Calibri"/>
                <w:color w:val="000000"/>
                <w:lang w:val="en-IN"/>
              </w:rPr>
              <w:t>0.5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80EC0" w:rsidRPr="00280EC0" w:rsidRDefault="00280EC0" w:rsidP="00280EC0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  <w:lang w:val="en-IN"/>
              </w:rPr>
            </w:pPr>
            <w:r w:rsidRPr="00280EC0">
              <w:rPr>
                <w:rFonts w:ascii="Calibri" w:eastAsia="Times New Roman" w:hAnsi="Calibri" w:cs="Calibri"/>
                <w:color w:val="000000"/>
                <w:lang w:val="en-IN"/>
              </w:rPr>
              <w:t>0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80EC0" w:rsidRPr="00280EC0" w:rsidRDefault="00280EC0" w:rsidP="00280EC0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  <w:lang w:val="en-IN"/>
              </w:rPr>
            </w:pPr>
            <w:r w:rsidRPr="00280EC0">
              <w:rPr>
                <w:rFonts w:ascii="Calibri" w:eastAsia="Times New Roman" w:hAnsi="Calibri" w:cs="Calibri"/>
                <w:color w:val="000000"/>
                <w:lang w:val="en-IN"/>
              </w:rPr>
              <w:t>0.5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80EC0" w:rsidRPr="00280EC0" w:rsidRDefault="00280EC0" w:rsidP="00280EC0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  <w:lang w:val="en-IN"/>
              </w:rPr>
            </w:pPr>
            <w:r w:rsidRPr="00280EC0">
              <w:rPr>
                <w:rFonts w:ascii="Calibri" w:eastAsia="Times New Roman" w:hAnsi="Calibri" w:cs="Calibri"/>
                <w:color w:val="000000"/>
                <w:lang w:val="en-IN"/>
              </w:rPr>
              <w:t>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80EC0" w:rsidRPr="00280EC0" w:rsidRDefault="00280EC0" w:rsidP="00280EC0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  <w:lang w:val="en-IN"/>
              </w:rPr>
            </w:pPr>
            <w:r w:rsidRPr="00280EC0">
              <w:rPr>
                <w:rFonts w:ascii="Calibri" w:eastAsia="Times New Roman" w:hAnsi="Calibri" w:cs="Calibri"/>
                <w:color w:val="000000"/>
                <w:lang w:val="en-IN"/>
              </w:rPr>
              <w:t>0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280EC0" w:rsidRPr="00280EC0" w:rsidRDefault="00280EC0" w:rsidP="00280EC0">
            <w:pPr>
              <w:spacing w:line="240" w:lineRule="auto"/>
              <w:jc w:val="right"/>
              <w:rPr>
                <w:rFonts w:ascii="Calibri" w:eastAsia="Times New Roman" w:hAnsi="Calibri" w:cs="Calibri"/>
                <w:color w:val="FF0000"/>
                <w:lang w:val="en-IN"/>
              </w:rPr>
            </w:pPr>
            <w:r w:rsidRPr="00280EC0">
              <w:rPr>
                <w:rFonts w:ascii="Calibri" w:eastAsia="Times New Roman" w:hAnsi="Calibri" w:cs="Calibri"/>
                <w:color w:val="FF0000"/>
                <w:lang w:val="en-IN"/>
              </w:rPr>
              <w:t>0</w:t>
            </w:r>
          </w:p>
        </w:tc>
      </w:tr>
      <w:tr w:rsidR="00280EC0" w:rsidRPr="00280EC0" w:rsidTr="00280EC0">
        <w:trPr>
          <w:trHeight w:val="300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80EC0" w:rsidRPr="00280EC0" w:rsidRDefault="00280EC0" w:rsidP="00280EC0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  <w:lang w:val="en-IN"/>
              </w:rPr>
            </w:pPr>
            <w:r w:rsidRPr="00280EC0">
              <w:rPr>
                <w:rFonts w:ascii="Calibri" w:eastAsia="Times New Roman" w:hAnsi="Calibri" w:cs="Calibri"/>
                <w:color w:val="000000"/>
                <w:lang w:val="en-IN"/>
              </w:rPr>
              <w:t>0.5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80EC0" w:rsidRPr="00280EC0" w:rsidRDefault="00280EC0" w:rsidP="00280EC0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  <w:lang w:val="en-IN"/>
              </w:rPr>
            </w:pPr>
            <w:r w:rsidRPr="00280EC0">
              <w:rPr>
                <w:rFonts w:ascii="Calibri" w:eastAsia="Times New Roman" w:hAnsi="Calibri" w:cs="Calibri"/>
                <w:color w:val="000000"/>
                <w:lang w:val="en-IN"/>
              </w:rPr>
              <w:t>0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80EC0" w:rsidRPr="00280EC0" w:rsidRDefault="00280EC0" w:rsidP="00280EC0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  <w:lang w:val="en-IN"/>
              </w:rPr>
            </w:pPr>
            <w:r w:rsidRPr="00280EC0">
              <w:rPr>
                <w:rFonts w:ascii="Calibri" w:eastAsia="Times New Roman" w:hAnsi="Calibri" w:cs="Calibri"/>
                <w:color w:val="000000"/>
                <w:lang w:val="en-IN"/>
              </w:rPr>
              <w:t>0.5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80EC0" w:rsidRPr="00280EC0" w:rsidRDefault="00280EC0" w:rsidP="00280EC0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  <w:lang w:val="en-IN"/>
              </w:rPr>
            </w:pPr>
            <w:r w:rsidRPr="00280EC0">
              <w:rPr>
                <w:rFonts w:ascii="Calibri" w:eastAsia="Times New Roman" w:hAnsi="Calibri" w:cs="Calibri"/>
                <w:color w:val="000000"/>
                <w:lang w:val="en-IN"/>
              </w:rPr>
              <w:t>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80EC0" w:rsidRPr="00280EC0" w:rsidRDefault="00280EC0" w:rsidP="00280EC0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  <w:lang w:val="en-IN"/>
              </w:rPr>
            </w:pPr>
            <w:r w:rsidRPr="00280EC0">
              <w:rPr>
                <w:rFonts w:ascii="Calibri" w:eastAsia="Times New Roman" w:hAnsi="Calibri" w:cs="Calibri"/>
                <w:color w:val="000000"/>
                <w:lang w:val="en-IN"/>
              </w:rPr>
              <w:t>0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80EC0" w:rsidRPr="00280EC0" w:rsidRDefault="00280EC0" w:rsidP="00280EC0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  <w:lang w:val="en-IN"/>
              </w:rPr>
            </w:pPr>
          </w:p>
        </w:tc>
      </w:tr>
      <w:tr w:rsidR="00280EC0" w:rsidRPr="00280EC0" w:rsidTr="00280EC0">
        <w:trPr>
          <w:trHeight w:val="300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80EC0" w:rsidRPr="00280EC0" w:rsidRDefault="00280EC0" w:rsidP="00280EC0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  <w:lang w:val="en-IN"/>
              </w:rPr>
            </w:pPr>
            <w:r w:rsidRPr="00280EC0">
              <w:rPr>
                <w:rFonts w:ascii="Calibri" w:eastAsia="Times New Roman" w:hAnsi="Calibri" w:cs="Calibri"/>
                <w:color w:val="000000"/>
                <w:lang w:val="en-IN"/>
              </w:rPr>
              <w:t>0.5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80EC0" w:rsidRPr="00280EC0" w:rsidRDefault="00280EC0" w:rsidP="00280EC0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  <w:lang w:val="en-IN"/>
              </w:rPr>
            </w:pPr>
            <w:r w:rsidRPr="00280EC0">
              <w:rPr>
                <w:rFonts w:ascii="Calibri" w:eastAsia="Times New Roman" w:hAnsi="Calibri" w:cs="Calibri"/>
                <w:color w:val="000000"/>
                <w:lang w:val="en-IN"/>
              </w:rPr>
              <w:t>0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80EC0" w:rsidRPr="00280EC0" w:rsidRDefault="00280EC0" w:rsidP="00280EC0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  <w:lang w:val="en-IN"/>
              </w:rPr>
            </w:pPr>
            <w:r w:rsidRPr="00280EC0">
              <w:rPr>
                <w:rFonts w:ascii="Calibri" w:eastAsia="Times New Roman" w:hAnsi="Calibri" w:cs="Calibri"/>
                <w:color w:val="000000"/>
                <w:lang w:val="en-IN"/>
              </w:rPr>
              <w:t>0.5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80EC0" w:rsidRPr="00280EC0" w:rsidRDefault="00280EC0" w:rsidP="00280EC0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  <w:lang w:val="en-IN"/>
              </w:rPr>
            </w:pPr>
            <w:r w:rsidRPr="00280EC0">
              <w:rPr>
                <w:rFonts w:ascii="Calibri" w:eastAsia="Times New Roman" w:hAnsi="Calibri" w:cs="Calibri"/>
                <w:color w:val="000000"/>
                <w:lang w:val="en-IN"/>
              </w:rPr>
              <w:t>1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80EC0" w:rsidRPr="00280EC0" w:rsidRDefault="00280EC0" w:rsidP="00280EC0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  <w:lang w:val="en-IN"/>
              </w:rPr>
            </w:pPr>
            <w:r w:rsidRPr="00280EC0">
              <w:rPr>
                <w:rFonts w:ascii="Calibri" w:eastAsia="Times New Roman" w:hAnsi="Calibri" w:cs="Calibri"/>
                <w:color w:val="000000"/>
                <w:lang w:val="en-IN"/>
              </w:rPr>
              <w:t>0.5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80EC0" w:rsidRPr="00280EC0" w:rsidRDefault="00280EC0" w:rsidP="00280EC0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  <w:lang w:val="en-IN"/>
              </w:rPr>
            </w:pPr>
          </w:p>
        </w:tc>
      </w:tr>
      <w:tr w:rsidR="00280EC0" w:rsidRPr="00280EC0" w:rsidTr="00280EC0">
        <w:trPr>
          <w:trHeight w:val="300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80EC0" w:rsidRPr="00280EC0" w:rsidRDefault="00280EC0" w:rsidP="00280EC0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  <w:lang w:val="en-IN"/>
              </w:rPr>
            </w:pPr>
            <w:r w:rsidRPr="00280EC0">
              <w:rPr>
                <w:rFonts w:ascii="Calibri" w:eastAsia="Times New Roman" w:hAnsi="Calibri" w:cs="Calibri"/>
                <w:color w:val="000000"/>
                <w:lang w:val="en-IN"/>
              </w:rPr>
              <w:t>0.5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80EC0" w:rsidRPr="00280EC0" w:rsidRDefault="00280EC0" w:rsidP="00280EC0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  <w:lang w:val="en-IN"/>
              </w:rPr>
            </w:pPr>
            <w:r w:rsidRPr="00280EC0">
              <w:rPr>
                <w:rFonts w:ascii="Calibri" w:eastAsia="Times New Roman" w:hAnsi="Calibri" w:cs="Calibri"/>
                <w:color w:val="000000"/>
                <w:lang w:val="en-IN"/>
              </w:rPr>
              <w:t>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80EC0" w:rsidRPr="00280EC0" w:rsidRDefault="00280EC0" w:rsidP="00280EC0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  <w:lang w:val="en-IN"/>
              </w:rPr>
            </w:pPr>
            <w:r w:rsidRPr="00280EC0">
              <w:rPr>
                <w:rFonts w:ascii="Calibri" w:eastAsia="Times New Roman" w:hAnsi="Calibri" w:cs="Calibri"/>
                <w:color w:val="000000"/>
                <w:lang w:val="en-IN"/>
              </w:rPr>
              <w:t>-0.5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80EC0" w:rsidRPr="00280EC0" w:rsidRDefault="00280EC0" w:rsidP="00280EC0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  <w:lang w:val="en-IN"/>
              </w:rPr>
            </w:pPr>
            <w:r w:rsidRPr="00280EC0">
              <w:rPr>
                <w:rFonts w:ascii="Calibri" w:eastAsia="Times New Roman" w:hAnsi="Calibri" w:cs="Calibri"/>
                <w:color w:val="000000"/>
                <w:lang w:val="en-IN"/>
              </w:rPr>
              <w:t>1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80EC0" w:rsidRPr="00280EC0" w:rsidRDefault="00280EC0" w:rsidP="00280EC0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  <w:lang w:val="en-IN"/>
              </w:rPr>
            </w:pPr>
            <w:r w:rsidRPr="00280EC0">
              <w:rPr>
                <w:rFonts w:ascii="Calibri" w:eastAsia="Times New Roman" w:hAnsi="Calibri" w:cs="Calibri"/>
                <w:color w:val="000000"/>
                <w:lang w:val="en-IN"/>
              </w:rPr>
              <w:t>-0.5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80EC0" w:rsidRPr="00280EC0" w:rsidRDefault="00280EC0" w:rsidP="00280EC0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  <w:lang w:val="en-IN"/>
              </w:rPr>
            </w:pPr>
          </w:p>
        </w:tc>
      </w:tr>
    </w:tbl>
    <w:p w:rsidR="00280EC0" w:rsidRDefault="00280EC0" w:rsidP="00447E36">
      <w:pPr>
        <w:spacing w:line="240" w:lineRule="auto"/>
        <w:jc w:val="both"/>
        <w:rPr>
          <w:rFonts w:ascii="Times New Roman" w:hAnsi="Times New Roman" w:cs="Times New Roman"/>
          <w:sz w:val="24"/>
        </w:rPr>
      </w:pPr>
    </w:p>
    <w:tbl>
      <w:tblPr>
        <w:tblW w:w="7088" w:type="dxa"/>
        <w:tblInd w:w="1327" w:type="dxa"/>
        <w:tblLook w:val="04A0" w:firstRow="1" w:lastRow="0" w:firstColumn="1" w:lastColumn="0" w:noHBand="0" w:noVBand="1"/>
      </w:tblPr>
      <w:tblGrid>
        <w:gridCol w:w="960"/>
        <w:gridCol w:w="960"/>
        <w:gridCol w:w="960"/>
        <w:gridCol w:w="806"/>
        <w:gridCol w:w="1417"/>
        <w:gridCol w:w="1985"/>
      </w:tblGrid>
      <w:tr w:rsidR="00280EC0" w:rsidRPr="00280EC0" w:rsidTr="00233D33">
        <w:trPr>
          <w:trHeight w:val="315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80EC0" w:rsidRPr="00280EC0" w:rsidRDefault="00280EC0" w:rsidP="00280EC0">
            <w:pPr>
              <w:spacing w:line="240" w:lineRule="auto"/>
              <w:rPr>
                <w:rFonts w:ascii="Calibri" w:eastAsia="Times New Roman" w:hAnsi="Calibri" w:cs="Calibri"/>
                <w:color w:val="000000"/>
                <w:lang w:val="en-IN"/>
              </w:rPr>
            </w:pPr>
            <w:r w:rsidRPr="00280EC0">
              <w:rPr>
                <w:rFonts w:ascii="Calibri" w:eastAsia="Times New Roman" w:hAnsi="Calibri" w:cs="Calibri"/>
                <w:color w:val="000000"/>
                <w:lang w:val="en-IN"/>
              </w:rPr>
              <w:t>y-hat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80EC0" w:rsidRPr="00280EC0" w:rsidRDefault="00280EC0" w:rsidP="00280EC0">
            <w:pPr>
              <w:spacing w:line="240" w:lineRule="auto"/>
              <w:rPr>
                <w:rFonts w:ascii="Calibri" w:eastAsia="Times New Roman" w:hAnsi="Calibri" w:cs="Calibri"/>
                <w:color w:val="000000"/>
                <w:lang w:val="en-IN"/>
              </w:rPr>
            </w:pPr>
            <w:r w:rsidRPr="00280EC0">
              <w:rPr>
                <w:rFonts w:ascii="Calibri" w:eastAsia="Times New Roman" w:hAnsi="Calibri" w:cs="Calibri"/>
                <w:color w:val="000000"/>
                <w:lang w:val="en-IN"/>
              </w:rPr>
              <w:t>y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80EC0" w:rsidRPr="00280EC0" w:rsidRDefault="00280EC0" w:rsidP="00280EC0">
            <w:pPr>
              <w:spacing w:line="240" w:lineRule="auto"/>
              <w:rPr>
                <w:rFonts w:ascii="Calibri" w:eastAsia="Times New Roman" w:hAnsi="Calibri" w:cs="Calibri"/>
                <w:color w:val="000000"/>
                <w:lang w:val="en-IN"/>
              </w:rPr>
            </w:pPr>
            <w:proofErr w:type="spellStart"/>
            <w:r w:rsidRPr="00280EC0">
              <w:rPr>
                <w:rFonts w:ascii="Calibri" w:eastAsia="Times New Roman" w:hAnsi="Calibri" w:cs="Calibri"/>
                <w:color w:val="000000"/>
                <w:lang w:val="en-IN"/>
              </w:rPr>
              <w:t>yhat</w:t>
            </w:r>
            <w:proofErr w:type="spellEnd"/>
            <w:r w:rsidRPr="00280EC0">
              <w:rPr>
                <w:rFonts w:ascii="Calibri" w:eastAsia="Times New Roman" w:hAnsi="Calibri" w:cs="Calibri"/>
                <w:color w:val="000000"/>
                <w:lang w:val="en-IN"/>
              </w:rPr>
              <w:t>-y</w:t>
            </w:r>
          </w:p>
        </w:tc>
        <w:tc>
          <w:tcPr>
            <w:tcW w:w="8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80EC0" w:rsidRPr="00280EC0" w:rsidRDefault="00280EC0" w:rsidP="00280EC0">
            <w:pPr>
              <w:spacing w:line="240" w:lineRule="auto"/>
              <w:rPr>
                <w:rFonts w:ascii="Calibri" w:eastAsia="Times New Roman" w:hAnsi="Calibri" w:cs="Calibri"/>
                <w:color w:val="000000"/>
                <w:lang w:val="en-IN"/>
              </w:rPr>
            </w:pPr>
            <w:r w:rsidRPr="00280EC0">
              <w:rPr>
                <w:rFonts w:ascii="Calibri" w:eastAsia="Times New Roman" w:hAnsi="Calibri" w:cs="Calibri"/>
                <w:color w:val="000000"/>
                <w:lang w:val="en-IN"/>
              </w:rPr>
              <w:t>x2</w:t>
            </w:r>
          </w:p>
        </w:tc>
        <w:tc>
          <w:tcPr>
            <w:tcW w:w="141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80EC0" w:rsidRPr="00280EC0" w:rsidRDefault="00280EC0" w:rsidP="00280EC0">
            <w:pPr>
              <w:spacing w:line="240" w:lineRule="auto"/>
              <w:rPr>
                <w:rFonts w:ascii="Calibri" w:eastAsia="Times New Roman" w:hAnsi="Calibri" w:cs="Calibri"/>
                <w:color w:val="000000"/>
                <w:lang w:val="en-IN"/>
              </w:rPr>
            </w:pPr>
            <w:r w:rsidRPr="00280EC0">
              <w:rPr>
                <w:rFonts w:ascii="Calibri" w:eastAsia="Times New Roman" w:hAnsi="Calibri" w:cs="Calibri"/>
                <w:color w:val="000000"/>
                <w:lang w:val="en-IN"/>
              </w:rPr>
              <w:t>(</w:t>
            </w:r>
            <w:proofErr w:type="spellStart"/>
            <w:r w:rsidRPr="00280EC0">
              <w:rPr>
                <w:rFonts w:ascii="Calibri" w:eastAsia="Times New Roman" w:hAnsi="Calibri" w:cs="Calibri"/>
                <w:color w:val="000000"/>
                <w:lang w:val="en-IN"/>
              </w:rPr>
              <w:t>yhat</w:t>
            </w:r>
            <w:proofErr w:type="spellEnd"/>
            <w:r w:rsidRPr="00280EC0">
              <w:rPr>
                <w:rFonts w:ascii="Calibri" w:eastAsia="Times New Roman" w:hAnsi="Calibri" w:cs="Calibri"/>
                <w:color w:val="000000"/>
                <w:lang w:val="en-IN"/>
              </w:rPr>
              <w:t>-y)x1</w:t>
            </w:r>
          </w:p>
        </w:tc>
        <w:tc>
          <w:tcPr>
            <w:tcW w:w="1985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80EC0" w:rsidRPr="00280EC0" w:rsidRDefault="00280EC0" w:rsidP="00280EC0">
            <w:pPr>
              <w:spacing w:line="240" w:lineRule="auto"/>
              <w:rPr>
                <w:rFonts w:ascii="Calibri" w:eastAsia="Times New Roman" w:hAnsi="Calibri" w:cs="Calibri"/>
                <w:color w:val="FF0000"/>
                <w:lang w:val="en-IN"/>
              </w:rPr>
            </w:pPr>
            <w:r w:rsidRPr="00280EC0">
              <w:rPr>
                <w:rFonts w:ascii="Calibri" w:eastAsia="Times New Roman" w:hAnsi="Calibri" w:cs="Calibri"/>
                <w:color w:val="FF0000"/>
                <w:lang w:val="en-IN"/>
              </w:rPr>
              <w:t>regularized w2-new</w:t>
            </w:r>
          </w:p>
        </w:tc>
      </w:tr>
      <w:tr w:rsidR="00280EC0" w:rsidRPr="00280EC0" w:rsidTr="00233D33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80EC0" w:rsidRPr="00280EC0" w:rsidRDefault="00280EC0" w:rsidP="00280EC0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  <w:lang w:val="en-IN"/>
              </w:rPr>
            </w:pPr>
            <w:r w:rsidRPr="00280EC0">
              <w:rPr>
                <w:rFonts w:ascii="Calibri" w:eastAsia="Times New Roman" w:hAnsi="Calibri" w:cs="Calibri"/>
                <w:color w:val="000000"/>
                <w:lang w:val="en-IN"/>
              </w:rPr>
              <w:t>0.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80EC0" w:rsidRPr="00280EC0" w:rsidRDefault="00280EC0" w:rsidP="00280EC0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  <w:lang w:val="en-IN"/>
              </w:rPr>
            </w:pPr>
            <w:r w:rsidRPr="00280EC0">
              <w:rPr>
                <w:rFonts w:ascii="Calibri" w:eastAsia="Times New Roman" w:hAnsi="Calibri" w:cs="Calibri"/>
                <w:color w:val="000000"/>
                <w:lang w:val="en-IN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80EC0" w:rsidRPr="00280EC0" w:rsidRDefault="00280EC0" w:rsidP="00280EC0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  <w:lang w:val="en-IN"/>
              </w:rPr>
            </w:pPr>
            <w:r w:rsidRPr="00280EC0">
              <w:rPr>
                <w:rFonts w:ascii="Calibri" w:eastAsia="Times New Roman" w:hAnsi="Calibri" w:cs="Calibri"/>
                <w:color w:val="000000"/>
                <w:lang w:val="en-IN"/>
              </w:rPr>
              <w:t>0.5</w:t>
            </w:r>
          </w:p>
        </w:tc>
        <w:tc>
          <w:tcPr>
            <w:tcW w:w="8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80EC0" w:rsidRPr="00280EC0" w:rsidRDefault="00280EC0" w:rsidP="00280EC0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  <w:lang w:val="en-IN"/>
              </w:rPr>
            </w:pPr>
            <w:r w:rsidRPr="00280EC0">
              <w:rPr>
                <w:rFonts w:ascii="Calibri" w:eastAsia="Times New Roman" w:hAnsi="Calibri" w:cs="Calibri"/>
                <w:color w:val="000000"/>
                <w:lang w:val="en-IN"/>
              </w:rPr>
              <w:t>0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80EC0" w:rsidRPr="00280EC0" w:rsidRDefault="00280EC0" w:rsidP="00280EC0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  <w:lang w:val="en-IN"/>
              </w:rPr>
            </w:pPr>
            <w:r w:rsidRPr="00280EC0">
              <w:rPr>
                <w:rFonts w:ascii="Calibri" w:eastAsia="Times New Roman" w:hAnsi="Calibri" w:cs="Calibri"/>
                <w:color w:val="000000"/>
                <w:lang w:val="en-IN"/>
              </w:rPr>
              <w:t>0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280EC0" w:rsidRPr="00280EC0" w:rsidRDefault="00280EC0" w:rsidP="00280EC0">
            <w:pPr>
              <w:spacing w:line="240" w:lineRule="auto"/>
              <w:jc w:val="right"/>
              <w:rPr>
                <w:rFonts w:ascii="Calibri" w:eastAsia="Times New Roman" w:hAnsi="Calibri" w:cs="Calibri"/>
                <w:color w:val="FF0000"/>
                <w:lang w:val="en-IN"/>
              </w:rPr>
            </w:pPr>
            <w:r w:rsidRPr="00280EC0">
              <w:rPr>
                <w:rFonts w:ascii="Calibri" w:eastAsia="Times New Roman" w:hAnsi="Calibri" w:cs="Calibri"/>
                <w:color w:val="FF0000"/>
                <w:lang w:val="en-IN"/>
              </w:rPr>
              <w:t>0</w:t>
            </w:r>
          </w:p>
        </w:tc>
      </w:tr>
      <w:tr w:rsidR="00280EC0" w:rsidRPr="00280EC0" w:rsidTr="00233D33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80EC0" w:rsidRPr="00280EC0" w:rsidRDefault="00280EC0" w:rsidP="00280EC0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  <w:lang w:val="en-IN"/>
              </w:rPr>
            </w:pPr>
            <w:r w:rsidRPr="00280EC0">
              <w:rPr>
                <w:rFonts w:ascii="Calibri" w:eastAsia="Times New Roman" w:hAnsi="Calibri" w:cs="Calibri"/>
                <w:color w:val="000000"/>
                <w:lang w:val="en-IN"/>
              </w:rPr>
              <w:t>0.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80EC0" w:rsidRPr="00280EC0" w:rsidRDefault="00280EC0" w:rsidP="00280EC0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  <w:lang w:val="en-IN"/>
              </w:rPr>
            </w:pPr>
            <w:r w:rsidRPr="00280EC0">
              <w:rPr>
                <w:rFonts w:ascii="Calibri" w:eastAsia="Times New Roman" w:hAnsi="Calibri" w:cs="Calibri"/>
                <w:color w:val="000000"/>
                <w:lang w:val="en-IN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80EC0" w:rsidRPr="00280EC0" w:rsidRDefault="00280EC0" w:rsidP="00280EC0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  <w:lang w:val="en-IN"/>
              </w:rPr>
            </w:pPr>
            <w:r w:rsidRPr="00280EC0">
              <w:rPr>
                <w:rFonts w:ascii="Calibri" w:eastAsia="Times New Roman" w:hAnsi="Calibri" w:cs="Calibri"/>
                <w:color w:val="000000"/>
                <w:lang w:val="en-IN"/>
              </w:rPr>
              <w:t>0.5</w:t>
            </w:r>
          </w:p>
        </w:tc>
        <w:tc>
          <w:tcPr>
            <w:tcW w:w="8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80EC0" w:rsidRPr="00280EC0" w:rsidRDefault="00280EC0" w:rsidP="00280EC0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  <w:lang w:val="en-IN"/>
              </w:rPr>
            </w:pPr>
            <w:r w:rsidRPr="00280EC0">
              <w:rPr>
                <w:rFonts w:ascii="Calibri" w:eastAsia="Times New Roman" w:hAnsi="Calibri" w:cs="Calibri"/>
                <w:color w:val="000000"/>
                <w:lang w:val="en-IN"/>
              </w:rPr>
              <w:t>1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80EC0" w:rsidRPr="00280EC0" w:rsidRDefault="00280EC0" w:rsidP="00280EC0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  <w:lang w:val="en-IN"/>
              </w:rPr>
            </w:pPr>
            <w:r w:rsidRPr="00280EC0">
              <w:rPr>
                <w:rFonts w:ascii="Calibri" w:eastAsia="Times New Roman" w:hAnsi="Calibri" w:cs="Calibri"/>
                <w:color w:val="000000"/>
                <w:lang w:val="en-IN"/>
              </w:rPr>
              <w:t>0.5</w:t>
            </w:r>
          </w:p>
        </w:tc>
        <w:tc>
          <w:tcPr>
            <w:tcW w:w="19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80EC0" w:rsidRPr="00280EC0" w:rsidRDefault="00280EC0" w:rsidP="00280EC0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  <w:lang w:val="en-IN"/>
              </w:rPr>
            </w:pPr>
          </w:p>
        </w:tc>
      </w:tr>
      <w:tr w:rsidR="00280EC0" w:rsidRPr="00280EC0" w:rsidTr="00233D33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80EC0" w:rsidRPr="00280EC0" w:rsidRDefault="00280EC0" w:rsidP="00280EC0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  <w:lang w:val="en-IN"/>
              </w:rPr>
            </w:pPr>
            <w:r w:rsidRPr="00280EC0">
              <w:rPr>
                <w:rFonts w:ascii="Calibri" w:eastAsia="Times New Roman" w:hAnsi="Calibri" w:cs="Calibri"/>
                <w:color w:val="000000"/>
                <w:lang w:val="en-IN"/>
              </w:rPr>
              <w:t>0.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80EC0" w:rsidRPr="00280EC0" w:rsidRDefault="00280EC0" w:rsidP="00280EC0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  <w:lang w:val="en-IN"/>
              </w:rPr>
            </w:pPr>
            <w:r w:rsidRPr="00280EC0">
              <w:rPr>
                <w:rFonts w:ascii="Calibri" w:eastAsia="Times New Roman" w:hAnsi="Calibri" w:cs="Calibri"/>
                <w:color w:val="000000"/>
                <w:lang w:val="en-IN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80EC0" w:rsidRPr="00280EC0" w:rsidRDefault="00280EC0" w:rsidP="00280EC0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  <w:lang w:val="en-IN"/>
              </w:rPr>
            </w:pPr>
            <w:r w:rsidRPr="00280EC0">
              <w:rPr>
                <w:rFonts w:ascii="Calibri" w:eastAsia="Times New Roman" w:hAnsi="Calibri" w:cs="Calibri"/>
                <w:color w:val="000000"/>
                <w:lang w:val="en-IN"/>
              </w:rPr>
              <w:t>0.5</w:t>
            </w:r>
          </w:p>
        </w:tc>
        <w:tc>
          <w:tcPr>
            <w:tcW w:w="8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80EC0" w:rsidRPr="00280EC0" w:rsidRDefault="00280EC0" w:rsidP="00280EC0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  <w:lang w:val="en-IN"/>
              </w:rPr>
            </w:pPr>
            <w:r w:rsidRPr="00280EC0">
              <w:rPr>
                <w:rFonts w:ascii="Calibri" w:eastAsia="Times New Roman" w:hAnsi="Calibri" w:cs="Calibri"/>
                <w:color w:val="000000"/>
                <w:lang w:val="en-IN"/>
              </w:rPr>
              <w:t>0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80EC0" w:rsidRPr="00280EC0" w:rsidRDefault="00280EC0" w:rsidP="00280EC0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  <w:lang w:val="en-IN"/>
              </w:rPr>
            </w:pPr>
            <w:r w:rsidRPr="00280EC0">
              <w:rPr>
                <w:rFonts w:ascii="Calibri" w:eastAsia="Times New Roman" w:hAnsi="Calibri" w:cs="Calibri"/>
                <w:color w:val="000000"/>
                <w:lang w:val="en-IN"/>
              </w:rPr>
              <w:t>0</w:t>
            </w:r>
          </w:p>
        </w:tc>
        <w:tc>
          <w:tcPr>
            <w:tcW w:w="19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80EC0" w:rsidRPr="00280EC0" w:rsidRDefault="00280EC0" w:rsidP="00280EC0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  <w:lang w:val="en-IN"/>
              </w:rPr>
            </w:pPr>
          </w:p>
        </w:tc>
      </w:tr>
      <w:tr w:rsidR="00280EC0" w:rsidRPr="00280EC0" w:rsidTr="00233D33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80EC0" w:rsidRPr="00280EC0" w:rsidRDefault="00280EC0" w:rsidP="00280EC0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  <w:lang w:val="en-IN"/>
              </w:rPr>
            </w:pPr>
            <w:r w:rsidRPr="00280EC0">
              <w:rPr>
                <w:rFonts w:ascii="Calibri" w:eastAsia="Times New Roman" w:hAnsi="Calibri" w:cs="Calibri"/>
                <w:color w:val="000000"/>
                <w:lang w:val="en-IN"/>
              </w:rPr>
              <w:t>0.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80EC0" w:rsidRPr="00280EC0" w:rsidRDefault="00280EC0" w:rsidP="00280EC0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  <w:lang w:val="en-IN"/>
              </w:rPr>
            </w:pPr>
            <w:r w:rsidRPr="00280EC0">
              <w:rPr>
                <w:rFonts w:ascii="Calibri" w:eastAsia="Times New Roman" w:hAnsi="Calibri" w:cs="Calibri"/>
                <w:color w:val="000000"/>
                <w:lang w:val="en-IN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80EC0" w:rsidRPr="00280EC0" w:rsidRDefault="00280EC0" w:rsidP="00280EC0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  <w:lang w:val="en-IN"/>
              </w:rPr>
            </w:pPr>
            <w:r w:rsidRPr="00280EC0">
              <w:rPr>
                <w:rFonts w:ascii="Calibri" w:eastAsia="Times New Roman" w:hAnsi="Calibri" w:cs="Calibri"/>
                <w:color w:val="000000"/>
                <w:lang w:val="en-IN"/>
              </w:rPr>
              <w:t>-0.5</w:t>
            </w:r>
          </w:p>
        </w:tc>
        <w:tc>
          <w:tcPr>
            <w:tcW w:w="8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80EC0" w:rsidRPr="00280EC0" w:rsidRDefault="00280EC0" w:rsidP="00280EC0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  <w:lang w:val="en-IN"/>
              </w:rPr>
            </w:pPr>
            <w:r w:rsidRPr="00280EC0">
              <w:rPr>
                <w:rFonts w:ascii="Calibri" w:eastAsia="Times New Roman" w:hAnsi="Calibri" w:cs="Calibri"/>
                <w:color w:val="000000"/>
                <w:lang w:val="en-IN"/>
              </w:rPr>
              <w:t>1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80EC0" w:rsidRPr="00280EC0" w:rsidRDefault="00280EC0" w:rsidP="00280EC0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  <w:lang w:val="en-IN"/>
              </w:rPr>
            </w:pPr>
            <w:r w:rsidRPr="00280EC0">
              <w:rPr>
                <w:rFonts w:ascii="Calibri" w:eastAsia="Times New Roman" w:hAnsi="Calibri" w:cs="Calibri"/>
                <w:color w:val="000000"/>
                <w:lang w:val="en-IN"/>
              </w:rPr>
              <w:t>-0.5</w:t>
            </w:r>
          </w:p>
        </w:tc>
        <w:tc>
          <w:tcPr>
            <w:tcW w:w="19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80EC0" w:rsidRPr="00280EC0" w:rsidRDefault="00280EC0" w:rsidP="00280EC0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  <w:lang w:val="en-IN"/>
              </w:rPr>
            </w:pPr>
          </w:p>
        </w:tc>
      </w:tr>
    </w:tbl>
    <w:p w:rsidR="00280EC0" w:rsidRDefault="00280EC0" w:rsidP="00447E36">
      <w:pPr>
        <w:spacing w:line="240" w:lineRule="auto"/>
        <w:jc w:val="both"/>
        <w:rPr>
          <w:rFonts w:ascii="Times New Roman" w:hAnsi="Times New Roman" w:cs="Times New Roman"/>
          <w:sz w:val="24"/>
        </w:rPr>
      </w:pPr>
    </w:p>
    <w:p w:rsidR="00BD64D4" w:rsidRDefault="00BD64D4" w:rsidP="00447E36">
      <w:pPr>
        <w:spacing w:line="240" w:lineRule="auto"/>
        <w:jc w:val="both"/>
        <w:rPr>
          <w:rFonts w:ascii="Times New Roman" w:hAnsi="Times New Roman" w:cs="Times New Roman"/>
          <w:sz w:val="24"/>
        </w:rPr>
      </w:pPr>
    </w:p>
    <w:p w:rsidR="00BD64D4" w:rsidRDefault="00BD64D4" w:rsidP="00447E36">
      <w:pPr>
        <w:spacing w:line="240" w:lineRule="auto"/>
        <w:jc w:val="both"/>
        <w:rPr>
          <w:rFonts w:ascii="Times New Roman" w:hAnsi="Times New Roman" w:cs="Times New Roman"/>
          <w:sz w:val="24"/>
        </w:rPr>
      </w:pPr>
    </w:p>
    <w:p w:rsidR="00BD64D4" w:rsidRDefault="00BD64D4" w:rsidP="00447E36">
      <w:pPr>
        <w:spacing w:line="240" w:lineRule="auto"/>
        <w:jc w:val="both"/>
        <w:rPr>
          <w:rFonts w:ascii="Times New Roman" w:hAnsi="Times New Roman" w:cs="Times New Roman"/>
          <w:sz w:val="24"/>
        </w:rPr>
      </w:pPr>
    </w:p>
    <w:p w:rsidR="00BD64D4" w:rsidRDefault="00BD64D4" w:rsidP="00447E36">
      <w:pPr>
        <w:spacing w:line="240" w:lineRule="auto"/>
        <w:jc w:val="both"/>
        <w:rPr>
          <w:rFonts w:ascii="Times New Roman" w:hAnsi="Times New Roman" w:cs="Times New Roman"/>
          <w:sz w:val="24"/>
        </w:rPr>
      </w:pPr>
    </w:p>
    <w:p w:rsidR="00BD64D4" w:rsidRDefault="00BD64D4" w:rsidP="00447E36">
      <w:pPr>
        <w:spacing w:line="240" w:lineRule="auto"/>
        <w:jc w:val="both"/>
        <w:rPr>
          <w:rFonts w:ascii="Times New Roman" w:hAnsi="Times New Roman" w:cs="Times New Roman"/>
          <w:sz w:val="24"/>
        </w:rPr>
      </w:pPr>
    </w:p>
    <w:p w:rsidR="00BD64D4" w:rsidRDefault="00BD64D4" w:rsidP="00447E36">
      <w:pPr>
        <w:spacing w:line="240" w:lineRule="auto"/>
        <w:jc w:val="both"/>
        <w:rPr>
          <w:rFonts w:ascii="Times New Roman" w:hAnsi="Times New Roman" w:cs="Times New Roman"/>
          <w:sz w:val="24"/>
        </w:rPr>
      </w:pPr>
    </w:p>
    <w:p w:rsidR="00BD64D4" w:rsidRDefault="00BD64D4" w:rsidP="00447E36">
      <w:pPr>
        <w:spacing w:line="240" w:lineRule="auto"/>
        <w:jc w:val="both"/>
        <w:rPr>
          <w:rFonts w:ascii="Times New Roman" w:hAnsi="Times New Roman" w:cs="Times New Roman"/>
          <w:sz w:val="24"/>
        </w:rPr>
      </w:pPr>
    </w:p>
    <w:p w:rsidR="00BD64D4" w:rsidRDefault="00BD64D4" w:rsidP="00447E36">
      <w:pPr>
        <w:spacing w:line="240" w:lineRule="auto"/>
        <w:jc w:val="both"/>
        <w:rPr>
          <w:rFonts w:ascii="Times New Roman" w:hAnsi="Times New Roman" w:cs="Times New Roman"/>
          <w:sz w:val="24"/>
        </w:rPr>
      </w:pPr>
    </w:p>
    <w:p w:rsidR="00BD64D4" w:rsidRDefault="00BD64D4" w:rsidP="00447E36">
      <w:pPr>
        <w:spacing w:line="240" w:lineRule="auto"/>
        <w:jc w:val="both"/>
        <w:rPr>
          <w:rFonts w:ascii="Times New Roman" w:hAnsi="Times New Roman" w:cs="Times New Roman"/>
          <w:sz w:val="24"/>
        </w:rPr>
      </w:pPr>
    </w:p>
    <w:p w:rsidR="00BD64D4" w:rsidRDefault="00BD64D4" w:rsidP="00447E36">
      <w:pPr>
        <w:spacing w:line="240" w:lineRule="auto"/>
        <w:jc w:val="both"/>
        <w:rPr>
          <w:rFonts w:ascii="Times New Roman" w:hAnsi="Times New Roman" w:cs="Times New Roman"/>
          <w:sz w:val="24"/>
        </w:rPr>
      </w:pPr>
    </w:p>
    <w:p w:rsidR="00BD64D4" w:rsidRDefault="00BD64D4" w:rsidP="00447E36">
      <w:pPr>
        <w:spacing w:line="240" w:lineRule="auto"/>
        <w:jc w:val="both"/>
        <w:rPr>
          <w:rFonts w:ascii="Times New Roman" w:hAnsi="Times New Roman" w:cs="Times New Roman"/>
          <w:sz w:val="24"/>
        </w:rPr>
      </w:pPr>
    </w:p>
    <w:p w:rsidR="00BD64D4" w:rsidRDefault="00BD64D4" w:rsidP="00447E36">
      <w:pPr>
        <w:spacing w:line="240" w:lineRule="auto"/>
        <w:jc w:val="both"/>
        <w:rPr>
          <w:rFonts w:ascii="Times New Roman" w:hAnsi="Times New Roman" w:cs="Times New Roman"/>
          <w:sz w:val="24"/>
        </w:rPr>
      </w:pPr>
    </w:p>
    <w:p w:rsidR="00BD64D4" w:rsidRDefault="00BD64D4" w:rsidP="00447E36">
      <w:pPr>
        <w:spacing w:line="240" w:lineRule="auto"/>
        <w:jc w:val="both"/>
        <w:rPr>
          <w:rFonts w:ascii="Times New Roman" w:hAnsi="Times New Roman" w:cs="Times New Roman"/>
          <w:sz w:val="24"/>
        </w:rPr>
      </w:pPr>
    </w:p>
    <w:p w:rsidR="00BD64D4" w:rsidRDefault="00BD64D4" w:rsidP="00447E36">
      <w:pPr>
        <w:spacing w:line="240" w:lineRule="auto"/>
        <w:jc w:val="both"/>
        <w:rPr>
          <w:rFonts w:ascii="Times New Roman" w:hAnsi="Times New Roman" w:cs="Times New Roman"/>
          <w:sz w:val="24"/>
        </w:rPr>
      </w:pPr>
    </w:p>
    <w:p w:rsidR="00BD64D4" w:rsidRDefault="00BD64D4" w:rsidP="00447E36">
      <w:pPr>
        <w:spacing w:line="240" w:lineRule="auto"/>
        <w:jc w:val="both"/>
        <w:rPr>
          <w:rFonts w:ascii="Times New Roman" w:hAnsi="Times New Roman" w:cs="Times New Roman"/>
          <w:sz w:val="24"/>
        </w:rPr>
      </w:pPr>
    </w:p>
    <w:p w:rsidR="00BD64D4" w:rsidRDefault="00BD64D4" w:rsidP="00447E36">
      <w:pPr>
        <w:spacing w:line="240" w:lineRule="auto"/>
        <w:jc w:val="both"/>
        <w:rPr>
          <w:rFonts w:ascii="Times New Roman" w:hAnsi="Times New Roman" w:cs="Times New Roman"/>
          <w:sz w:val="24"/>
        </w:rPr>
      </w:pPr>
    </w:p>
    <w:p w:rsidR="00BD64D4" w:rsidRDefault="00BD64D4" w:rsidP="00447E36">
      <w:pPr>
        <w:spacing w:line="240" w:lineRule="auto"/>
        <w:jc w:val="both"/>
        <w:rPr>
          <w:rFonts w:ascii="Times New Roman" w:hAnsi="Times New Roman" w:cs="Times New Roman"/>
          <w:sz w:val="24"/>
        </w:rPr>
      </w:pPr>
    </w:p>
    <w:p w:rsidR="00BD64D4" w:rsidRDefault="00BD64D4" w:rsidP="00447E36">
      <w:pPr>
        <w:spacing w:line="240" w:lineRule="auto"/>
        <w:jc w:val="both"/>
        <w:rPr>
          <w:rFonts w:ascii="Times New Roman" w:hAnsi="Times New Roman" w:cs="Times New Roman"/>
          <w:sz w:val="24"/>
        </w:rPr>
      </w:pPr>
    </w:p>
    <w:p w:rsidR="00BD64D4" w:rsidRDefault="00BD64D4" w:rsidP="00447E36">
      <w:pPr>
        <w:spacing w:line="240" w:lineRule="auto"/>
        <w:jc w:val="both"/>
        <w:rPr>
          <w:rFonts w:ascii="Times New Roman" w:hAnsi="Times New Roman" w:cs="Times New Roman"/>
          <w:sz w:val="24"/>
        </w:rPr>
      </w:pPr>
    </w:p>
    <w:p w:rsidR="00BD64D4" w:rsidRDefault="00BD64D4" w:rsidP="00447E36">
      <w:pPr>
        <w:spacing w:line="240" w:lineRule="auto"/>
        <w:jc w:val="both"/>
        <w:rPr>
          <w:rFonts w:ascii="Times New Roman" w:hAnsi="Times New Roman" w:cs="Times New Roman"/>
          <w:sz w:val="24"/>
        </w:rPr>
      </w:pPr>
    </w:p>
    <w:p w:rsidR="00BD64D4" w:rsidRDefault="00BD64D4" w:rsidP="00447E36">
      <w:pPr>
        <w:spacing w:line="240" w:lineRule="auto"/>
        <w:jc w:val="both"/>
        <w:rPr>
          <w:rFonts w:ascii="Times New Roman" w:hAnsi="Times New Roman" w:cs="Times New Roman"/>
          <w:sz w:val="24"/>
        </w:rPr>
      </w:pPr>
    </w:p>
    <w:p w:rsidR="00BD64D4" w:rsidRDefault="00BD64D4" w:rsidP="00447E36">
      <w:pPr>
        <w:spacing w:line="240" w:lineRule="auto"/>
        <w:jc w:val="both"/>
        <w:rPr>
          <w:rFonts w:ascii="Times New Roman" w:hAnsi="Times New Roman" w:cs="Times New Roman"/>
          <w:sz w:val="24"/>
        </w:rPr>
      </w:pPr>
    </w:p>
    <w:p w:rsidR="00BD64D4" w:rsidRDefault="00BD64D4" w:rsidP="00447E36">
      <w:pPr>
        <w:spacing w:line="240" w:lineRule="auto"/>
        <w:jc w:val="both"/>
        <w:rPr>
          <w:rFonts w:ascii="Times New Roman" w:hAnsi="Times New Roman" w:cs="Times New Roman"/>
          <w:sz w:val="24"/>
        </w:rPr>
      </w:pPr>
    </w:p>
    <w:p w:rsidR="00BD64D4" w:rsidRDefault="00BD64D4" w:rsidP="00447E36">
      <w:pPr>
        <w:spacing w:line="240" w:lineRule="auto"/>
        <w:jc w:val="both"/>
        <w:rPr>
          <w:rFonts w:ascii="Times New Roman" w:hAnsi="Times New Roman" w:cs="Times New Roman"/>
          <w:sz w:val="24"/>
        </w:rPr>
      </w:pPr>
    </w:p>
    <w:p w:rsidR="00BD64D4" w:rsidRDefault="00BD64D4" w:rsidP="00447E36">
      <w:pPr>
        <w:spacing w:line="240" w:lineRule="auto"/>
        <w:jc w:val="both"/>
        <w:rPr>
          <w:rFonts w:ascii="Times New Roman" w:hAnsi="Times New Roman" w:cs="Times New Roman"/>
          <w:sz w:val="24"/>
        </w:rPr>
      </w:pPr>
    </w:p>
    <w:p w:rsidR="00BD64D4" w:rsidRDefault="00BD64D4" w:rsidP="00447E36">
      <w:pPr>
        <w:spacing w:line="240" w:lineRule="auto"/>
        <w:jc w:val="both"/>
        <w:rPr>
          <w:rFonts w:ascii="Times New Roman" w:hAnsi="Times New Roman" w:cs="Times New Roman"/>
          <w:sz w:val="24"/>
        </w:rPr>
      </w:pPr>
    </w:p>
    <w:p w:rsidR="00BD64D4" w:rsidRDefault="00BD64D4" w:rsidP="00447E36">
      <w:pPr>
        <w:spacing w:line="240" w:lineRule="auto"/>
        <w:jc w:val="both"/>
        <w:rPr>
          <w:rFonts w:ascii="Times New Roman" w:hAnsi="Times New Roman" w:cs="Times New Roman"/>
          <w:sz w:val="24"/>
        </w:rPr>
      </w:pPr>
    </w:p>
    <w:p w:rsidR="00BD64D4" w:rsidRDefault="00BD64D4" w:rsidP="00447E36">
      <w:pPr>
        <w:spacing w:line="240" w:lineRule="auto"/>
        <w:jc w:val="both"/>
        <w:rPr>
          <w:rFonts w:ascii="Times New Roman" w:hAnsi="Times New Roman" w:cs="Times New Roman"/>
          <w:sz w:val="24"/>
        </w:rPr>
      </w:pPr>
    </w:p>
    <w:p w:rsidR="00447E36" w:rsidRDefault="00447E36" w:rsidP="00447E36">
      <w:pPr>
        <w:pStyle w:val="ListParagraph"/>
        <w:numPr>
          <w:ilvl w:val="0"/>
          <w:numId w:val="10"/>
        </w:numPr>
        <w:spacing w:after="160" w:line="259" w:lineRule="auto"/>
        <w:rPr>
          <w:rFonts w:ascii="Times New Roman" w:hAnsi="Times New Roman" w:cs="Times New Roman"/>
          <w:sz w:val="24"/>
        </w:rPr>
      </w:pPr>
      <w:bookmarkStart w:id="0" w:name="_GoBack"/>
      <w:bookmarkEnd w:id="0"/>
      <w:r>
        <w:rPr>
          <w:rFonts w:ascii="Times New Roman" w:hAnsi="Times New Roman" w:cs="Times New Roman"/>
          <w:sz w:val="24"/>
        </w:rPr>
        <w:lastRenderedPageBreak/>
        <w:t xml:space="preserve"> </w:t>
      </w:r>
      <w:r w:rsidRPr="00447E36">
        <w:rPr>
          <w:rFonts w:ascii="Times New Roman" w:hAnsi="Times New Roman" w:cs="Times New Roman"/>
          <w:sz w:val="24"/>
        </w:rPr>
        <w:t xml:space="preserve">We claim that there exists a value for </w:t>
      </w:r>
      <m:oMath>
        <m:r>
          <w:rPr>
            <w:rFonts w:ascii="Cambria Math" w:hAnsi="Cambria Math" w:cs="Times New Roman"/>
            <w:sz w:val="24"/>
          </w:rPr>
          <m:t>α</m:t>
        </m:r>
      </m:oMath>
      <w:r w:rsidRPr="00447E36">
        <w:rPr>
          <w:rFonts w:ascii="Times New Roman" w:hAnsi="Times New Roman" w:cs="Times New Roman"/>
          <w:sz w:val="24"/>
        </w:rPr>
        <w:t xml:space="preserve"> in the following data : (1.0, 4.0), (2,0, 9.0) , </w:t>
      </w:r>
      <w:r>
        <w:rPr>
          <w:rFonts w:ascii="Times New Roman" w:hAnsi="Times New Roman" w:cs="Times New Roman"/>
          <w:sz w:val="24"/>
        </w:rPr>
        <w:t xml:space="preserve"> </w:t>
      </w:r>
    </w:p>
    <w:p w:rsidR="00447E36" w:rsidRDefault="00447E36" w:rsidP="00447E36">
      <w:pPr>
        <w:pStyle w:val="ListParagraph"/>
        <w:spacing w:after="160" w:line="259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 </w:t>
      </w:r>
      <w:r w:rsidRPr="00447E36">
        <w:rPr>
          <w:rFonts w:ascii="Times New Roman" w:hAnsi="Times New Roman" w:cs="Times New Roman"/>
          <w:sz w:val="24"/>
        </w:rPr>
        <w:t xml:space="preserve">(3.0, </w:t>
      </w:r>
      <m:oMath>
        <m:r>
          <w:rPr>
            <w:rFonts w:ascii="Cambria Math" w:hAnsi="Cambria Math" w:cs="Times New Roman"/>
            <w:sz w:val="24"/>
          </w:rPr>
          <m:t>α</m:t>
        </m:r>
        <m:r>
          <m:rPr>
            <m:sty m:val="p"/>
          </m:rPr>
          <w:rPr>
            <w:rFonts w:ascii="Cambria Math" w:hAnsi="Cambria Math" w:cs="Times New Roman"/>
            <w:sz w:val="24"/>
          </w:rPr>
          <m:t xml:space="preserve">) </m:t>
        </m:r>
      </m:oMath>
      <w:r w:rsidRPr="00447E36">
        <w:rPr>
          <w:rFonts w:ascii="Times New Roman" w:hAnsi="Times New Roman" w:cs="Times New Roman"/>
          <w:sz w:val="24"/>
        </w:rPr>
        <w:t xml:space="preserve">  such that the line  </w:t>
      </w:r>
      <m:oMath>
        <m:r>
          <w:rPr>
            <w:rFonts w:ascii="Cambria Math" w:hAnsi="Cambria Math" w:cs="Times New Roman"/>
            <w:sz w:val="24"/>
          </w:rPr>
          <m:t>y</m:t>
        </m:r>
        <m:r>
          <m:rPr>
            <m:sty m:val="p"/>
          </m:rPr>
          <w:rPr>
            <w:rFonts w:ascii="Cambria Math" w:hAnsi="Cambria Math" w:cs="Times New Roman"/>
            <w:sz w:val="24"/>
          </w:rPr>
          <m:t>=2+ 3</m:t>
        </m:r>
        <m:r>
          <w:rPr>
            <w:rFonts w:ascii="Cambria Math" w:hAnsi="Cambria Math" w:cs="Times New Roman"/>
            <w:sz w:val="24"/>
          </w:rPr>
          <m:t>x</m:t>
        </m:r>
      </m:oMath>
      <w:r w:rsidRPr="00447E36">
        <w:rPr>
          <w:rFonts w:ascii="Times New Roman" w:hAnsi="Times New Roman" w:cs="Times New Roman"/>
          <w:sz w:val="24"/>
        </w:rPr>
        <w:t xml:space="preserve"> is the best least-square fit for the data. Is </w:t>
      </w:r>
      <w:r>
        <w:rPr>
          <w:rFonts w:ascii="Times New Roman" w:hAnsi="Times New Roman" w:cs="Times New Roman"/>
          <w:sz w:val="24"/>
        </w:rPr>
        <w:t xml:space="preserve"> </w:t>
      </w:r>
    </w:p>
    <w:p w:rsidR="00447E36" w:rsidRDefault="00447E36" w:rsidP="00447E36">
      <w:pPr>
        <w:pStyle w:val="ListParagraph"/>
        <w:spacing w:after="160" w:line="259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 </w:t>
      </w:r>
      <w:proofErr w:type="gramStart"/>
      <w:r w:rsidRPr="00447E36">
        <w:rPr>
          <w:rFonts w:ascii="Times New Roman" w:hAnsi="Times New Roman" w:cs="Times New Roman"/>
          <w:sz w:val="24"/>
        </w:rPr>
        <w:t>this</w:t>
      </w:r>
      <w:proofErr w:type="gramEnd"/>
      <w:r w:rsidRPr="00447E36">
        <w:rPr>
          <w:rFonts w:ascii="Times New Roman" w:hAnsi="Times New Roman" w:cs="Times New Roman"/>
          <w:sz w:val="24"/>
        </w:rPr>
        <w:t xml:space="preserve"> claim true? If the claim is true, find the value </w:t>
      </w:r>
      <w:r w:rsidR="004901D1" w:rsidRPr="00447E36">
        <w:rPr>
          <w:rFonts w:ascii="Times New Roman" w:hAnsi="Times New Roman" w:cs="Times New Roman"/>
          <w:sz w:val="24"/>
        </w:rPr>
        <w:t>of</w:t>
      </w:r>
      <m:oMath>
        <m:r>
          <m:rPr>
            <m:sty m:val="p"/>
          </m:rPr>
          <w:rPr>
            <w:rFonts w:ascii="Cambria Math" w:hAnsi="Cambria Math" w:cs="Times New Roman"/>
            <w:sz w:val="24"/>
          </w:rPr>
          <m:t xml:space="preserve"> </m:t>
        </m:r>
        <m:r>
          <w:rPr>
            <w:rFonts w:ascii="Cambria Math" w:hAnsi="Cambria Math" w:cs="Times New Roman"/>
            <w:sz w:val="24"/>
          </w:rPr>
          <m:t>α</m:t>
        </m:r>
      </m:oMath>
      <w:r w:rsidRPr="00447E36">
        <w:rPr>
          <w:rFonts w:ascii="Times New Roman" w:hAnsi="Times New Roman" w:cs="Times New Roman"/>
          <w:sz w:val="24"/>
        </w:rPr>
        <w:t xml:space="preserve">. Otherwise, explain why the </w:t>
      </w:r>
      <w:r>
        <w:rPr>
          <w:rFonts w:ascii="Times New Roman" w:hAnsi="Times New Roman" w:cs="Times New Roman"/>
          <w:sz w:val="24"/>
        </w:rPr>
        <w:t xml:space="preserve"> </w:t>
      </w:r>
    </w:p>
    <w:p w:rsidR="00D02BB9" w:rsidRPr="00D02BB9" w:rsidRDefault="00447E36" w:rsidP="00D02BB9">
      <w:pPr>
        <w:pStyle w:val="ListParagraph"/>
        <w:spacing w:after="160" w:line="259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 </w:t>
      </w:r>
      <w:proofErr w:type="gramStart"/>
      <w:r w:rsidRPr="00447E36">
        <w:rPr>
          <w:rFonts w:ascii="Times New Roman" w:hAnsi="Times New Roman" w:cs="Times New Roman"/>
          <w:sz w:val="24"/>
        </w:rPr>
        <w:t>claim</w:t>
      </w:r>
      <w:proofErr w:type="gramEnd"/>
      <w:r w:rsidRPr="00447E36">
        <w:rPr>
          <w:rFonts w:ascii="Times New Roman" w:hAnsi="Times New Roman" w:cs="Times New Roman"/>
          <w:sz w:val="24"/>
        </w:rPr>
        <w:t xml:space="preserve"> is false. Give detailed mathematical justification for your answer.</w:t>
      </w:r>
      <w:r w:rsidR="003E793B">
        <w:rPr>
          <w:rFonts w:ascii="Times New Roman" w:hAnsi="Times New Roman" w:cs="Times New Roman"/>
          <w:sz w:val="24"/>
        </w:rPr>
        <w:t xml:space="preserve">   [5 Marks]</w: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019712" behindDoc="0" locked="0" layoutInCell="1" allowOverlap="1" wp14:anchorId="5C83FB69" wp14:editId="4E50D432">
                <wp:simplePos x="0" y="0"/>
                <wp:positionH relativeFrom="column">
                  <wp:posOffset>2190090</wp:posOffset>
                </wp:positionH>
                <wp:positionV relativeFrom="paragraph">
                  <wp:posOffset>8733765</wp:posOffset>
                </wp:positionV>
                <wp:extent cx="135720" cy="11160"/>
                <wp:effectExtent l="38100" t="38100" r="55245" b="65405"/>
                <wp:wrapNone/>
                <wp:docPr id="428" name="Ink 4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">
                      <w14:nvContentPartPr>
                        <w14:cNvContentPartPr/>
                      </w14:nvContentPartPr>
                      <w14:xfrm>
                        <a:off x="0" y="0"/>
                        <a:ext cx="13572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A4EFE7" id="Ink 428" o:spid="_x0000_s1026" type="#_x0000_t75" style="position:absolute;margin-left:171.55pt;margin-top:686.35pt;width:12.95pt;height:3.2pt;z-index:25201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">
                <v:imagedata r:id="rId13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018688" behindDoc="0" locked="0" layoutInCell="1" allowOverlap="1" wp14:anchorId="0DE94EF8" wp14:editId="4A873A8A">
                <wp:simplePos x="0" y="0"/>
                <wp:positionH relativeFrom="column">
                  <wp:posOffset>1498530</wp:posOffset>
                </wp:positionH>
                <wp:positionV relativeFrom="paragraph">
                  <wp:posOffset>8663925</wp:posOffset>
                </wp:positionV>
                <wp:extent cx="19440" cy="210240"/>
                <wp:effectExtent l="38100" t="38100" r="57150" b="56515"/>
                <wp:wrapNone/>
                <wp:docPr id="427" name="Ink 4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">
                      <w14:nvContentPartPr>
                        <w14:cNvContentPartPr/>
                      </w14:nvContentPartPr>
                      <w14:xfrm>
                        <a:off x="0" y="0"/>
                        <a:ext cx="19440" cy="21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301EF2" id="Ink 427" o:spid="_x0000_s1026" type="#_x0000_t75" style="position:absolute;margin-left:116.95pt;margin-top:681.2pt;width:3.8pt;height:18.7pt;z-index:25201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">
                <v:imagedata r:id="rId15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017664" behindDoc="0" locked="0" layoutInCell="1" allowOverlap="1" wp14:anchorId="40DD8DAF" wp14:editId="0E914C57">
                <wp:simplePos x="0" y="0"/>
                <wp:positionH relativeFrom="column">
                  <wp:posOffset>4832490</wp:posOffset>
                </wp:positionH>
                <wp:positionV relativeFrom="paragraph">
                  <wp:posOffset>8646390</wp:posOffset>
                </wp:positionV>
                <wp:extent cx="271800" cy="123480"/>
                <wp:effectExtent l="38100" t="38100" r="33020" b="67310"/>
                <wp:wrapNone/>
                <wp:docPr id="426" name="Ink 4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">
                      <w14:nvContentPartPr>
                        <w14:cNvContentPartPr/>
                      </w14:nvContentPartPr>
                      <w14:xfrm>
                        <a:off x="0" y="0"/>
                        <a:ext cx="27180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42F4BB" id="Ink 426" o:spid="_x0000_s1026" type="#_x0000_t75" style="position:absolute;margin-left:380.15pt;margin-top:679.5pt;width:23.35pt;height:12.4pt;z-index:25201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">
                <v:imagedata r:id="rId17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016640" behindDoc="0" locked="0" layoutInCell="1" allowOverlap="1" wp14:anchorId="772A704E" wp14:editId="32236436">
                <wp:simplePos x="0" y="0"/>
                <wp:positionH relativeFrom="column">
                  <wp:posOffset>4651410</wp:posOffset>
                </wp:positionH>
                <wp:positionV relativeFrom="paragraph">
                  <wp:posOffset>8417430</wp:posOffset>
                </wp:positionV>
                <wp:extent cx="546480" cy="492480"/>
                <wp:effectExtent l="38100" t="57150" r="63500" b="60325"/>
                <wp:wrapNone/>
                <wp:docPr id="425" name="Ink 4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">
                      <w14:nvContentPartPr>
                        <w14:cNvContentPartPr/>
                      </w14:nvContentPartPr>
                      <w14:xfrm>
                        <a:off x="0" y="0"/>
                        <a:ext cx="546480" cy="49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EB205A" id="Ink 425" o:spid="_x0000_s1026" type="#_x0000_t75" style="position:absolute;margin-left:365.3pt;margin-top:661.5pt;width:45.45pt;height:41.4pt;z-index:25201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">
                <v:imagedata r:id="rId19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015616" behindDoc="0" locked="0" layoutInCell="1" allowOverlap="1" wp14:anchorId="12C83979" wp14:editId="26517FDF">
                <wp:simplePos x="0" y="0"/>
                <wp:positionH relativeFrom="column">
                  <wp:posOffset>4021770</wp:posOffset>
                </wp:positionH>
                <wp:positionV relativeFrom="paragraph">
                  <wp:posOffset>8692830</wp:posOffset>
                </wp:positionV>
                <wp:extent cx="195480" cy="23040"/>
                <wp:effectExtent l="57150" t="38100" r="52705" b="53340"/>
                <wp:wrapNone/>
                <wp:docPr id="424" name="Ink 4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">
                      <w14:nvContentPartPr>
                        <w14:cNvContentPartPr/>
                      </w14:nvContentPartPr>
                      <w14:xfrm>
                        <a:off x="0" y="0"/>
                        <a:ext cx="19548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E8A0C0" id="Ink 424" o:spid="_x0000_s1026" type="#_x0000_t75" style="position:absolute;margin-left:315.95pt;margin-top:683.5pt;width:17.45pt;height:3.65pt;z-index:25201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">
                <v:imagedata r:id="rId21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014592" behindDoc="0" locked="0" layoutInCell="1" allowOverlap="1" wp14:anchorId="1FA3483C" wp14:editId="5616DE71">
                <wp:simplePos x="0" y="0"/>
                <wp:positionH relativeFrom="column">
                  <wp:posOffset>4259370</wp:posOffset>
                </wp:positionH>
                <wp:positionV relativeFrom="paragraph">
                  <wp:posOffset>4595670</wp:posOffset>
                </wp:positionV>
                <wp:extent cx="525600" cy="445680"/>
                <wp:effectExtent l="57150" t="57150" r="65405" b="69215"/>
                <wp:wrapNone/>
                <wp:docPr id="423" name="Ink 4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">
                      <w14:nvContentPartPr>
                        <w14:cNvContentPartPr/>
                      </w14:nvContentPartPr>
                      <w14:xfrm>
                        <a:off x="0" y="0"/>
                        <a:ext cx="525600" cy="44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20F251" id="Ink 423" o:spid="_x0000_s1026" type="#_x0000_t75" style="position:absolute;margin-left:334.4pt;margin-top:360.5pt;width:43.95pt;height:37.95pt;z-index:25201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">
                <v:imagedata r:id="rId23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013568" behindDoc="0" locked="0" layoutInCell="1" allowOverlap="1" wp14:anchorId="46607B2E" wp14:editId="7E625D49">
                <wp:simplePos x="0" y="0"/>
                <wp:positionH relativeFrom="column">
                  <wp:posOffset>4447650</wp:posOffset>
                </wp:positionH>
                <wp:positionV relativeFrom="paragraph">
                  <wp:posOffset>4718790</wp:posOffset>
                </wp:positionV>
                <wp:extent cx="13320" cy="189360"/>
                <wp:effectExtent l="38100" t="57150" r="63500" b="58420"/>
                <wp:wrapNone/>
                <wp:docPr id="422" name="Ink 4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">
                      <w14:nvContentPartPr>
                        <w14:cNvContentPartPr/>
                      </w14:nvContentPartPr>
                      <w14:xfrm>
                        <a:off x="0" y="0"/>
                        <a:ext cx="13320" cy="18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CD23DF" id="Ink 422" o:spid="_x0000_s1026" type="#_x0000_t75" style="position:absolute;margin-left:349.35pt;margin-top:370.85pt;width:3.25pt;height:16.65pt;z-index:25201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">
                <v:imagedata r:id="rId25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012544" behindDoc="0" locked="0" layoutInCell="1" allowOverlap="1" wp14:anchorId="1EA1C7F6" wp14:editId="3F80E762">
                <wp:simplePos x="0" y="0"/>
                <wp:positionH relativeFrom="column">
                  <wp:posOffset>3921330</wp:posOffset>
                </wp:positionH>
                <wp:positionV relativeFrom="paragraph">
                  <wp:posOffset>4804110</wp:posOffset>
                </wp:positionV>
                <wp:extent cx="210240" cy="20160"/>
                <wp:effectExtent l="38100" t="38100" r="56515" b="56515"/>
                <wp:wrapNone/>
                <wp:docPr id="421" name="Ink 4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">
                      <w14:nvContentPartPr>
                        <w14:cNvContentPartPr/>
                      </w14:nvContentPartPr>
                      <w14:xfrm>
                        <a:off x="0" y="0"/>
                        <a:ext cx="21024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A48F9D" id="Ink 421" o:spid="_x0000_s1026" type="#_x0000_t75" style="position:absolute;margin-left:308.05pt;margin-top:377.65pt;width:18.6pt;height:3.8pt;z-index:25201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">
                <v:imagedata r:id="rId27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011520" behindDoc="0" locked="0" layoutInCell="1" allowOverlap="1" wp14:anchorId="4F396B39" wp14:editId="68D354A1">
                <wp:simplePos x="0" y="0"/>
                <wp:positionH relativeFrom="column">
                  <wp:posOffset>3506250</wp:posOffset>
                </wp:positionH>
                <wp:positionV relativeFrom="paragraph">
                  <wp:posOffset>8652150</wp:posOffset>
                </wp:positionV>
                <wp:extent cx="151560" cy="117720"/>
                <wp:effectExtent l="57150" t="57150" r="58420" b="53975"/>
                <wp:wrapNone/>
                <wp:docPr id="420" name="Ink 4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">
                      <w14:nvContentPartPr>
                        <w14:cNvContentPartPr/>
                      </w14:nvContentPartPr>
                      <w14:xfrm>
                        <a:off x="0" y="0"/>
                        <a:ext cx="15156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B76683" id="Ink 420" o:spid="_x0000_s1026" type="#_x0000_t75" style="position:absolute;margin-left:275.1pt;margin-top:680.5pt;width:13.75pt;height:11pt;z-index:25201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">
                <v:imagedata r:id="rId29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010496" behindDoc="0" locked="0" layoutInCell="1" allowOverlap="1" wp14:anchorId="0E62860C" wp14:editId="74BD40DD">
                <wp:simplePos x="0" y="0"/>
                <wp:positionH relativeFrom="column">
                  <wp:posOffset>3094410</wp:posOffset>
                </wp:positionH>
                <wp:positionV relativeFrom="paragraph">
                  <wp:posOffset>8869230</wp:posOffset>
                </wp:positionV>
                <wp:extent cx="120240" cy="28080"/>
                <wp:effectExtent l="57150" t="57150" r="51435" b="67310"/>
                <wp:wrapNone/>
                <wp:docPr id="419" name="Ink 4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">
                      <w14:nvContentPartPr>
                        <w14:cNvContentPartPr/>
                      </w14:nvContentPartPr>
                      <w14:xfrm>
                        <a:off x="0" y="0"/>
                        <a:ext cx="12024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C0B69E" id="Ink 419" o:spid="_x0000_s1026" type="#_x0000_t75" style="position:absolute;margin-left:242.75pt;margin-top:697.05pt;width:11.65pt;height:4.65pt;z-index:25201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">
                <v:imagedata r:id="rId31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009472" behindDoc="0" locked="0" layoutInCell="1" allowOverlap="1" wp14:anchorId="1B6E5B91" wp14:editId="73BB981F">
                <wp:simplePos x="0" y="0"/>
                <wp:positionH relativeFrom="column">
                  <wp:posOffset>3087930</wp:posOffset>
                </wp:positionH>
                <wp:positionV relativeFrom="paragraph">
                  <wp:posOffset>8821350</wp:posOffset>
                </wp:positionV>
                <wp:extent cx="84240" cy="13680"/>
                <wp:effectExtent l="57150" t="38100" r="49530" b="62865"/>
                <wp:wrapNone/>
                <wp:docPr id="418" name="Ink 4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">
                      <w14:nvContentPartPr>
                        <w14:cNvContentPartPr/>
                      </w14:nvContentPartPr>
                      <w14:xfrm>
                        <a:off x="0" y="0"/>
                        <a:ext cx="8424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BAD364" id="Ink 418" o:spid="_x0000_s1026" type="#_x0000_t75" style="position:absolute;margin-left:242.45pt;margin-top:693.3pt;width:8.45pt;height:2.95pt;z-index:25200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">
                <v:imagedata r:id="rId33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008448" behindDoc="0" locked="0" layoutInCell="1" allowOverlap="1" wp14:anchorId="7EC7E447" wp14:editId="558D8448">
                <wp:simplePos x="0" y="0"/>
                <wp:positionH relativeFrom="column">
                  <wp:posOffset>900210</wp:posOffset>
                </wp:positionH>
                <wp:positionV relativeFrom="paragraph">
                  <wp:posOffset>8774190</wp:posOffset>
                </wp:positionV>
                <wp:extent cx="81720" cy="11880"/>
                <wp:effectExtent l="38100" t="57150" r="52070" b="45720"/>
                <wp:wrapNone/>
                <wp:docPr id="417" name="Ink 4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">
                      <w14:nvContentPartPr>
                        <w14:cNvContentPartPr/>
                      </w14:nvContentPartPr>
                      <w14:xfrm>
                        <a:off x="0" y="0"/>
                        <a:ext cx="8172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AD2A46" id="Ink 417" o:spid="_x0000_s1026" type="#_x0000_t75" style="position:absolute;margin-left:70.5pt;margin-top:689.95pt;width:7.8pt;height:2.35pt;z-index:25200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">
                <v:imagedata r:id="rId35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007424" behindDoc="0" locked="0" layoutInCell="1" allowOverlap="1" wp14:anchorId="3118AE2D" wp14:editId="1ADEBD08">
                <wp:simplePos x="0" y="0"/>
                <wp:positionH relativeFrom="column">
                  <wp:posOffset>1793370</wp:posOffset>
                </wp:positionH>
                <wp:positionV relativeFrom="paragraph">
                  <wp:posOffset>9061110</wp:posOffset>
                </wp:positionV>
                <wp:extent cx="162000" cy="188640"/>
                <wp:effectExtent l="38100" t="57150" r="9525" b="59055"/>
                <wp:wrapNone/>
                <wp:docPr id="416" name="Ink 4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">
                      <w14:nvContentPartPr>
                        <w14:cNvContentPartPr/>
                      </w14:nvContentPartPr>
                      <w14:xfrm>
                        <a:off x="0" y="0"/>
                        <a:ext cx="162000" cy="18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DF8AE4" id="Ink 416" o:spid="_x0000_s1026" type="#_x0000_t75" style="position:absolute;margin-left:140.7pt;margin-top:712.25pt;width:14.7pt;height:17.4pt;z-index:25200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">
                <v:imagedata r:id="rId37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006400" behindDoc="0" locked="0" layoutInCell="1" allowOverlap="1" wp14:anchorId="6E0696B9" wp14:editId="0DD1279A">
                <wp:simplePos x="0" y="0"/>
                <wp:positionH relativeFrom="column">
                  <wp:posOffset>677730</wp:posOffset>
                </wp:positionH>
                <wp:positionV relativeFrom="paragraph">
                  <wp:posOffset>8916750</wp:posOffset>
                </wp:positionV>
                <wp:extent cx="2235240" cy="81720"/>
                <wp:effectExtent l="38100" t="57150" r="69850" b="52070"/>
                <wp:wrapNone/>
                <wp:docPr id="415" name="Ink 4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">
                      <w14:nvContentPartPr>
                        <w14:cNvContentPartPr/>
                      </w14:nvContentPartPr>
                      <w14:xfrm>
                        <a:off x="0" y="0"/>
                        <a:ext cx="2235240" cy="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62DB21" id="Ink 415" o:spid="_x0000_s1026" type="#_x0000_t75" style="position:absolute;margin-left:52.35pt;margin-top:701.35pt;width:178.35pt;height:8.3pt;z-index:25200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">
                <v:imagedata r:id="rId39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005376" behindDoc="0" locked="0" layoutInCell="1" allowOverlap="1" wp14:anchorId="2BE9041B" wp14:editId="254F4C63">
                <wp:simplePos x="0" y="0"/>
                <wp:positionH relativeFrom="column">
                  <wp:posOffset>2745930</wp:posOffset>
                </wp:positionH>
                <wp:positionV relativeFrom="paragraph">
                  <wp:posOffset>8596350</wp:posOffset>
                </wp:positionV>
                <wp:extent cx="192240" cy="117720"/>
                <wp:effectExtent l="57150" t="38100" r="55880" b="73025"/>
                <wp:wrapNone/>
                <wp:docPr id="414" name="Ink 4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">
                      <w14:nvContentPartPr>
                        <w14:cNvContentPartPr/>
                      </w14:nvContentPartPr>
                      <w14:xfrm>
                        <a:off x="0" y="0"/>
                        <a:ext cx="19224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D75B8E" id="Ink 414" o:spid="_x0000_s1026" type="#_x0000_t75" style="position:absolute;margin-left:215.5pt;margin-top:675.55pt;width:17.1pt;height:11.95pt;z-index:25200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">
                <v:imagedata r:id="rId41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004352" behindDoc="0" locked="0" layoutInCell="1" allowOverlap="1" wp14:anchorId="6E323DDD" wp14:editId="187C4791">
                <wp:simplePos x="0" y="0"/>
                <wp:positionH relativeFrom="column">
                  <wp:posOffset>2552610</wp:posOffset>
                </wp:positionH>
                <wp:positionV relativeFrom="paragraph">
                  <wp:posOffset>8621190</wp:posOffset>
                </wp:positionV>
                <wp:extent cx="159120" cy="155160"/>
                <wp:effectExtent l="38100" t="38100" r="50800" b="73660"/>
                <wp:wrapNone/>
                <wp:docPr id="413" name="Ink 4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">
                      <w14:nvContentPartPr>
                        <w14:cNvContentPartPr/>
                      </w14:nvContentPartPr>
                      <w14:xfrm>
                        <a:off x="0" y="0"/>
                        <a:ext cx="15912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45FD15" id="Ink 413" o:spid="_x0000_s1026" type="#_x0000_t75" style="position:absolute;margin-left:200.45pt;margin-top:677.5pt;width:14.05pt;height:14.9pt;z-index:25200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">
                <v:imagedata r:id="rId43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003328" behindDoc="0" locked="0" layoutInCell="1" allowOverlap="1" wp14:anchorId="72D237F3" wp14:editId="05B960EA">
                <wp:simplePos x="0" y="0"/>
                <wp:positionH relativeFrom="column">
                  <wp:posOffset>1893810</wp:posOffset>
                </wp:positionH>
                <wp:positionV relativeFrom="paragraph">
                  <wp:posOffset>8629470</wp:posOffset>
                </wp:positionV>
                <wp:extent cx="91440" cy="199080"/>
                <wp:effectExtent l="19050" t="57150" r="3810" b="48895"/>
                <wp:wrapNone/>
                <wp:docPr id="410" name="Ink 4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">
                      <w14:nvContentPartPr>
                        <w14:cNvContentPartPr/>
                      </w14:nvContentPartPr>
                      <w14:xfrm>
                        <a:off x="0" y="0"/>
                        <a:ext cx="91440" cy="19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74FB38" id="Ink 410" o:spid="_x0000_s1026" type="#_x0000_t75" style="position:absolute;margin-left:147.95pt;margin-top:678.65pt;width:9.6pt;height:17.45pt;z-index:25200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">
                <v:imagedata r:id="rId45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002304" behindDoc="0" locked="0" layoutInCell="1" allowOverlap="1" wp14:anchorId="33C79965" wp14:editId="0B548DDD">
                <wp:simplePos x="0" y="0"/>
                <wp:positionH relativeFrom="column">
                  <wp:posOffset>1640010</wp:posOffset>
                </wp:positionH>
                <wp:positionV relativeFrom="paragraph">
                  <wp:posOffset>8724870</wp:posOffset>
                </wp:positionV>
                <wp:extent cx="41760" cy="167040"/>
                <wp:effectExtent l="57150" t="38100" r="53975" b="61595"/>
                <wp:wrapNone/>
                <wp:docPr id="409" name="Ink 4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">
                      <w14:nvContentPartPr>
                        <w14:cNvContentPartPr/>
                      </w14:nvContentPartPr>
                      <w14:xfrm>
                        <a:off x="0" y="0"/>
                        <a:ext cx="41760" cy="16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2669B0" id="Ink 409" o:spid="_x0000_s1026" type="#_x0000_t75" style="position:absolute;margin-left:128.05pt;margin-top:685.9pt;width:5.4pt;height:14.95pt;z-index:25200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">
                <v:imagedata r:id="rId47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001280" behindDoc="0" locked="0" layoutInCell="1" allowOverlap="1" wp14:anchorId="45D3066A" wp14:editId="4BA9F403">
                <wp:simplePos x="0" y="0"/>
                <wp:positionH relativeFrom="column">
                  <wp:posOffset>1571610</wp:posOffset>
                </wp:positionH>
                <wp:positionV relativeFrom="paragraph">
                  <wp:posOffset>8669790</wp:posOffset>
                </wp:positionV>
                <wp:extent cx="150840" cy="124920"/>
                <wp:effectExtent l="38100" t="38100" r="59055" b="46990"/>
                <wp:wrapNone/>
                <wp:docPr id="408" name="Ink 4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">
                      <w14:nvContentPartPr>
                        <w14:cNvContentPartPr/>
                      </w14:nvContentPartPr>
                      <w14:xfrm>
                        <a:off x="0" y="0"/>
                        <a:ext cx="15084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12E41F" id="Ink 408" o:spid="_x0000_s1026" type="#_x0000_t75" style="position:absolute;margin-left:122.6pt;margin-top:682.35pt;width:14.15pt;height:11.7pt;z-index:25200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">
                <v:imagedata r:id="rId49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000256" behindDoc="0" locked="0" layoutInCell="1" allowOverlap="1" wp14:anchorId="5202F952" wp14:editId="57239DA6">
                <wp:simplePos x="0" y="0"/>
                <wp:positionH relativeFrom="column">
                  <wp:posOffset>1292610</wp:posOffset>
                </wp:positionH>
                <wp:positionV relativeFrom="paragraph">
                  <wp:posOffset>8720190</wp:posOffset>
                </wp:positionV>
                <wp:extent cx="16920" cy="176040"/>
                <wp:effectExtent l="38100" t="38100" r="59690" b="52705"/>
                <wp:wrapNone/>
                <wp:docPr id="407" name="Ink 4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">
                      <w14:nvContentPartPr>
                        <w14:cNvContentPartPr/>
                      </w14:nvContentPartPr>
                      <w14:xfrm>
                        <a:off x="0" y="0"/>
                        <a:ext cx="16920" cy="17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8FC1FE" id="Ink 407" o:spid="_x0000_s1026" type="#_x0000_t75" style="position:absolute;margin-left:100.7pt;margin-top:686.3pt;width:3.1pt;height:15.15pt;z-index:25200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">
                <v:imagedata r:id="rId51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999232" behindDoc="0" locked="0" layoutInCell="1" allowOverlap="1" wp14:anchorId="0C63C180" wp14:editId="6A02F6F5">
                <wp:simplePos x="0" y="0"/>
                <wp:positionH relativeFrom="column">
                  <wp:posOffset>1241130</wp:posOffset>
                </wp:positionH>
                <wp:positionV relativeFrom="paragraph">
                  <wp:posOffset>8793270</wp:posOffset>
                </wp:positionV>
                <wp:extent cx="106200" cy="11160"/>
                <wp:effectExtent l="38100" t="38100" r="46355" b="65405"/>
                <wp:wrapNone/>
                <wp:docPr id="406" name="Ink 4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">
                      <w14:nvContentPartPr>
                        <w14:cNvContentPartPr/>
                      </w14:nvContentPartPr>
                      <w14:xfrm>
                        <a:off x="0" y="0"/>
                        <a:ext cx="10620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B4E8DB" id="Ink 406" o:spid="_x0000_s1026" type="#_x0000_t75" style="position:absolute;margin-left:96.95pt;margin-top:691.05pt;width:10.2pt;height:3.1pt;z-index:25199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">
                <v:imagedata r:id="rId53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998208" behindDoc="0" locked="0" layoutInCell="1" allowOverlap="1" wp14:anchorId="0EC8FC55" wp14:editId="4F850EDC">
                <wp:simplePos x="0" y="0"/>
                <wp:positionH relativeFrom="column">
                  <wp:posOffset>901290</wp:posOffset>
                </wp:positionH>
                <wp:positionV relativeFrom="paragraph">
                  <wp:posOffset>8773470</wp:posOffset>
                </wp:positionV>
                <wp:extent cx="178560" cy="112680"/>
                <wp:effectExtent l="38100" t="38100" r="50165" b="40005"/>
                <wp:wrapNone/>
                <wp:docPr id="405" name="Ink 4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">
                      <w14:nvContentPartPr>
                        <w14:cNvContentPartPr/>
                      </w14:nvContentPartPr>
                      <w14:xfrm>
                        <a:off x="0" y="0"/>
                        <a:ext cx="178560" cy="11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D35D07" id="Ink 405" o:spid="_x0000_s1026" type="#_x0000_t75" style="position:absolute;margin-left:70.15pt;margin-top:690.5pt;width:15.35pt;height:9.65pt;z-index:25199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">
                <v:imagedata r:id="rId55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997184" behindDoc="0" locked="0" layoutInCell="1" allowOverlap="1" wp14:anchorId="3E9800CA" wp14:editId="68630A51">
                <wp:simplePos x="0" y="0"/>
                <wp:positionH relativeFrom="column">
                  <wp:posOffset>728130</wp:posOffset>
                </wp:positionH>
                <wp:positionV relativeFrom="paragraph">
                  <wp:posOffset>8656110</wp:posOffset>
                </wp:positionV>
                <wp:extent cx="87840" cy="207360"/>
                <wp:effectExtent l="57150" t="38100" r="45720" b="59690"/>
                <wp:wrapNone/>
                <wp:docPr id="404" name="Ink 4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">
                      <w14:nvContentPartPr>
                        <w14:cNvContentPartPr/>
                      </w14:nvContentPartPr>
                      <w14:xfrm>
                        <a:off x="0" y="0"/>
                        <a:ext cx="87840" cy="20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DCC674" id="Ink 404" o:spid="_x0000_s1026" type="#_x0000_t75" style="position:absolute;margin-left:56.35pt;margin-top:681pt;width:8.8pt;height:18.3pt;z-index:25199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">
                <v:imagedata r:id="rId57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996160" behindDoc="0" locked="0" layoutInCell="1" allowOverlap="1" wp14:anchorId="3A8FA376" wp14:editId="337EBE22">
                <wp:simplePos x="0" y="0"/>
                <wp:positionH relativeFrom="column">
                  <wp:posOffset>3655650</wp:posOffset>
                </wp:positionH>
                <wp:positionV relativeFrom="paragraph">
                  <wp:posOffset>7860510</wp:posOffset>
                </wp:positionV>
                <wp:extent cx="189360" cy="138960"/>
                <wp:effectExtent l="57150" t="38100" r="20320" b="71120"/>
                <wp:wrapNone/>
                <wp:docPr id="403" name="Ink 4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">
                      <w14:nvContentPartPr>
                        <w14:cNvContentPartPr/>
                      </w14:nvContentPartPr>
                      <w14:xfrm>
                        <a:off x="0" y="0"/>
                        <a:ext cx="189360" cy="13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842B0C" id="Ink 403" o:spid="_x0000_s1026" type="#_x0000_t75" style="position:absolute;margin-left:286.85pt;margin-top:617.75pt;width:17.45pt;height:13.55pt;z-index:25199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">
                <v:imagedata r:id="rId59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995136" behindDoc="0" locked="0" layoutInCell="1" allowOverlap="1" wp14:anchorId="2050F725" wp14:editId="5D260348">
                <wp:simplePos x="0" y="0"/>
                <wp:positionH relativeFrom="column">
                  <wp:posOffset>3378090</wp:posOffset>
                </wp:positionH>
                <wp:positionV relativeFrom="paragraph">
                  <wp:posOffset>8040150</wp:posOffset>
                </wp:positionV>
                <wp:extent cx="105840" cy="33480"/>
                <wp:effectExtent l="38100" t="57150" r="46990" b="62230"/>
                <wp:wrapNone/>
                <wp:docPr id="402" name="Ink 4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">
                      <w14:nvContentPartPr>
                        <w14:cNvContentPartPr/>
                      </w14:nvContentPartPr>
                      <w14:xfrm>
                        <a:off x="0" y="0"/>
                        <a:ext cx="105840" cy="3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AAB2D5" id="Ink 402" o:spid="_x0000_s1026" type="#_x0000_t75" style="position:absolute;margin-left:264.8pt;margin-top:632.15pt;width:10.1pt;height:4.85pt;z-index:25199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">
                <v:imagedata r:id="rId61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994112" behindDoc="0" locked="0" layoutInCell="1" allowOverlap="1" wp14:anchorId="1658CDE1" wp14:editId="67DEF9B7">
                <wp:simplePos x="0" y="0"/>
                <wp:positionH relativeFrom="column">
                  <wp:posOffset>3352170</wp:posOffset>
                </wp:positionH>
                <wp:positionV relativeFrom="paragraph">
                  <wp:posOffset>7978590</wp:posOffset>
                </wp:positionV>
                <wp:extent cx="73080" cy="9000"/>
                <wp:effectExtent l="57150" t="57150" r="60325" b="48260"/>
                <wp:wrapNone/>
                <wp:docPr id="401" name="Ink 4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">
                      <w14:nvContentPartPr>
                        <w14:cNvContentPartPr/>
                      </w14:nvContentPartPr>
                      <w14:xfrm>
                        <a:off x="0" y="0"/>
                        <a:ext cx="7308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67C8D4" id="Ink 401" o:spid="_x0000_s1026" type="#_x0000_t75" style="position:absolute;margin-left:263.05pt;margin-top:627.45pt;width:7.7pt;height:2.45pt;z-index:25199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">
                <v:imagedata r:id="rId63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993088" behindDoc="0" locked="0" layoutInCell="1" allowOverlap="1" wp14:anchorId="701EDE88" wp14:editId="6B4C0DAD">
                <wp:simplePos x="0" y="0"/>
                <wp:positionH relativeFrom="column">
                  <wp:posOffset>3042930</wp:posOffset>
                </wp:positionH>
                <wp:positionV relativeFrom="paragraph">
                  <wp:posOffset>7908750</wp:posOffset>
                </wp:positionV>
                <wp:extent cx="120600" cy="234360"/>
                <wp:effectExtent l="57150" t="57150" r="13335" b="51435"/>
                <wp:wrapNone/>
                <wp:docPr id="400" name="Ink 4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">
                      <w14:nvContentPartPr>
                        <w14:cNvContentPartPr/>
                      </w14:nvContentPartPr>
                      <w14:xfrm>
                        <a:off x="0" y="0"/>
                        <a:ext cx="120600" cy="23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06EA2E" id="Ink 400" o:spid="_x0000_s1026" type="#_x0000_t75" style="position:absolute;margin-left:238.55pt;margin-top:622.05pt;width:11.9pt;height:20.35pt;z-index:25199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">
                <v:imagedata r:id="rId65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992064" behindDoc="0" locked="0" layoutInCell="1" allowOverlap="1" wp14:anchorId="5FB592DE" wp14:editId="53D03393">
                <wp:simplePos x="0" y="0"/>
                <wp:positionH relativeFrom="column">
                  <wp:posOffset>2880210</wp:posOffset>
                </wp:positionH>
                <wp:positionV relativeFrom="paragraph">
                  <wp:posOffset>7999110</wp:posOffset>
                </wp:positionV>
                <wp:extent cx="10440" cy="202680"/>
                <wp:effectExtent l="38100" t="57150" r="46990" b="45085"/>
                <wp:wrapNone/>
                <wp:docPr id="399" name="Ink 3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">
                      <w14:nvContentPartPr>
                        <w14:cNvContentPartPr/>
                      </w14:nvContentPartPr>
                      <w14:xfrm>
                        <a:off x="0" y="0"/>
                        <a:ext cx="10440" cy="20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823A11" id="Ink 399" o:spid="_x0000_s1026" type="#_x0000_t75" style="position:absolute;margin-left:225.7pt;margin-top:629.05pt;width:2.7pt;height:17.3pt;z-index:25199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">
                <v:imagedata r:id="rId67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991040" behindDoc="0" locked="0" layoutInCell="1" allowOverlap="1" wp14:anchorId="755781F0" wp14:editId="3920D7D6">
                <wp:simplePos x="0" y="0"/>
                <wp:positionH relativeFrom="column">
                  <wp:posOffset>2784450</wp:posOffset>
                </wp:positionH>
                <wp:positionV relativeFrom="paragraph">
                  <wp:posOffset>7905510</wp:posOffset>
                </wp:positionV>
                <wp:extent cx="149760" cy="181080"/>
                <wp:effectExtent l="57150" t="38100" r="41275" b="47625"/>
                <wp:wrapNone/>
                <wp:docPr id="398" name="Ink 3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">
                      <w14:nvContentPartPr>
                        <w14:cNvContentPartPr/>
                      </w14:nvContentPartPr>
                      <w14:xfrm>
                        <a:off x="0" y="0"/>
                        <a:ext cx="149760" cy="18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EDB1FA" id="Ink 398" o:spid="_x0000_s1026" type="#_x0000_t75" style="position:absolute;margin-left:218.1pt;margin-top:622.2pt;width:13.9pt;height:16.05pt;z-index:25199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">
                <v:imagedata r:id="rId69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990016" behindDoc="0" locked="0" layoutInCell="1" allowOverlap="1" wp14:anchorId="3C050C20" wp14:editId="28AF0A3B">
                <wp:simplePos x="0" y="0"/>
                <wp:positionH relativeFrom="column">
                  <wp:posOffset>2683650</wp:posOffset>
                </wp:positionH>
                <wp:positionV relativeFrom="paragraph">
                  <wp:posOffset>7917750</wp:posOffset>
                </wp:positionV>
                <wp:extent cx="11160" cy="182880"/>
                <wp:effectExtent l="38100" t="38100" r="65405" b="45720"/>
                <wp:wrapNone/>
                <wp:docPr id="397" name="Ink 3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">
                      <w14:nvContentPartPr>
                        <w14:cNvContentPartPr/>
                      </w14:nvContentPartPr>
                      <w14:xfrm>
                        <a:off x="0" y="0"/>
                        <a:ext cx="11160" cy="18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9CEFE1" id="Ink 397" o:spid="_x0000_s1026" type="#_x0000_t75" style="position:absolute;margin-left:210.05pt;margin-top:622.75pt;width:3pt;height:16.05pt;z-index:25199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">
                <v:imagedata r:id="rId71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988992" behindDoc="0" locked="0" layoutInCell="1" allowOverlap="1" wp14:anchorId="5E2854C5" wp14:editId="4C48F384">
                <wp:simplePos x="0" y="0"/>
                <wp:positionH relativeFrom="column">
                  <wp:posOffset>2437410</wp:posOffset>
                </wp:positionH>
                <wp:positionV relativeFrom="paragraph">
                  <wp:posOffset>8039070</wp:posOffset>
                </wp:positionV>
                <wp:extent cx="102240" cy="15840"/>
                <wp:effectExtent l="38100" t="38100" r="50165" b="60960"/>
                <wp:wrapNone/>
                <wp:docPr id="396" name="Ink 3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">
                      <w14:nvContentPartPr>
                        <w14:cNvContentPartPr/>
                      </w14:nvContentPartPr>
                      <w14:xfrm>
                        <a:off x="0" y="0"/>
                        <a:ext cx="10224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DB5B6F" id="Ink 396" o:spid="_x0000_s1026" type="#_x0000_t75" style="position:absolute;margin-left:191pt;margin-top:631.65pt;width:10.25pt;height:3.6pt;z-index:25198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">
                <v:imagedata r:id="rId73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987968" behindDoc="0" locked="0" layoutInCell="1" allowOverlap="1" wp14:anchorId="25B2E2A6" wp14:editId="5AADD005">
                <wp:simplePos x="0" y="0"/>
                <wp:positionH relativeFrom="column">
                  <wp:posOffset>2035650</wp:posOffset>
                </wp:positionH>
                <wp:positionV relativeFrom="paragraph">
                  <wp:posOffset>7986150</wp:posOffset>
                </wp:positionV>
                <wp:extent cx="199800" cy="158400"/>
                <wp:effectExtent l="57150" t="38100" r="29210" b="51435"/>
                <wp:wrapNone/>
                <wp:docPr id="395" name="Ink 3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">
                      <w14:nvContentPartPr>
                        <w14:cNvContentPartPr/>
                      </w14:nvContentPartPr>
                      <w14:xfrm>
                        <a:off x="0" y="0"/>
                        <a:ext cx="199800" cy="15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DFCF3D" id="Ink 395" o:spid="_x0000_s1026" type="#_x0000_t75" style="position:absolute;margin-left:159.3pt;margin-top:628.5pt;width:17.25pt;height:13.95pt;z-index:25198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">
                <v:imagedata r:id="rId75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986944" behindDoc="0" locked="0" layoutInCell="1" allowOverlap="1" wp14:anchorId="5912483A" wp14:editId="2D69AEF1">
                <wp:simplePos x="0" y="0"/>
                <wp:positionH relativeFrom="column">
                  <wp:posOffset>1831170</wp:posOffset>
                </wp:positionH>
                <wp:positionV relativeFrom="paragraph">
                  <wp:posOffset>7908750</wp:posOffset>
                </wp:positionV>
                <wp:extent cx="76320" cy="186840"/>
                <wp:effectExtent l="57150" t="38100" r="57150" b="60960"/>
                <wp:wrapNone/>
                <wp:docPr id="394" name="Ink 3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">
                      <w14:nvContentPartPr>
                        <w14:cNvContentPartPr/>
                      </w14:nvContentPartPr>
                      <w14:xfrm>
                        <a:off x="0" y="0"/>
                        <a:ext cx="76320" cy="18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8B6EEA" id="Ink 394" o:spid="_x0000_s1026" type="#_x0000_t75" style="position:absolute;margin-left:143.55pt;margin-top:622.2pt;width:7.85pt;height:16.55pt;z-index:25198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">
                <v:imagedata r:id="rId77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985920" behindDoc="0" locked="0" layoutInCell="1" allowOverlap="1" wp14:anchorId="4A690D2C" wp14:editId="3B2B1E9C">
                <wp:simplePos x="0" y="0"/>
                <wp:positionH relativeFrom="column">
                  <wp:posOffset>1460730</wp:posOffset>
                </wp:positionH>
                <wp:positionV relativeFrom="paragraph">
                  <wp:posOffset>8083710</wp:posOffset>
                </wp:positionV>
                <wp:extent cx="110880" cy="12600"/>
                <wp:effectExtent l="57150" t="57150" r="60960" b="64135"/>
                <wp:wrapNone/>
                <wp:docPr id="393" name="Ink 3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">
                      <w14:nvContentPartPr>
                        <w14:cNvContentPartPr/>
                      </w14:nvContentPartPr>
                      <w14:xfrm>
                        <a:off x="0" y="0"/>
                        <a:ext cx="11088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772B2D" id="Ink 393" o:spid="_x0000_s1026" type="#_x0000_t75" style="position:absolute;margin-left:114.15pt;margin-top:635.05pt;width:11pt;height:3.4pt;z-index:25198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">
                <v:imagedata r:id="rId79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984896" behindDoc="0" locked="0" layoutInCell="1" allowOverlap="1" wp14:anchorId="00422769" wp14:editId="04EE875E">
                <wp:simplePos x="0" y="0"/>
                <wp:positionH relativeFrom="column">
                  <wp:posOffset>1140330</wp:posOffset>
                </wp:positionH>
                <wp:positionV relativeFrom="paragraph">
                  <wp:posOffset>8046990</wp:posOffset>
                </wp:positionV>
                <wp:extent cx="139320" cy="146160"/>
                <wp:effectExtent l="38100" t="38100" r="51435" b="44450"/>
                <wp:wrapNone/>
                <wp:docPr id="392" name="Ink 3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">
                      <w14:nvContentPartPr>
                        <w14:cNvContentPartPr/>
                      </w14:nvContentPartPr>
                      <w14:xfrm>
                        <a:off x="0" y="0"/>
                        <a:ext cx="139320" cy="14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5138F4" id="Ink 392" o:spid="_x0000_s1026" type="#_x0000_t75" style="position:absolute;margin-left:88.75pt;margin-top:632.85pt;width:13.05pt;height:13.25pt;z-index:25198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">
                <v:imagedata r:id="rId81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983872" behindDoc="0" locked="0" layoutInCell="1" allowOverlap="1" wp14:anchorId="4DCBD8AC" wp14:editId="20441730">
                <wp:simplePos x="0" y="0"/>
                <wp:positionH relativeFrom="column">
                  <wp:posOffset>891930</wp:posOffset>
                </wp:positionH>
                <wp:positionV relativeFrom="paragraph">
                  <wp:posOffset>8025390</wp:posOffset>
                </wp:positionV>
                <wp:extent cx="184680" cy="222120"/>
                <wp:effectExtent l="57150" t="57150" r="6350" b="64135"/>
                <wp:wrapNone/>
                <wp:docPr id="391" name="Ink 3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">
                      <w14:nvContentPartPr>
                        <w14:cNvContentPartPr/>
                      </w14:nvContentPartPr>
                      <w14:xfrm>
                        <a:off x="0" y="0"/>
                        <a:ext cx="184680" cy="22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73AD97" id="Ink 391" o:spid="_x0000_s1026" type="#_x0000_t75" style="position:absolute;margin-left:69.55pt;margin-top:630.6pt;width:16.75pt;height:19.95pt;z-index:25198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">
                <v:imagedata r:id="rId83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982848" behindDoc="0" locked="0" layoutInCell="1" allowOverlap="1" wp14:anchorId="6F3A51D2" wp14:editId="2B61C6C6">
                <wp:simplePos x="0" y="0"/>
                <wp:positionH relativeFrom="column">
                  <wp:posOffset>657570</wp:posOffset>
                </wp:positionH>
                <wp:positionV relativeFrom="paragraph">
                  <wp:posOffset>8070030</wp:posOffset>
                </wp:positionV>
                <wp:extent cx="28080" cy="188280"/>
                <wp:effectExtent l="38100" t="38100" r="48260" b="40640"/>
                <wp:wrapNone/>
                <wp:docPr id="390" name="Ink 3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">
                      <w14:nvContentPartPr>
                        <w14:cNvContentPartPr/>
                      </w14:nvContentPartPr>
                      <w14:xfrm>
                        <a:off x="0" y="0"/>
                        <a:ext cx="28080" cy="18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913718" id="Ink 390" o:spid="_x0000_s1026" type="#_x0000_t75" style="position:absolute;margin-left:51pt;margin-top:634.7pt;width:3.7pt;height:16.25pt;z-index:25198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">
                <v:imagedata r:id="rId85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981824" behindDoc="0" locked="0" layoutInCell="1" allowOverlap="1" wp14:anchorId="6113598B" wp14:editId="3E5F0B81">
                <wp:simplePos x="0" y="0"/>
                <wp:positionH relativeFrom="column">
                  <wp:posOffset>570810</wp:posOffset>
                </wp:positionH>
                <wp:positionV relativeFrom="paragraph">
                  <wp:posOffset>8125830</wp:posOffset>
                </wp:positionV>
                <wp:extent cx="151920" cy="30960"/>
                <wp:effectExtent l="38100" t="57150" r="57785" b="64770"/>
                <wp:wrapNone/>
                <wp:docPr id="389" name="Ink 3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">
                      <w14:nvContentPartPr>
                        <w14:cNvContentPartPr/>
                      </w14:nvContentPartPr>
                      <w14:xfrm>
                        <a:off x="0" y="0"/>
                        <a:ext cx="15192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16F5BF" id="Ink 389" o:spid="_x0000_s1026" type="#_x0000_t75" style="position:absolute;margin-left:44.2pt;margin-top:638.4pt;width:14.1pt;height:4.7pt;z-index:25198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">
                <v:imagedata r:id="rId87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980800" behindDoc="0" locked="0" layoutInCell="1" allowOverlap="1" wp14:anchorId="5F491DD1" wp14:editId="1309BF7C">
                <wp:simplePos x="0" y="0"/>
                <wp:positionH relativeFrom="column">
                  <wp:posOffset>323130</wp:posOffset>
                </wp:positionH>
                <wp:positionV relativeFrom="paragraph">
                  <wp:posOffset>8082630</wp:posOffset>
                </wp:positionV>
                <wp:extent cx="194400" cy="188280"/>
                <wp:effectExtent l="38100" t="57150" r="34290" b="59690"/>
                <wp:wrapNone/>
                <wp:docPr id="388" name="Ink 3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">
                      <w14:nvContentPartPr>
                        <w14:cNvContentPartPr/>
                      </w14:nvContentPartPr>
                      <w14:xfrm>
                        <a:off x="0" y="0"/>
                        <a:ext cx="194400" cy="18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36E414" id="Ink 388" o:spid="_x0000_s1026" type="#_x0000_t75" style="position:absolute;margin-left:24.85pt;margin-top:635.15pt;width:17pt;height:17.35pt;z-index:25198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">
                <v:imagedata r:id="rId89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979776" behindDoc="0" locked="0" layoutInCell="1" allowOverlap="1" wp14:anchorId="7803A261" wp14:editId="3E795521">
                <wp:simplePos x="0" y="0"/>
                <wp:positionH relativeFrom="column">
                  <wp:posOffset>102810</wp:posOffset>
                </wp:positionH>
                <wp:positionV relativeFrom="paragraph">
                  <wp:posOffset>8100270</wp:posOffset>
                </wp:positionV>
                <wp:extent cx="179280" cy="158400"/>
                <wp:effectExtent l="0" t="38100" r="49530" b="70485"/>
                <wp:wrapNone/>
                <wp:docPr id="387" name="Ink 3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">
                      <w14:nvContentPartPr>
                        <w14:cNvContentPartPr/>
                      </w14:nvContentPartPr>
                      <w14:xfrm>
                        <a:off x="0" y="0"/>
                        <a:ext cx="179280" cy="15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3DE0A0" id="Ink 387" o:spid="_x0000_s1026" type="#_x0000_t75" style="position:absolute;margin-left:7.4pt;margin-top:636.45pt;width:15.6pt;height:15.15pt;z-index:25197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">
                <v:imagedata r:id="rId91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978752" behindDoc="0" locked="0" layoutInCell="1" allowOverlap="1" wp14:anchorId="4FC3B06C" wp14:editId="21540C7B">
                <wp:simplePos x="0" y="0"/>
                <wp:positionH relativeFrom="column">
                  <wp:posOffset>2305290</wp:posOffset>
                </wp:positionH>
                <wp:positionV relativeFrom="paragraph">
                  <wp:posOffset>7350030</wp:posOffset>
                </wp:positionV>
                <wp:extent cx="27000" cy="69480"/>
                <wp:effectExtent l="38100" t="38100" r="49530" b="45085"/>
                <wp:wrapNone/>
                <wp:docPr id="386" name="Ink 3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">
                      <w14:nvContentPartPr>
                        <w14:cNvContentPartPr/>
                      </w14:nvContentPartPr>
                      <w14:xfrm>
                        <a:off x="0" y="0"/>
                        <a:ext cx="27000" cy="6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2379FA" id="Ink 386" o:spid="_x0000_s1026" type="#_x0000_t75" style="position:absolute;margin-left:181.05pt;margin-top:578pt;width:3.4pt;height:6.65pt;z-index:25197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">
                <v:imagedata r:id="rId93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977728" behindDoc="0" locked="0" layoutInCell="1" allowOverlap="1" wp14:anchorId="306F9E14" wp14:editId="45104579">
                <wp:simplePos x="0" y="0"/>
                <wp:positionH relativeFrom="column">
                  <wp:posOffset>6519090</wp:posOffset>
                </wp:positionH>
                <wp:positionV relativeFrom="paragraph">
                  <wp:posOffset>7077870</wp:posOffset>
                </wp:positionV>
                <wp:extent cx="102240" cy="137160"/>
                <wp:effectExtent l="38100" t="38100" r="50165" b="53340"/>
                <wp:wrapNone/>
                <wp:docPr id="385" name="Ink 3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">
                      <w14:nvContentPartPr>
                        <w14:cNvContentPartPr/>
                      </w14:nvContentPartPr>
                      <w14:xfrm>
                        <a:off x="0" y="0"/>
                        <a:ext cx="102240" cy="13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4B4E6C" id="Ink 385" o:spid="_x0000_s1026" type="#_x0000_t75" style="position:absolute;margin-left:512.35pt;margin-top:556.6pt;width:10.3pt;height:12.8pt;z-index:25197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">
                <v:imagedata r:id="rId95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976704" behindDoc="0" locked="0" layoutInCell="1" allowOverlap="1" wp14:anchorId="1C46157E" wp14:editId="47B330C7">
                <wp:simplePos x="0" y="0"/>
                <wp:positionH relativeFrom="column">
                  <wp:posOffset>6317490</wp:posOffset>
                </wp:positionH>
                <wp:positionV relativeFrom="paragraph">
                  <wp:posOffset>7227270</wp:posOffset>
                </wp:positionV>
                <wp:extent cx="101160" cy="21240"/>
                <wp:effectExtent l="38100" t="38100" r="51435" b="55245"/>
                <wp:wrapNone/>
                <wp:docPr id="384" name="Ink 3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">
                      <w14:nvContentPartPr>
                        <w14:cNvContentPartPr/>
                      </w14:nvContentPartPr>
                      <w14:xfrm>
                        <a:off x="0" y="0"/>
                        <a:ext cx="10116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FEDEF3" id="Ink 384" o:spid="_x0000_s1026" type="#_x0000_t75" style="position:absolute;margin-left:497.15pt;margin-top:568.2pt;width:9.15pt;height:3.1pt;z-index:25197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">
                <v:imagedata r:id="rId97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975680" behindDoc="0" locked="0" layoutInCell="1" allowOverlap="1" wp14:anchorId="4063305D" wp14:editId="3843331B">
                <wp:simplePos x="0" y="0"/>
                <wp:positionH relativeFrom="column">
                  <wp:posOffset>6341610</wp:posOffset>
                </wp:positionH>
                <wp:positionV relativeFrom="paragraph">
                  <wp:posOffset>7167510</wp:posOffset>
                </wp:positionV>
                <wp:extent cx="46080" cy="2520"/>
                <wp:effectExtent l="57150" t="57150" r="49530" b="55245"/>
                <wp:wrapNone/>
                <wp:docPr id="383" name="Ink 3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">
                      <w14:nvContentPartPr>
                        <w14:cNvContentPartPr/>
                      </w14:nvContentPartPr>
                      <w14:xfrm>
                        <a:off x="0" y="0"/>
                        <a:ext cx="4608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7A1D53" id="Ink 383" o:spid="_x0000_s1026" type="#_x0000_t75" style="position:absolute;margin-left:498.3pt;margin-top:562.95pt;width:5.7pt;height:3.05pt;z-index:25197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">
                <v:imagedata r:id="rId99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974656" behindDoc="0" locked="0" layoutInCell="1" allowOverlap="1" wp14:anchorId="050C6C0D" wp14:editId="4899EF03">
                <wp:simplePos x="0" y="0"/>
                <wp:positionH relativeFrom="column">
                  <wp:posOffset>6128130</wp:posOffset>
                </wp:positionH>
                <wp:positionV relativeFrom="paragraph">
                  <wp:posOffset>7051230</wp:posOffset>
                </wp:positionV>
                <wp:extent cx="110160" cy="221760"/>
                <wp:effectExtent l="38100" t="38100" r="23495" b="64135"/>
                <wp:wrapNone/>
                <wp:docPr id="382" name="Ink 3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">
                      <w14:nvContentPartPr>
                        <w14:cNvContentPartPr/>
                      </w14:nvContentPartPr>
                      <w14:xfrm>
                        <a:off x="0" y="0"/>
                        <a:ext cx="110160" cy="22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16E11E" id="Ink 382" o:spid="_x0000_s1026" type="#_x0000_t75" style="position:absolute;margin-left:481.55pt;margin-top:554.5pt;width:11pt;height:19.4pt;z-index:25197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">
                <v:imagedata r:id="rId101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973632" behindDoc="0" locked="0" layoutInCell="1" allowOverlap="1" wp14:anchorId="54731A15" wp14:editId="5EBC8938">
                <wp:simplePos x="0" y="0"/>
                <wp:positionH relativeFrom="column">
                  <wp:posOffset>5852010</wp:posOffset>
                </wp:positionH>
                <wp:positionV relativeFrom="paragraph">
                  <wp:posOffset>7087590</wp:posOffset>
                </wp:positionV>
                <wp:extent cx="127080" cy="223920"/>
                <wp:effectExtent l="38100" t="38100" r="63500" b="43180"/>
                <wp:wrapNone/>
                <wp:docPr id="381" name="Ink 3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">
                      <w14:nvContentPartPr>
                        <w14:cNvContentPartPr/>
                      </w14:nvContentPartPr>
                      <w14:xfrm>
                        <a:off x="0" y="0"/>
                        <a:ext cx="127080" cy="22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EB139F" id="Ink 381" o:spid="_x0000_s1026" type="#_x0000_t75" style="position:absolute;margin-left:459.85pt;margin-top:557.75pt;width:11.9pt;height:18.95pt;z-index:25197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">
                <v:imagedata r:id="rId103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972608" behindDoc="0" locked="0" layoutInCell="1" allowOverlap="1" wp14:anchorId="01E91146" wp14:editId="65485B6E">
                <wp:simplePos x="0" y="0"/>
                <wp:positionH relativeFrom="column">
                  <wp:posOffset>5679930</wp:posOffset>
                </wp:positionH>
                <wp:positionV relativeFrom="paragraph">
                  <wp:posOffset>7194870</wp:posOffset>
                </wp:positionV>
                <wp:extent cx="83520" cy="10080"/>
                <wp:effectExtent l="38100" t="38100" r="69215" b="66675"/>
                <wp:wrapNone/>
                <wp:docPr id="380" name="Ink 3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">
                      <w14:nvContentPartPr>
                        <w14:cNvContentPartPr/>
                      </w14:nvContentPartPr>
                      <w14:xfrm>
                        <a:off x="0" y="0"/>
                        <a:ext cx="8352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526EA5" id="Ink 380" o:spid="_x0000_s1026" type="#_x0000_t75" style="position:absolute;margin-left:446.15pt;margin-top:565.5pt;width:8.95pt;height:3.45pt;z-index:25197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">
                <v:imagedata r:id="rId105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971584" behindDoc="0" locked="0" layoutInCell="1" allowOverlap="1" wp14:anchorId="23E8833A" wp14:editId="29FF00A5">
                <wp:simplePos x="0" y="0"/>
                <wp:positionH relativeFrom="column">
                  <wp:posOffset>5345130</wp:posOffset>
                </wp:positionH>
                <wp:positionV relativeFrom="paragraph">
                  <wp:posOffset>7215030</wp:posOffset>
                </wp:positionV>
                <wp:extent cx="214560" cy="104760"/>
                <wp:effectExtent l="38100" t="38100" r="52705" b="48260"/>
                <wp:wrapNone/>
                <wp:docPr id="379" name="Ink 3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">
                      <w14:nvContentPartPr>
                        <w14:cNvContentPartPr/>
                      </w14:nvContentPartPr>
                      <w14:xfrm>
                        <a:off x="0" y="0"/>
                        <a:ext cx="21456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EED398" id="Ink 379" o:spid="_x0000_s1026" type="#_x0000_t75" style="position:absolute;margin-left:419.9pt;margin-top:567.55pt;width:18.4pt;height:9.7pt;z-index:25197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">
                <v:imagedata r:id="rId107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970560" behindDoc="0" locked="0" layoutInCell="1" allowOverlap="1" wp14:anchorId="36C872BD" wp14:editId="42E68A5C">
                <wp:simplePos x="0" y="0"/>
                <wp:positionH relativeFrom="column">
                  <wp:posOffset>5125890</wp:posOffset>
                </wp:positionH>
                <wp:positionV relativeFrom="paragraph">
                  <wp:posOffset>7153470</wp:posOffset>
                </wp:positionV>
                <wp:extent cx="131040" cy="220680"/>
                <wp:effectExtent l="38100" t="57150" r="40640" b="65405"/>
                <wp:wrapNone/>
                <wp:docPr id="378" name="Ink 3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">
                      <w14:nvContentPartPr>
                        <w14:cNvContentPartPr/>
                      </w14:nvContentPartPr>
                      <w14:xfrm>
                        <a:off x="0" y="0"/>
                        <a:ext cx="131040" cy="22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215240" id="Ink 378" o:spid="_x0000_s1026" type="#_x0000_t75" style="position:absolute;margin-left:403.05pt;margin-top:561.95pt;width:12.2pt;height:19.9pt;z-index:25197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">
                <v:imagedata r:id="rId109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969536" behindDoc="0" locked="0" layoutInCell="1" allowOverlap="1" wp14:anchorId="2156D320" wp14:editId="1AEE3517">
                <wp:simplePos x="0" y="0"/>
                <wp:positionH relativeFrom="column">
                  <wp:posOffset>4929330</wp:posOffset>
                </wp:positionH>
                <wp:positionV relativeFrom="paragraph">
                  <wp:posOffset>7265070</wp:posOffset>
                </wp:positionV>
                <wp:extent cx="67320" cy="14040"/>
                <wp:effectExtent l="38100" t="38100" r="66040" b="62230"/>
                <wp:wrapNone/>
                <wp:docPr id="377" name="Ink 3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">
                      <w14:nvContentPartPr>
                        <w14:cNvContentPartPr/>
                      </w14:nvContentPartPr>
                      <w14:xfrm>
                        <a:off x="0" y="0"/>
                        <a:ext cx="6732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AFA8C3" id="Ink 377" o:spid="_x0000_s1026" type="#_x0000_t75" style="position:absolute;margin-left:386.8pt;margin-top:571.1pt;width:7.4pt;height:3.5pt;z-index:25196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">
                <v:imagedata r:id="rId111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968512" behindDoc="0" locked="0" layoutInCell="1" allowOverlap="1" wp14:anchorId="3F776B41" wp14:editId="635A636B">
                <wp:simplePos x="0" y="0"/>
                <wp:positionH relativeFrom="column">
                  <wp:posOffset>4661850</wp:posOffset>
                </wp:positionH>
                <wp:positionV relativeFrom="paragraph">
                  <wp:posOffset>7221150</wp:posOffset>
                </wp:positionV>
                <wp:extent cx="141840" cy="194760"/>
                <wp:effectExtent l="38100" t="38100" r="48895" b="34290"/>
                <wp:wrapNone/>
                <wp:docPr id="376" name="Ink 3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">
                      <w14:nvContentPartPr>
                        <w14:cNvContentPartPr/>
                      </w14:nvContentPartPr>
                      <w14:xfrm>
                        <a:off x="0" y="0"/>
                        <a:ext cx="141840" cy="19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258144" id="Ink 376" o:spid="_x0000_s1026" type="#_x0000_t75" style="position:absolute;margin-left:366pt;margin-top:568.25pt;width:12.55pt;height:16.2pt;z-index:25196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">
                <v:imagedata r:id="rId113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967488" behindDoc="0" locked="0" layoutInCell="1" allowOverlap="1" wp14:anchorId="1DA4F2AA" wp14:editId="5BFE21B9">
                <wp:simplePos x="0" y="0"/>
                <wp:positionH relativeFrom="column">
                  <wp:posOffset>4423890</wp:posOffset>
                </wp:positionH>
                <wp:positionV relativeFrom="paragraph">
                  <wp:posOffset>7179390</wp:posOffset>
                </wp:positionV>
                <wp:extent cx="147240" cy="203400"/>
                <wp:effectExtent l="0" t="38100" r="43815" b="63500"/>
                <wp:wrapNone/>
                <wp:docPr id="375" name="Ink 3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">
                      <w14:nvContentPartPr>
                        <w14:cNvContentPartPr/>
                      </w14:nvContentPartPr>
                      <w14:xfrm>
                        <a:off x="0" y="0"/>
                        <a:ext cx="147240" cy="20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4AE9BC" id="Ink 375" o:spid="_x0000_s1026" type="#_x0000_t75" style="position:absolute;margin-left:347.85pt;margin-top:564pt;width:13.65pt;height:18.5pt;z-index:25196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">
                <v:imagedata r:id="rId115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966464" behindDoc="0" locked="0" layoutInCell="1" allowOverlap="1" wp14:anchorId="3F60985D" wp14:editId="77C1FFAC">
                <wp:simplePos x="0" y="0"/>
                <wp:positionH relativeFrom="column">
                  <wp:posOffset>4154610</wp:posOffset>
                </wp:positionH>
                <wp:positionV relativeFrom="paragraph">
                  <wp:posOffset>7277670</wp:posOffset>
                </wp:positionV>
                <wp:extent cx="52560" cy="185760"/>
                <wp:effectExtent l="57150" t="38100" r="43180" b="43180"/>
                <wp:wrapNone/>
                <wp:docPr id="374" name="Ink 3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">
                      <w14:nvContentPartPr>
                        <w14:cNvContentPartPr/>
                      </w14:nvContentPartPr>
                      <w14:xfrm>
                        <a:off x="0" y="0"/>
                        <a:ext cx="52560" cy="18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4FEA46" id="Ink 374" o:spid="_x0000_s1026" type="#_x0000_t75" style="position:absolute;margin-left:326.45pt;margin-top:572.35pt;width:5.4pt;height:15.8pt;z-index:25196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">
                <v:imagedata r:id="rId117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965440" behindDoc="0" locked="0" layoutInCell="1" allowOverlap="1" wp14:anchorId="687A6C28" wp14:editId="3B943258">
                <wp:simplePos x="0" y="0"/>
                <wp:positionH relativeFrom="column">
                  <wp:posOffset>4104570</wp:posOffset>
                </wp:positionH>
                <wp:positionV relativeFrom="paragraph">
                  <wp:posOffset>7358310</wp:posOffset>
                </wp:positionV>
                <wp:extent cx="98640" cy="5760"/>
                <wp:effectExtent l="38100" t="57150" r="53975" b="70485"/>
                <wp:wrapNone/>
                <wp:docPr id="373" name="Ink 3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">
                      <w14:nvContentPartPr>
                        <w14:cNvContentPartPr/>
                      </w14:nvContentPartPr>
                      <w14:xfrm>
                        <a:off x="0" y="0"/>
                        <a:ext cx="9864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DF7BC8" id="Ink 373" o:spid="_x0000_s1026" type="#_x0000_t75" style="position:absolute;margin-left:322.15pt;margin-top:577.95pt;width:10pt;height:2.95pt;z-index:25196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">
                <v:imagedata r:id="rId119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964416" behindDoc="0" locked="0" layoutInCell="1" allowOverlap="1" wp14:anchorId="3F5C1E74" wp14:editId="4C0922BB">
                <wp:simplePos x="0" y="0"/>
                <wp:positionH relativeFrom="column">
                  <wp:posOffset>3842490</wp:posOffset>
                </wp:positionH>
                <wp:positionV relativeFrom="paragraph">
                  <wp:posOffset>7231590</wp:posOffset>
                </wp:positionV>
                <wp:extent cx="94680" cy="234360"/>
                <wp:effectExtent l="38100" t="38100" r="38735" b="51435"/>
                <wp:wrapNone/>
                <wp:docPr id="372" name="Ink 3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">
                      <w14:nvContentPartPr>
                        <w14:cNvContentPartPr/>
                      </w14:nvContentPartPr>
                      <w14:xfrm>
                        <a:off x="0" y="0"/>
                        <a:ext cx="94680" cy="23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44C284" id="Ink 372" o:spid="_x0000_s1026" type="#_x0000_t75" style="position:absolute;margin-left:301.4pt;margin-top:568.85pt;width:9.9pt;height:20.15pt;z-index:25196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">
                <v:imagedata r:id="rId121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963392" behindDoc="0" locked="0" layoutInCell="1" allowOverlap="1" wp14:anchorId="15862A91" wp14:editId="571BACDB">
                <wp:simplePos x="0" y="0"/>
                <wp:positionH relativeFrom="column">
                  <wp:posOffset>3688770</wp:posOffset>
                </wp:positionH>
                <wp:positionV relativeFrom="paragraph">
                  <wp:posOffset>7341750</wp:posOffset>
                </wp:positionV>
                <wp:extent cx="10800" cy="204480"/>
                <wp:effectExtent l="38100" t="57150" r="65405" b="43180"/>
                <wp:wrapNone/>
                <wp:docPr id="371" name="Ink 3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">
                      <w14:nvContentPartPr>
                        <w14:cNvContentPartPr/>
                      </w14:nvContentPartPr>
                      <w14:xfrm>
                        <a:off x="0" y="0"/>
                        <a:ext cx="10800" cy="20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249597" id="Ink 371" o:spid="_x0000_s1026" type="#_x0000_t75" style="position:absolute;margin-left:289.3pt;margin-top:577.25pt;width:2.85pt;height:17.75pt;z-index:25196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">
                <v:imagedata r:id="rId123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962368" behindDoc="0" locked="0" layoutInCell="1" allowOverlap="1" wp14:anchorId="5BC31F87" wp14:editId="679D734E">
                <wp:simplePos x="0" y="0"/>
                <wp:positionH relativeFrom="column">
                  <wp:posOffset>3606330</wp:posOffset>
                </wp:positionH>
                <wp:positionV relativeFrom="paragraph">
                  <wp:posOffset>7275870</wp:posOffset>
                </wp:positionV>
                <wp:extent cx="133560" cy="173520"/>
                <wp:effectExtent l="38100" t="38100" r="57150" b="55245"/>
                <wp:wrapNone/>
                <wp:docPr id="370" name="Ink 3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">
                      <w14:nvContentPartPr>
                        <w14:cNvContentPartPr/>
                      </w14:nvContentPartPr>
                      <w14:xfrm>
                        <a:off x="0" y="0"/>
                        <a:ext cx="133560" cy="17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12775C" id="Ink 370" o:spid="_x0000_s1026" type="#_x0000_t75" style="position:absolute;margin-left:282.8pt;margin-top:572.1pt;width:12.8pt;height:15.95pt;z-index:25196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">
                <v:imagedata r:id="rId125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961344" behindDoc="0" locked="0" layoutInCell="1" allowOverlap="1" wp14:anchorId="1E5D5B71" wp14:editId="7E89CB4C">
                <wp:simplePos x="0" y="0"/>
                <wp:positionH relativeFrom="column">
                  <wp:posOffset>3347490</wp:posOffset>
                </wp:positionH>
                <wp:positionV relativeFrom="paragraph">
                  <wp:posOffset>7391430</wp:posOffset>
                </wp:positionV>
                <wp:extent cx="141480" cy="14400"/>
                <wp:effectExtent l="19050" t="38100" r="49530" b="62230"/>
                <wp:wrapNone/>
                <wp:docPr id="369" name="Ink 3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">
                      <w14:nvContentPartPr>
                        <w14:cNvContentPartPr/>
                      </w14:nvContentPartPr>
                      <w14:xfrm>
                        <a:off x="0" y="0"/>
                        <a:ext cx="14148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3221E4" id="Ink 369" o:spid="_x0000_s1026" type="#_x0000_t75" style="position:absolute;margin-left:263pt;margin-top:580.65pt;width:12.9pt;height:3.25pt;z-index:25196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">
                <v:imagedata r:id="rId127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960320" behindDoc="0" locked="0" layoutInCell="1" allowOverlap="1" wp14:anchorId="07492D3B" wp14:editId="1D58E569">
                <wp:simplePos x="0" y="0"/>
                <wp:positionH relativeFrom="column">
                  <wp:posOffset>3010170</wp:posOffset>
                </wp:positionH>
                <wp:positionV relativeFrom="paragraph">
                  <wp:posOffset>7387110</wp:posOffset>
                </wp:positionV>
                <wp:extent cx="144720" cy="77040"/>
                <wp:effectExtent l="38100" t="57150" r="8255" b="56515"/>
                <wp:wrapNone/>
                <wp:docPr id="368" name="Ink 3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">
                      <w14:nvContentPartPr>
                        <w14:cNvContentPartPr/>
                      </w14:nvContentPartPr>
                      <w14:xfrm>
                        <a:off x="0" y="0"/>
                        <a:ext cx="14472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06B01C" id="Ink 368" o:spid="_x0000_s1026" type="#_x0000_t75" style="position:absolute;margin-left:235.9pt;margin-top:580.95pt;width:13.1pt;height:7.95pt;z-index:25196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">
                <v:imagedata r:id="rId129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959296" behindDoc="0" locked="0" layoutInCell="1" allowOverlap="1" wp14:anchorId="7665B0BA" wp14:editId="3639C9A1">
                <wp:simplePos x="0" y="0"/>
                <wp:positionH relativeFrom="column">
                  <wp:posOffset>2812170</wp:posOffset>
                </wp:positionH>
                <wp:positionV relativeFrom="paragraph">
                  <wp:posOffset>7315830</wp:posOffset>
                </wp:positionV>
                <wp:extent cx="105840" cy="200160"/>
                <wp:effectExtent l="38100" t="57150" r="66040" b="66675"/>
                <wp:wrapNone/>
                <wp:docPr id="367" name="Ink 3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">
                      <w14:nvContentPartPr>
                        <w14:cNvContentPartPr/>
                      </w14:nvContentPartPr>
                      <w14:xfrm>
                        <a:off x="0" y="0"/>
                        <a:ext cx="105840" cy="20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7FC324" id="Ink 367" o:spid="_x0000_s1026" type="#_x0000_t75" style="position:absolute;margin-left:220.7pt;margin-top:574.6pt;width:10.5pt;height:18.7pt;z-index:25195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">
                <v:imagedata r:id="rId131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958272" behindDoc="0" locked="0" layoutInCell="1" allowOverlap="1" wp14:anchorId="61F8FB48" wp14:editId="27CCD22C">
                <wp:simplePos x="0" y="0"/>
                <wp:positionH relativeFrom="column">
                  <wp:posOffset>2583570</wp:posOffset>
                </wp:positionH>
                <wp:positionV relativeFrom="paragraph">
                  <wp:posOffset>7430310</wp:posOffset>
                </wp:positionV>
                <wp:extent cx="111600" cy="21960"/>
                <wp:effectExtent l="57150" t="38100" r="60325" b="54610"/>
                <wp:wrapNone/>
                <wp:docPr id="366" name="Ink 3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">
                      <w14:nvContentPartPr>
                        <w14:cNvContentPartPr/>
                      </w14:nvContentPartPr>
                      <w14:xfrm>
                        <a:off x="0" y="0"/>
                        <a:ext cx="11160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600DF7" id="Ink 366" o:spid="_x0000_s1026" type="#_x0000_t75" style="position:absolute;margin-left:202.5pt;margin-top:584.15pt;width:10.75pt;height:3.7pt;z-index:25195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">
                <v:imagedata r:id="rId133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957248" behindDoc="0" locked="0" layoutInCell="1" allowOverlap="1" wp14:anchorId="77A7B3BA" wp14:editId="77A6ED4A">
                <wp:simplePos x="0" y="0"/>
                <wp:positionH relativeFrom="column">
                  <wp:posOffset>2220690</wp:posOffset>
                </wp:positionH>
                <wp:positionV relativeFrom="paragraph">
                  <wp:posOffset>7354350</wp:posOffset>
                </wp:positionV>
                <wp:extent cx="150840" cy="230400"/>
                <wp:effectExtent l="38100" t="57150" r="59055" b="55880"/>
                <wp:wrapNone/>
                <wp:docPr id="365" name="Ink 3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">
                      <w14:nvContentPartPr>
                        <w14:cNvContentPartPr/>
                      </w14:nvContentPartPr>
                      <w14:xfrm>
                        <a:off x="0" y="0"/>
                        <a:ext cx="150840" cy="23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A9D08D" id="Ink 365" o:spid="_x0000_s1026" type="#_x0000_t75" style="position:absolute;margin-left:173.7pt;margin-top:578.35pt;width:13.45pt;height:20.1pt;z-index:25195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">
                <v:imagedata r:id="rId135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956224" behindDoc="0" locked="0" layoutInCell="1" allowOverlap="1" wp14:anchorId="59EA2080" wp14:editId="05EDA8A5">
                <wp:simplePos x="0" y="0"/>
                <wp:positionH relativeFrom="column">
                  <wp:posOffset>2152650</wp:posOffset>
                </wp:positionH>
                <wp:positionV relativeFrom="paragraph">
                  <wp:posOffset>7373070</wp:posOffset>
                </wp:positionV>
                <wp:extent cx="18720" cy="197640"/>
                <wp:effectExtent l="19050" t="57150" r="57785" b="50165"/>
                <wp:wrapNone/>
                <wp:docPr id="364" name="Ink 3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">
                      <w14:nvContentPartPr>
                        <w14:cNvContentPartPr/>
                      </w14:nvContentPartPr>
                      <w14:xfrm>
                        <a:off x="0" y="0"/>
                        <a:ext cx="18720" cy="19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9CD79C" id="Ink 364" o:spid="_x0000_s1026" type="#_x0000_t75" style="position:absolute;margin-left:168.3pt;margin-top:579.7pt;width:3.8pt;height:17.55pt;z-index:25195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">
                <v:imagedata r:id="rId137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955200" behindDoc="0" locked="0" layoutInCell="1" allowOverlap="1" wp14:anchorId="096B62C3" wp14:editId="77B89BBE">
                <wp:simplePos x="0" y="0"/>
                <wp:positionH relativeFrom="column">
                  <wp:posOffset>1899930</wp:posOffset>
                </wp:positionH>
                <wp:positionV relativeFrom="paragraph">
                  <wp:posOffset>7393590</wp:posOffset>
                </wp:positionV>
                <wp:extent cx="47520" cy="185400"/>
                <wp:effectExtent l="38100" t="38100" r="48260" b="43815"/>
                <wp:wrapNone/>
                <wp:docPr id="363" name="Ink 3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">
                      <w14:nvContentPartPr>
                        <w14:cNvContentPartPr/>
                      </w14:nvContentPartPr>
                      <w14:xfrm>
                        <a:off x="0" y="0"/>
                        <a:ext cx="47520" cy="18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525630" id="Ink 363" o:spid="_x0000_s1026" type="#_x0000_t75" style="position:absolute;margin-left:149.05pt;margin-top:581.8pt;width:5.35pt;height:15.85pt;z-index:25195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">
                <v:imagedata r:id="rId139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954176" behindDoc="0" locked="0" layoutInCell="1" allowOverlap="1" wp14:anchorId="003BBE1D" wp14:editId="0EF91C34">
                <wp:simplePos x="0" y="0"/>
                <wp:positionH relativeFrom="column">
                  <wp:posOffset>1861770</wp:posOffset>
                </wp:positionH>
                <wp:positionV relativeFrom="paragraph">
                  <wp:posOffset>7477830</wp:posOffset>
                </wp:positionV>
                <wp:extent cx="113760" cy="2520"/>
                <wp:effectExtent l="57150" t="38100" r="57785" b="74295"/>
                <wp:wrapNone/>
                <wp:docPr id="362" name="Ink 3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">
                      <w14:nvContentPartPr>
                        <w14:cNvContentPartPr/>
                      </w14:nvContentPartPr>
                      <w14:xfrm>
                        <a:off x="0" y="0"/>
                        <a:ext cx="11376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D7089F" id="Ink 362" o:spid="_x0000_s1026" type="#_x0000_t75" style="position:absolute;margin-left:145.75pt;margin-top:587.2pt;width:11.1pt;height:3.4pt;z-index:25195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">
                <v:imagedata r:id="rId141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953152" behindDoc="0" locked="0" layoutInCell="1" allowOverlap="1" wp14:anchorId="05BBBD2E" wp14:editId="0E5537BB">
                <wp:simplePos x="0" y="0"/>
                <wp:positionH relativeFrom="column">
                  <wp:posOffset>1559730</wp:posOffset>
                </wp:positionH>
                <wp:positionV relativeFrom="paragraph">
                  <wp:posOffset>7361550</wp:posOffset>
                </wp:positionV>
                <wp:extent cx="103680" cy="221040"/>
                <wp:effectExtent l="57150" t="57150" r="29845" b="64770"/>
                <wp:wrapNone/>
                <wp:docPr id="361" name="Ink 3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">
                      <w14:nvContentPartPr>
                        <w14:cNvContentPartPr/>
                      </w14:nvContentPartPr>
                      <w14:xfrm>
                        <a:off x="0" y="0"/>
                        <a:ext cx="103680" cy="22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7BF7E1" id="Ink 361" o:spid="_x0000_s1026" type="#_x0000_t75" style="position:absolute;margin-left:121.6pt;margin-top:578.5pt;width:10.7pt;height:19.75pt;z-index:25195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">
                <v:imagedata r:id="rId143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952128" behindDoc="0" locked="0" layoutInCell="1" allowOverlap="1" wp14:anchorId="7647B86F" wp14:editId="387B72DE">
                <wp:simplePos x="0" y="0"/>
                <wp:positionH relativeFrom="column">
                  <wp:posOffset>1308090</wp:posOffset>
                </wp:positionH>
                <wp:positionV relativeFrom="paragraph">
                  <wp:posOffset>7500150</wp:posOffset>
                </wp:positionV>
                <wp:extent cx="88920" cy="11520"/>
                <wp:effectExtent l="38100" t="57150" r="63500" b="64770"/>
                <wp:wrapNone/>
                <wp:docPr id="360" name="Ink 3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">
                      <w14:nvContentPartPr>
                        <w14:cNvContentPartPr/>
                      </w14:nvContentPartPr>
                      <w14:xfrm>
                        <a:off x="0" y="0"/>
                        <a:ext cx="8892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AAD38F" id="Ink 360" o:spid="_x0000_s1026" type="#_x0000_t75" style="position:absolute;margin-left:101.7pt;margin-top:589.1pt;width:9.65pt;height:3.7pt;z-index:25195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">
                <v:imagedata r:id="rId145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951104" behindDoc="0" locked="0" layoutInCell="1" allowOverlap="1" wp14:anchorId="72F273F4" wp14:editId="5A575884">
                <wp:simplePos x="0" y="0"/>
                <wp:positionH relativeFrom="column">
                  <wp:posOffset>1019730</wp:posOffset>
                </wp:positionH>
                <wp:positionV relativeFrom="paragraph">
                  <wp:posOffset>7477470</wp:posOffset>
                </wp:positionV>
                <wp:extent cx="218880" cy="132840"/>
                <wp:effectExtent l="38100" t="57150" r="48260" b="38735"/>
                <wp:wrapNone/>
                <wp:docPr id="359" name="Ink 3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">
                      <w14:nvContentPartPr>
                        <w14:cNvContentPartPr/>
                      </w14:nvContentPartPr>
                      <w14:xfrm>
                        <a:off x="0" y="0"/>
                        <a:ext cx="218880" cy="13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0268C5" id="Ink 359" o:spid="_x0000_s1026" type="#_x0000_t75" style="position:absolute;margin-left:79.35pt;margin-top:588.1pt;width:18.7pt;height:11.6pt;z-index:25195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">
                <v:imagedata r:id="rId147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950080" behindDoc="0" locked="0" layoutInCell="1" allowOverlap="1" wp14:anchorId="63EBA9FA" wp14:editId="62E4B67B">
                <wp:simplePos x="0" y="0"/>
                <wp:positionH relativeFrom="column">
                  <wp:posOffset>829290</wp:posOffset>
                </wp:positionH>
                <wp:positionV relativeFrom="paragraph">
                  <wp:posOffset>7545150</wp:posOffset>
                </wp:positionV>
                <wp:extent cx="83880" cy="11880"/>
                <wp:effectExtent l="38100" t="38100" r="49530" b="64770"/>
                <wp:wrapNone/>
                <wp:docPr id="358" name="Ink 3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">
                      <w14:nvContentPartPr>
                        <w14:cNvContentPartPr/>
                      </w14:nvContentPartPr>
                      <w14:xfrm>
                        <a:off x="0" y="0"/>
                        <a:ext cx="8388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CC7EC1" id="Ink 358" o:spid="_x0000_s1026" type="#_x0000_t75" style="position:absolute;margin-left:64.7pt;margin-top:593.45pt;width:8.5pt;height:2.95pt;z-index:25195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">
                <v:imagedata r:id="rId149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949056" behindDoc="0" locked="0" layoutInCell="1" allowOverlap="1" wp14:anchorId="7B3984A4" wp14:editId="68A2805C">
                <wp:simplePos x="0" y="0"/>
                <wp:positionH relativeFrom="column">
                  <wp:posOffset>528330</wp:posOffset>
                </wp:positionH>
                <wp:positionV relativeFrom="paragraph">
                  <wp:posOffset>7469550</wp:posOffset>
                </wp:positionV>
                <wp:extent cx="133920" cy="101520"/>
                <wp:effectExtent l="38100" t="38100" r="57150" b="51435"/>
                <wp:wrapNone/>
                <wp:docPr id="357" name="Ink 3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">
                      <w14:nvContentPartPr>
                        <w14:cNvContentPartPr/>
                      </w14:nvContentPartPr>
                      <w14:xfrm>
                        <a:off x="0" y="0"/>
                        <a:ext cx="13392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CFD3C1" id="Ink 357" o:spid="_x0000_s1026" type="#_x0000_t75" style="position:absolute;margin-left:40.9pt;margin-top:587.85pt;width:12.65pt;height:9.6pt;z-index:25194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">
                <v:imagedata r:id="rId151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948032" behindDoc="0" locked="0" layoutInCell="1" allowOverlap="1" wp14:anchorId="3D234222" wp14:editId="0CACDDBC">
                <wp:simplePos x="0" y="0"/>
                <wp:positionH relativeFrom="column">
                  <wp:posOffset>449850</wp:posOffset>
                </wp:positionH>
                <wp:positionV relativeFrom="paragraph">
                  <wp:posOffset>7535790</wp:posOffset>
                </wp:positionV>
                <wp:extent cx="16560" cy="5760"/>
                <wp:effectExtent l="38100" t="57150" r="59690" b="51435"/>
                <wp:wrapNone/>
                <wp:docPr id="356" name="Ink 3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">
                      <w14:nvContentPartPr>
                        <w14:cNvContentPartPr/>
                      </w14:nvContentPartPr>
                      <w14:xfrm>
                        <a:off x="0" y="0"/>
                        <a:ext cx="1656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94BD1D" id="Ink 356" o:spid="_x0000_s1026" type="#_x0000_t75" style="position:absolute;margin-left:34.35pt;margin-top:592.55pt;width:2.8pt;height:2.3pt;z-index:25194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">
                <v:imagedata r:id="rId153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947008" behindDoc="0" locked="0" layoutInCell="1" allowOverlap="1" wp14:anchorId="5EC31E6E" wp14:editId="7E735772">
                <wp:simplePos x="0" y="0"/>
                <wp:positionH relativeFrom="column">
                  <wp:posOffset>313050</wp:posOffset>
                </wp:positionH>
                <wp:positionV relativeFrom="paragraph">
                  <wp:posOffset>7503030</wp:posOffset>
                </wp:positionV>
                <wp:extent cx="21960" cy="224280"/>
                <wp:effectExtent l="38100" t="38100" r="54610" b="42545"/>
                <wp:wrapNone/>
                <wp:docPr id="355" name="Ink 3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">
                      <w14:nvContentPartPr>
                        <w14:cNvContentPartPr/>
                      </w14:nvContentPartPr>
                      <w14:xfrm>
                        <a:off x="0" y="0"/>
                        <a:ext cx="21960" cy="22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ECD49C" id="Ink 355" o:spid="_x0000_s1026" type="#_x0000_t75" style="position:absolute;margin-left:23.85pt;margin-top:590.2pt;width:3.5pt;height:19pt;z-index:25194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">
                <v:imagedata r:id="rId155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945984" behindDoc="0" locked="0" layoutInCell="1" allowOverlap="1" wp14:anchorId="29EEA96D" wp14:editId="43E67B90">
                <wp:simplePos x="0" y="0"/>
                <wp:positionH relativeFrom="column">
                  <wp:posOffset>228810</wp:posOffset>
                </wp:positionH>
                <wp:positionV relativeFrom="paragraph">
                  <wp:posOffset>7436430</wp:posOffset>
                </wp:positionV>
                <wp:extent cx="114480" cy="146880"/>
                <wp:effectExtent l="57150" t="57150" r="57150" b="62865"/>
                <wp:wrapNone/>
                <wp:docPr id="354" name="Ink 3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">
                      <w14:nvContentPartPr>
                        <w14:cNvContentPartPr/>
                      </w14:nvContentPartPr>
                      <w14:xfrm>
                        <a:off x="0" y="0"/>
                        <a:ext cx="114480" cy="14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D6B077" id="Ink 354" o:spid="_x0000_s1026" type="#_x0000_t75" style="position:absolute;margin-left:16.8pt;margin-top:584.55pt;width:11.15pt;height:13.85pt;z-index:25194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">
                <v:imagedata r:id="rId157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944960" behindDoc="0" locked="0" layoutInCell="1" allowOverlap="1" wp14:anchorId="7C1F094B" wp14:editId="4DB4751C">
                <wp:simplePos x="0" y="0"/>
                <wp:positionH relativeFrom="column">
                  <wp:posOffset>4435770</wp:posOffset>
                </wp:positionH>
                <wp:positionV relativeFrom="paragraph">
                  <wp:posOffset>6648000</wp:posOffset>
                </wp:positionV>
                <wp:extent cx="182160" cy="168840"/>
                <wp:effectExtent l="57150" t="38100" r="46990" b="60325"/>
                <wp:wrapNone/>
                <wp:docPr id="351" name="Ink 3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">
                      <w14:nvContentPartPr>
                        <w14:cNvContentPartPr/>
                      </w14:nvContentPartPr>
                      <w14:xfrm>
                        <a:off x="0" y="0"/>
                        <a:ext cx="182160" cy="16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EC6D0A" id="Ink 351" o:spid="_x0000_s1026" type="#_x0000_t75" style="position:absolute;margin-left:348.25pt;margin-top:522.85pt;width:16.8pt;height:15.25pt;z-index:25194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">
                <v:imagedata r:id="rId159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943936" behindDoc="0" locked="0" layoutInCell="1" allowOverlap="1" wp14:anchorId="1EFD9E8C" wp14:editId="02B81F81">
                <wp:simplePos x="0" y="0"/>
                <wp:positionH relativeFrom="column">
                  <wp:posOffset>4154970</wp:posOffset>
                </wp:positionH>
                <wp:positionV relativeFrom="paragraph">
                  <wp:posOffset>6799200</wp:posOffset>
                </wp:positionV>
                <wp:extent cx="100080" cy="18720"/>
                <wp:effectExtent l="38100" t="38100" r="52705" b="57785"/>
                <wp:wrapNone/>
                <wp:docPr id="350" name="Ink 3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">
                      <w14:nvContentPartPr>
                        <w14:cNvContentPartPr/>
                      </w14:nvContentPartPr>
                      <w14:xfrm>
                        <a:off x="0" y="0"/>
                        <a:ext cx="10008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3D63C9" id="Ink 350" o:spid="_x0000_s1026" type="#_x0000_t75" style="position:absolute;margin-left:326.65pt;margin-top:534.2pt;width:9.4pt;height:3.15pt;z-index:25194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">
                <v:imagedata r:id="rId161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942912" behindDoc="0" locked="0" layoutInCell="1" allowOverlap="1" wp14:anchorId="6C9D45A4" wp14:editId="6885A41B">
                <wp:simplePos x="0" y="0"/>
                <wp:positionH relativeFrom="column">
                  <wp:posOffset>4175850</wp:posOffset>
                </wp:positionH>
                <wp:positionV relativeFrom="paragraph">
                  <wp:posOffset>6727560</wp:posOffset>
                </wp:positionV>
                <wp:extent cx="78840" cy="20160"/>
                <wp:effectExtent l="57150" t="38100" r="54610" b="56515"/>
                <wp:wrapNone/>
                <wp:docPr id="349" name="Ink 3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">
                      <w14:nvContentPartPr>
                        <w14:cNvContentPartPr/>
                      </w14:nvContentPartPr>
                      <w14:xfrm>
                        <a:off x="0" y="0"/>
                        <a:ext cx="7884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5D123D" id="Ink 349" o:spid="_x0000_s1026" type="#_x0000_t75" style="position:absolute;margin-left:327.8pt;margin-top:528.85pt;width:8.4pt;height:3.05pt;z-index:25194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">
                <v:imagedata r:id="rId163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941888" behindDoc="0" locked="0" layoutInCell="1" allowOverlap="1" wp14:anchorId="69F59691" wp14:editId="0D9E350F">
                <wp:simplePos x="0" y="0"/>
                <wp:positionH relativeFrom="column">
                  <wp:posOffset>3905850</wp:posOffset>
                </wp:positionH>
                <wp:positionV relativeFrom="paragraph">
                  <wp:posOffset>6585360</wp:posOffset>
                </wp:positionV>
                <wp:extent cx="116280" cy="423720"/>
                <wp:effectExtent l="38100" t="57150" r="55245" b="52705"/>
                <wp:wrapNone/>
                <wp:docPr id="348" name="Ink 3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">
                      <w14:nvContentPartPr>
                        <w14:cNvContentPartPr/>
                      </w14:nvContentPartPr>
                      <w14:xfrm>
                        <a:off x="0" y="0"/>
                        <a:ext cx="116280" cy="42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BBEEFF" id="Ink 348" o:spid="_x0000_s1026" type="#_x0000_t75" style="position:absolute;margin-left:306.65pt;margin-top:517.3pt;width:11.6pt;height:35.65pt;z-index:25194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">
                <v:imagedata r:id="rId165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940864" behindDoc="0" locked="0" layoutInCell="1" allowOverlap="1" wp14:anchorId="09664802" wp14:editId="33E53A1C">
                <wp:simplePos x="0" y="0"/>
                <wp:positionH relativeFrom="column">
                  <wp:posOffset>3826650</wp:posOffset>
                </wp:positionH>
                <wp:positionV relativeFrom="paragraph">
                  <wp:posOffset>6682560</wp:posOffset>
                </wp:positionV>
                <wp:extent cx="119880" cy="205200"/>
                <wp:effectExtent l="57150" t="38100" r="13970" b="61595"/>
                <wp:wrapNone/>
                <wp:docPr id="347" name="Ink 3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">
                      <w14:nvContentPartPr>
                        <w14:cNvContentPartPr/>
                      </w14:nvContentPartPr>
                      <w14:xfrm>
                        <a:off x="0" y="0"/>
                        <a:ext cx="119880" cy="20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0693B8" id="Ink 347" o:spid="_x0000_s1026" type="#_x0000_t75" style="position:absolute;margin-left:300.65pt;margin-top:524.9pt;width:11.55pt;height:18.55pt;z-index:25194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">
                <v:imagedata r:id="rId167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939840" behindDoc="0" locked="0" layoutInCell="1" allowOverlap="1" wp14:anchorId="7BF325A6" wp14:editId="39F85D92">
                <wp:simplePos x="0" y="0"/>
                <wp:positionH relativeFrom="column">
                  <wp:posOffset>3728370</wp:posOffset>
                </wp:positionH>
                <wp:positionV relativeFrom="paragraph">
                  <wp:posOffset>6783360</wp:posOffset>
                </wp:positionV>
                <wp:extent cx="69120" cy="6840"/>
                <wp:effectExtent l="38100" t="57150" r="64770" b="50800"/>
                <wp:wrapNone/>
                <wp:docPr id="346" name="Ink 3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">
                      <w14:nvContentPartPr>
                        <w14:cNvContentPartPr/>
                      </w14:nvContentPartPr>
                      <w14:xfrm>
                        <a:off x="0" y="0"/>
                        <a:ext cx="6912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C203CB" id="Ink 346" o:spid="_x0000_s1026" type="#_x0000_t75" style="position:absolute;margin-left:292.65pt;margin-top:532.65pt;width:7.5pt;height:3pt;z-index:25193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">
                <v:imagedata r:id="rId169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938816" behindDoc="0" locked="0" layoutInCell="1" allowOverlap="1" wp14:anchorId="082A8515" wp14:editId="62401E57">
                <wp:simplePos x="0" y="0"/>
                <wp:positionH relativeFrom="column">
                  <wp:posOffset>3623970</wp:posOffset>
                </wp:positionH>
                <wp:positionV relativeFrom="paragraph">
                  <wp:posOffset>6635400</wp:posOffset>
                </wp:positionV>
                <wp:extent cx="115200" cy="353520"/>
                <wp:effectExtent l="38100" t="57150" r="56515" b="46990"/>
                <wp:wrapNone/>
                <wp:docPr id="345" name="Ink 3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">
                      <w14:nvContentPartPr>
                        <w14:cNvContentPartPr/>
                      </w14:nvContentPartPr>
                      <w14:xfrm>
                        <a:off x="0" y="0"/>
                        <a:ext cx="115200" cy="35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DDA93D" id="Ink 345" o:spid="_x0000_s1026" type="#_x0000_t75" style="position:absolute;margin-left:284.25pt;margin-top:521.75pt;width:10.45pt;height:29.5pt;z-index:25193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">
                <v:imagedata r:id="rId171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937792" behindDoc="0" locked="0" layoutInCell="1" allowOverlap="1" wp14:anchorId="50D8D3C9" wp14:editId="29419A3E">
                <wp:simplePos x="0" y="0"/>
                <wp:positionH relativeFrom="column">
                  <wp:posOffset>3457290</wp:posOffset>
                </wp:positionH>
                <wp:positionV relativeFrom="paragraph">
                  <wp:posOffset>6587520</wp:posOffset>
                </wp:positionV>
                <wp:extent cx="87480" cy="442440"/>
                <wp:effectExtent l="38100" t="38100" r="65405" b="53340"/>
                <wp:wrapNone/>
                <wp:docPr id="344" name="Ink 3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">
                      <w14:nvContentPartPr>
                        <w14:cNvContentPartPr/>
                      </w14:nvContentPartPr>
                      <w14:xfrm>
                        <a:off x="0" y="0"/>
                        <a:ext cx="87480" cy="44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506429" id="Ink 344" o:spid="_x0000_s1026" type="#_x0000_t75" style="position:absolute;margin-left:271.5pt;margin-top:517.9pt;width:9.15pt;height:36.85pt;z-index:25193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">
                <v:imagedata r:id="rId173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936768" behindDoc="0" locked="0" layoutInCell="1" allowOverlap="1" wp14:anchorId="54C6F64B" wp14:editId="6FE376CE">
                <wp:simplePos x="0" y="0"/>
                <wp:positionH relativeFrom="column">
                  <wp:posOffset>3404010</wp:posOffset>
                </wp:positionH>
                <wp:positionV relativeFrom="paragraph">
                  <wp:posOffset>6669240</wp:posOffset>
                </wp:positionV>
                <wp:extent cx="75240" cy="202320"/>
                <wp:effectExtent l="38100" t="57150" r="20320" b="45720"/>
                <wp:wrapNone/>
                <wp:docPr id="343" name="Ink 3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">
                      <w14:nvContentPartPr>
                        <w14:cNvContentPartPr/>
                      </w14:nvContentPartPr>
                      <w14:xfrm>
                        <a:off x="0" y="0"/>
                        <a:ext cx="75240" cy="20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93FD7E" id="Ink 343" o:spid="_x0000_s1026" type="#_x0000_t75" style="position:absolute;margin-left:266.9pt;margin-top:524.25pt;width:8.25pt;height:17.8pt;z-index:25193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">
                <v:imagedata r:id="rId175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935744" behindDoc="0" locked="0" layoutInCell="1" allowOverlap="1" wp14:anchorId="0451BBB2" wp14:editId="4E9A3CB5">
                <wp:simplePos x="0" y="0"/>
                <wp:positionH relativeFrom="column">
                  <wp:posOffset>3176490</wp:posOffset>
                </wp:positionH>
                <wp:positionV relativeFrom="paragraph">
                  <wp:posOffset>6691920</wp:posOffset>
                </wp:positionV>
                <wp:extent cx="133200" cy="225720"/>
                <wp:effectExtent l="38100" t="57150" r="38735" b="60325"/>
                <wp:wrapNone/>
                <wp:docPr id="342" name="Ink 3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">
                      <w14:nvContentPartPr>
                        <w14:cNvContentPartPr/>
                      </w14:nvContentPartPr>
                      <w14:xfrm>
                        <a:off x="0" y="0"/>
                        <a:ext cx="133200" cy="22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3AF6EF" id="Ink 342" o:spid="_x0000_s1026" type="#_x0000_t75" style="position:absolute;margin-left:249.65pt;margin-top:525.65pt;width:12.4pt;height:20.25pt;z-index:25193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">
                <v:imagedata r:id="rId177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934720" behindDoc="0" locked="0" layoutInCell="1" allowOverlap="1" wp14:anchorId="0E17C991" wp14:editId="419C8309">
                <wp:simplePos x="0" y="0"/>
                <wp:positionH relativeFrom="column">
                  <wp:posOffset>3026010</wp:posOffset>
                </wp:positionH>
                <wp:positionV relativeFrom="paragraph">
                  <wp:posOffset>6812880</wp:posOffset>
                </wp:positionV>
                <wp:extent cx="104400" cy="11160"/>
                <wp:effectExtent l="19050" t="38100" r="48260" b="65405"/>
                <wp:wrapNone/>
                <wp:docPr id="341" name="Ink 3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">
                      <w14:nvContentPartPr>
                        <w14:cNvContentPartPr/>
                      </w14:nvContentPartPr>
                      <w14:xfrm>
                        <a:off x="0" y="0"/>
                        <a:ext cx="10440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0D522A" id="Ink 341" o:spid="_x0000_s1026" type="#_x0000_t75" style="position:absolute;margin-left:237.45pt;margin-top:535.1pt;width:10.35pt;height:3.3pt;z-index:25193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">
                <v:imagedata r:id="rId179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933696" behindDoc="0" locked="0" layoutInCell="1" allowOverlap="1" wp14:anchorId="2C5BD56D" wp14:editId="5A177250">
                <wp:simplePos x="0" y="0"/>
                <wp:positionH relativeFrom="column">
                  <wp:posOffset>2747010</wp:posOffset>
                </wp:positionH>
                <wp:positionV relativeFrom="paragraph">
                  <wp:posOffset>6801360</wp:posOffset>
                </wp:positionV>
                <wp:extent cx="190800" cy="123840"/>
                <wp:effectExtent l="38100" t="57150" r="57150" b="47625"/>
                <wp:wrapNone/>
                <wp:docPr id="340" name="Ink 3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">
                      <w14:nvContentPartPr>
                        <w14:cNvContentPartPr/>
                      </w14:nvContentPartPr>
                      <w14:xfrm>
                        <a:off x="0" y="0"/>
                        <a:ext cx="19080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F5FA63" id="Ink 340" o:spid="_x0000_s1026" type="#_x0000_t75" style="position:absolute;margin-left:215.35pt;margin-top:534.6pt;width:16.45pt;height:11.6pt;z-index:25193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">
                <v:imagedata r:id="rId181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932672" behindDoc="0" locked="0" layoutInCell="1" allowOverlap="1" wp14:anchorId="50895E59" wp14:editId="40F55CC4">
                <wp:simplePos x="0" y="0"/>
                <wp:positionH relativeFrom="column">
                  <wp:posOffset>2577450</wp:posOffset>
                </wp:positionH>
                <wp:positionV relativeFrom="paragraph">
                  <wp:posOffset>6846360</wp:posOffset>
                </wp:positionV>
                <wp:extent cx="74160" cy="12240"/>
                <wp:effectExtent l="57150" t="57150" r="59690" b="64135"/>
                <wp:wrapNone/>
                <wp:docPr id="339" name="Ink 3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">
                      <w14:nvContentPartPr>
                        <w14:cNvContentPartPr/>
                      </w14:nvContentPartPr>
                      <w14:xfrm>
                        <a:off x="0" y="0"/>
                        <a:ext cx="7416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41FA2E" id="Ink 339" o:spid="_x0000_s1026" type="#_x0000_t75" style="position:absolute;margin-left:202pt;margin-top:537.7pt;width:8.25pt;height:3.3pt;z-index:25193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">
                <v:imagedata r:id="rId183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931648" behindDoc="0" locked="0" layoutInCell="1" allowOverlap="1" wp14:anchorId="1FF49C47" wp14:editId="061C17CE">
                <wp:simplePos x="0" y="0"/>
                <wp:positionH relativeFrom="column">
                  <wp:posOffset>2300970</wp:posOffset>
                </wp:positionH>
                <wp:positionV relativeFrom="paragraph">
                  <wp:posOffset>6733320</wp:posOffset>
                </wp:positionV>
                <wp:extent cx="132840" cy="217800"/>
                <wp:effectExtent l="38100" t="38100" r="57785" b="49530"/>
                <wp:wrapNone/>
                <wp:docPr id="338" name="Ink 3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">
                      <w14:nvContentPartPr>
                        <w14:cNvContentPartPr/>
                      </w14:nvContentPartPr>
                      <w14:xfrm>
                        <a:off x="0" y="0"/>
                        <a:ext cx="132840" cy="21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2B18A6" id="Ink 338" o:spid="_x0000_s1026" type="#_x0000_t75" style="position:absolute;margin-left:180.1pt;margin-top:529.5pt;width:12pt;height:18.35pt;z-index:25193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">
                <v:imagedata r:id="rId185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930624" behindDoc="0" locked="0" layoutInCell="1" allowOverlap="1" wp14:anchorId="7EC9DC4D" wp14:editId="21156518">
                <wp:simplePos x="0" y="0"/>
                <wp:positionH relativeFrom="column">
                  <wp:posOffset>2231130</wp:posOffset>
                </wp:positionH>
                <wp:positionV relativeFrom="paragraph">
                  <wp:posOffset>6633240</wp:posOffset>
                </wp:positionV>
                <wp:extent cx="93960" cy="344880"/>
                <wp:effectExtent l="38100" t="38100" r="59055" b="55245"/>
                <wp:wrapNone/>
                <wp:docPr id="337" name="Ink 3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">
                      <w14:nvContentPartPr>
                        <w14:cNvContentPartPr/>
                      </w14:nvContentPartPr>
                      <w14:xfrm>
                        <a:off x="0" y="0"/>
                        <a:ext cx="93960" cy="34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424322" id="Ink 337" o:spid="_x0000_s1026" type="#_x0000_t75" style="position:absolute;margin-left:174.6pt;margin-top:521.75pt;width:9pt;height:28.7pt;z-index:25193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">
                <v:imagedata r:id="rId187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929600" behindDoc="0" locked="0" layoutInCell="1" allowOverlap="1" wp14:anchorId="4CD40B95" wp14:editId="7DCD2000">
                <wp:simplePos x="0" y="0"/>
                <wp:positionH relativeFrom="column">
                  <wp:posOffset>2032050</wp:posOffset>
                </wp:positionH>
                <wp:positionV relativeFrom="paragraph">
                  <wp:posOffset>6740520</wp:posOffset>
                </wp:positionV>
                <wp:extent cx="133920" cy="173520"/>
                <wp:effectExtent l="19050" t="38100" r="57150" b="55245"/>
                <wp:wrapNone/>
                <wp:docPr id="336" name="Ink 3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">
                      <w14:nvContentPartPr>
                        <w14:cNvContentPartPr/>
                      </w14:nvContentPartPr>
                      <w14:xfrm>
                        <a:off x="0" y="0"/>
                        <a:ext cx="133920" cy="17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ED50C7" id="Ink 336" o:spid="_x0000_s1026" type="#_x0000_t75" style="position:absolute;margin-left:159.65pt;margin-top:529.65pt;width:12.3pt;height:16.05pt;z-index:25192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">
                <v:imagedata r:id="rId189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928576" behindDoc="0" locked="0" layoutInCell="1" allowOverlap="1" wp14:anchorId="4151AE24" wp14:editId="75926494">
                <wp:simplePos x="0" y="0"/>
                <wp:positionH relativeFrom="column">
                  <wp:posOffset>1761690</wp:posOffset>
                </wp:positionH>
                <wp:positionV relativeFrom="paragraph">
                  <wp:posOffset>6684720</wp:posOffset>
                </wp:positionV>
                <wp:extent cx="38160" cy="178200"/>
                <wp:effectExtent l="57150" t="38100" r="57150" b="50800"/>
                <wp:wrapNone/>
                <wp:docPr id="335" name="Ink 3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">
                      <w14:nvContentPartPr>
                        <w14:cNvContentPartPr/>
                      </w14:nvContentPartPr>
                      <w14:xfrm>
                        <a:off x="0" y="0"/>
                        <a:ext cx="38160" cy="17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98DD09" id="Ink 335" o:spid="_x0000_s1026" type="#_x0000_t75" style="position:absolute;margin-left:138pt;margin-top:525.65pt;width:4.75pt;height:15.8pt;z-index:25192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">
                <v:imagedata r:id="rId191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927552" behindDoc="0" locked="0" layoutInCell="1" allowOverlap="1" wp14:anchorId="0C29893D" wp14:editId="3082AC39">
                <wp:simplePos x="0" y="0"/>
                <wp:positionH relativeFrom="column">
                  <wp:posOffset>1704090</wp:posOffset>
                </wp:positionH>
                <wp:positionV relativeFrom="paragraph">
                  <wp:posOffset>6760320</wp:posOffset>
                </wp:positionV>
                <wp:extent cx="150840" cy="4320"/>
                <wp:effectExtent l="57150" t="38100" r="59055" b="72390"/>
                <wp:wrapNone/>
                <wp:docPr id="334" name="Ink 3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">
                      <w14:nvContentPartPr>
                        <w14:cNvContentPartPr/>
                      </w14:nvContentPartPr>
                      <w14:xfrm>
                        <a:off x="0" y="0"/>
                        <a:ext cx="15084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D92D86" id="Ink 334" o:spid="_x0000_s1026" type="#_x0000_t75" style="position:absolute;margin-left:133.3pt;margin-top:531pt;width:14.2pt;height:3.15pt;z-index:25192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">
                <v:imagedata r:id="rId193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926528" behindDoc="0" locked="0" layoutInCell="1" allowOverlap="1" wp14:anchorId="2015CFFD" wp14:editId="7FD8E91C">
                <wp:simplePos x="0" y="0"/>
                <wp:positionH relativeFrom="column">
                  <wp:posOffset>6332250</wp:posOffset>
                </wp:positionH>
                <wp:positionV relativeFrom="paragraph">
                  <wp:posOffset>5821800</wp:posOffset>
                </wp:positionV>
                <wp:extent cx="118440" cy="471960"/>
                <wp:effectExtent l="57150" t="57150" r="53340" b="42545"/>
                <wp:wrapNone/>
                <wp:docPr id="333" name="Ink 3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">
                      <w14:nvContentPartPr>
                        <w14:cNvContentPartPr/>
                      </w14:nvContentPartPr>
                      <w14:xfrm>
                        <a:off x="0" y="0"/>
                        <a:ext cx="118440" cy="47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204451" id="Ink 333" o:spid="_x0000_s1026" type="#_x0000_t75" style="position:absolute;margin-left:497.8pt;margin-top:457.6pt;width:11.5pt;height:38.45pt;z-index:25192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">
                <v:imagedata r:id="rId195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925504" behindDoc="0" locked="0" layoutInCell="1" allowOverlap="1" wp14:anchorId="3F73CCF6" wp14:editId="588AC186">
                <wp:simplePos x="0" y="0"/>
                <wp:positionH relativeFrom="column">
                  <wp:posOffset>6260610</wp:posOffset>
                </wp:positionH>
                <wp:positionV relativeFrom="paragraph">
                  <wp:posOffset>6010800</wp:posOffset>
                </wp:positionV>
                <wp:extent cx="136440" cy="136080"/>
                <wp:effectExtent l="38100" t="38100" r="54610" b="54610"/>
                <wp:wrapNone/>
                <wp:docPr id="332" name="Ink 3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">
                      <w14:nvContentPartPr>
                        <w14:cNvContentPartPr/>
                      </w14:nvContentPartPr>
                      <w14:xfrm>
                        <a:off x="0" y="0"/>
                        <a:ext cx="13644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F79FFA" id="Ink 332" o:spid="_x0000_s1026" type="#_x0000_t75" style="position:absolute;margin-left:492.3pt;margin-top:472pt;width:12.65pt;height:13.35pt;z-index:25192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">
                <v:imagedata r:id="rId197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924480" behindDoc="0" locked="0" layoutInCell="1" allowOverlap="1" wp14:anchorId="5E2F0872" wp14:editId="4D63E44A">
                <wp:simplePos x="0" y="0"/>
                <wp:positionH relativeFrom="column">
                  <wp:posOffset>6132810</wp:posOffset>
                </wp:positionH>
                <wp:positionV relativeFrom="paragraph">
                  <wp:posOffset>6083520</wp:posOffset>
                </wp:positionV>
                <wp:extent cx="82080" cy="1800"/>
                <wp:effectExtent l="38100" t="57150" r="51435" b="55880"/>
                <wp:wrapNone/>
                <wp:docPr id="331" name="Ink 3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">
                      <w14:nvContentPartPr>
                        <w14:cNvContentPartPr/>
                      </w14:nvContentPartPr>
                      <w14:xfrm>
                        <a:off x="0" y="0"/>
                        <a:ext cx="8208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21DC78" id="Ink 331" o:spid="_x0000_s1026" type="#_x0000_t75" style="position:absolute;margin-left:482.1pt;margin-top:477.3pt;width:8.4pt;height:3.5pt;z-index:25192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">
                <v:imagedata r:id="rId199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923456" behindDoc="0" locked="0" layoutInCell="1" allowOverlap="1" wp14:anchorId="0C39D3C9" wp14:editId="217E84E3">
                <wp:simplePos x="0" y="0"/>
                <wp:positionH relativeFrom="column">
                  <wp:posOffset>6074130</wp:posOffset>
                </wp:positionH>
                <wp:positionV relativeFrom="paragraph">
                  <wp:posOffset>5893440</wp:posOffset>
                </wp:positionV>
                <wp:extent cx="120600" cy="465480"/>
                <wp:effectExtent l="57150" t="57150" r="51435" b="48895"/>
                <wp:wrapNone/>
                <wp:docPr id="330" name="Ink 3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">
                      <w14:nvContentPartPr>
                        <w14:cNvContentPartPr/>
                      </w14:nvContentPartPr>
                      <w14:xfrm>
                        <a:off x="0" y="0"/>
                        <a:ext cx="120600" cy="46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D41227" id="Ink 330" o:spid="_x0000_s1026" type="#_x0000_t75" style="position:absolute;margin-left:477.15pt;margin-top:463.35pt;width:11.15pt;height:38.45pt;z-index:25192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">
                <v:imagedata r:id="rId201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922432" behindDoc="0" locked="0" layoutInCell="1" allowOverlap="1" wp14:anchorId="0DBCBB28" wp14:editId="1C6493F9">
                <wp:simplePos x="0" y="0"/>
                <wp:positionH relativeFrom="column">
                  <wp:posOffset>5875050</wp:posOffset>
                </wp:positionH>
                <wp:positionV relativeFrom="paragraph">
                  <wp:posOffset>5910000</wp:posOffset>
                </wp:positionV>
                <wp:extent cx="117000" cy="509760"/>
                <wp:effectExtent l="57150" t="38100" r="54610" b="62230"/>
                <wp:wrapNone/>
                <wp:docPr id="329" name="Ink 3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">
                      <w14:nvContentPartPr>
                        <w14:cNvContentPartPr/>
                      </w14:nvContentPartPr>
                      <w14:xfrm>
                        <a:off x="0" y="0"/>
                        <a:ext cx="117000" cy="50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62289B" id="Ink 329" o:spid="_x0000_s1026" type="#_x0000_t75" style="position:absolute;margin-left:461.55pt;margin-top:464.3pt;width:11.7pt;height:42.35pt;z-index:25192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">
                <v:imagedata r:id="rId203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921408" behindDoc="0" locked="0" layoutInCell="1" allowOverlap="1" wp14:anchorId="598D71E6" wp14:editId="22577879">
                <wp:simplePos x="0" y="0"/>
                <wp:positionH relativeFrom="column">
                  <wp:posOffset>4332090</wp:posOffset>
                </wp:positionH>
                <wp:positionV relativeFrom="paragraph">
                  <wp:posOffset>1319640</wp:posOffset>
                </wp:positionV>
                <wp:extent cx="232920" cy="109440"/>
                <wp:effectExtent l="57150" t="57150" r="53340" b="62230"/>
                <wp:wrapNone/>
                <wp:docPr id="328" name="Ink 3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">
                      <w14:nvContentPartPr>
                        <w14:cNvContentPartPr/>
                      </w14:nvContentPartPr>
                      <w14:xfrm>
                        <a:off x="0" y="0"/>
                        <a:ext cx="23292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4B64E0" id="Ink 328" o:spid="_x0000_s1026" type="#_x0000_t75" style="position:absolute;margin-left:340.35pt;margin-top:102.85pt;width:20.65pt;height:10.75pt;z-index:25192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">
                <v:imagedata r:id="rId205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920384" behindDoc="0" locked="0" layoutInCell="1" allowOverlap="1" wp14:anchorId="10B56D5C" wp14:editId="1B312D21">
                <wp:simplePos x="0" y="0"/>
                <wp:positionH relativeFrom="column">
                  <wp:posOffset>5806290</wp:posOffset>
                </wp:positionH>
                <wp:positionV relativeFrom="paragraph">
                  <wp:posOffset>6014400</wp:posOffset>
                </wp:positionV>
                <wp:extent cx="106920" cy="207000"/>
                <wp:effectExtent l="57150" t="38100" r="7620" b="60325"/>
                <wp:wrapNone/>
                <wp:docPr id="327" name="Ink 3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">
                      <w14:nvContentPartPr>
                        <w14:cNvContentPartPr/>
                      </w14:nvContentPartPr>
                      <w14:xfrm>
                        <a:off x="0" y="0"/>
                        <a:ext cx="106920" cy="20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FF90A7" id="Ink 327" o:spid="_x0000_s1026" type="#_x0000_t75" style="position:absolute;margin-left:456.05pt;margin-top:472.55pt;width:10.8pt;height:18.35pt;z-index:25192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">
                <v:imagedata r:id="rId207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919360" behindDoc="0" locked="0" layoutInCell="1" allowOverlap="1" wp14:anchorId="489D0223" wp14:editId="4A67C691">
                <wp:simplePos x="0" y="0"/>
                <wp:positionH relativeFrom="column">
                  <wp:posOffset>5597490</wp:posOffset>
                </wp:positionH>
                <wp:positionV relativeFrom="paragraph">
                  <wp:posOffset>6042480</wp:posOffset>
                </wp:positionV>
                <wp:extent cx="162720" cy="169200"/>
                <wp:effectExtent l="57150" t="57150" r="8890" b="59690"/>
                <wp:wrapNone/>
                <wp:docPr id="326" name="Ink 3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">
                      <w14:nvContentPartPr>
                        <w14:cNvContentPartPr/>
                      </w14:nvContentPartPr>
                      <w14:xfrm>
                        <a:off x="0" y="0"/>
                        <a:ext cx="162720" cy="16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0B7B60" id="Ink 326" o:spid="_x0000_s1026" type="#_x0000_t75" style="position:absolute;margin-left:440pt;margin-top:474.4pt;width:14.7pt;height:16pt;z-index:25191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">
                <v:imagedata r:id="rId209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918336" behindDoc="0" locked="0" layoutInCell="1" allowOverlap="1" wp14:anchorId="0A3977F4" wp14:editId="59BB85DC">
                <wp:simplePos x="0" y="0"/>
                <wp:positionH relativeFrom="column">
                  <wp:posOffset>5388330</wp:posOffset>
                </wp:positionH>
                <wp:positionV relativeFrom="paragraph">
                  <wp:posOffset>6162360</wp:posOffset>
                </wp:positionV>
                <wp:extent cx="121320" cy="14400"/>
                <wp:effectExtent l="57150" t="38100" r="50165" b="62230"/>
                <wp:wrapNone/>
                <wp:docPr id="325" name="Ink 3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">
                      <w14:nvContentPartPr>
                        <w14:cNvContentPartPr/>
                      </w14:nvContentPartPr>
                      <w14:xfrm>
                        <a:off x="0" y="0"/>
                        <a:ext cx="12132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71C088" id="Ink 325" o:spid="_x0000_s1026" type="#_x0000_t75" style="position:absolute;margin-left:423.55pt;margin-top:484.25pt;width:11.1pt;height:3.2pt;z-index:25191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">
                <v:imagedata r:id="rId211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917312" behindDoc="0" locked="0" layoutInCell="1" allowOverlap="1" wp14:anchorId="0A0B27EF" wp14:editId="6907BB96">
                <wp:simplePos x="0" y="0"/>
                <wp:positionH relativeFrom="column">
                  <wp:posOffset>5106090</wp:posOffset>
                </wp:positionH>
                <wp:positionV relativeFrom="paragraph">
                  <wp:posOffset>6129600</wp:posOffset>
                </wp:positionV>
                <wp:extent cx="180000" cy="183240"/>
                <wp:effectExtent l="38100" t="38100" r="48895" b="45720"/>
                <wp:wrapNone/>
                <wp:docPr id="324" name="Ink 3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">
                      <w14:nvContentPartPr>
                        <w14:cNvContentPartPr/>
                      </w14:nvContentPartPr>
                      <w14:xfrm>
                        <a:off x="0" y="0"/>
                        <a:ext cx="180000" cy="18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01F74D" id="Ink 324" o:spid="_x0000_s1026" type="#_x0000_t75" style="position:absolute;margin-left:401.1pt;margin-top:482.1pt;width:15.6pt;height:15.55pt;z-index:25191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">
                <v:imagedata r:id="rId213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916288" behindDoc="0" locked="0" layoutInCell="1" allowOverlap="1" wp14:anchorId="68B4596F" wp14:editId="69D7DF66">
                <wp:simplePos x="0" y="0"/>
                <wp:positionH relativeFrom="column">
                  <wp:posOffset>4899450</wp:posOffset>
                </wp:positionH>
                <wp:positionV relativeFrom="paragraph">
                  <wp:posOffset>6202680</wp:posOffset>
                </wp:positionV>
                <wp:extent cx="133920" cy="4320"/>
                <wp:effectExtent l="38100" t="38100" r="57150" b="72390"/>
                <wp:wrapNone/>
                <wp:docPr id="323" name="Ink 3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">
                      <w14:nvContentPartPr>
                        <w14:cNvContentPartPr/>
                      </w14:nvContentPartPr>
                      <w14:xfrm>
                        <a:off x="0" y="0"/>
                        <a:ext cx="13392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AECAA9" id="Ink 323" o:spid="_x0000_s1026" type="#_x0000_t75" style="position:absolute;margin-left:385.1pt;margin-top:487.15pt;width:12.6pt;height:3.1pt;z-index:25191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">
                <v:imagedata r:id="rId215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915264" behindDoc="0" locked="0" layoutInCell="1" allowOverlap="1" wp14:anchorId="19A2315C" wp14:editId="7E4C6013">
                <wp:simplePos x="0" y="0"/>
                <wp:positionH relativeFrom="column">
                  <wp:posOffset>4692450</wp:posOffset>
                </wp:positionH>
                <wp:positionV relativeFrom="paragraph">
                  <wp:posOffset>6141120</wp:posOffset>
                </wp:positionV>
                <wp:extent cx="123480" cy="83520"/>
                <wp:effectExtent l="38100" t="38100" r="67310" b="50165"/>
                <wp:wrapNone/>
                <wp:docPr id="322" name="Ink 3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">
                      <w14:nvContentPartPr>
                        <w14:cNvContentPartPr/>
                      </w14:nvContentPartPr>
                      <w14:xfrm>
                        <a:off x="0" y="0"/>
                        <a:ext cx="123480" cy="8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F88C5E" id="Ink 322" o:spid="_x0000_s1026" type="#_x0000_t75" style="position:absolute;margin-left:368.5pt;margin-top:483.2pt;width:12.1pt;height:8.35pt;z-index:25191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">
                <v:imagedata r:id="rId217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914240" behindDoc="0" locked="0" layoutInCell="1" allowOverlap="1" wp14:anchorId="530EA7F2" wp14:editId="744DD03E">
                <wp:simplePos x="0" y="0"/>
                <wp:positionH relativeFrom="column">
                  <wp:posOffset>4590930</wp:posOffset>
                </wp:positionH>
                <wp:positionV relativeFrom="paragraph">
                  <wp:posOffset>6230400</wp:posOffset>
                </wp:positionV>
                <wp:extent cx="1080" cy="14400"/>
                <wp:effectExtent l="57150" t="38100" r="56515" b="62230"/>
                <wp:wrapNone/>
                <wp:docPr id="321" name="Ink 3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">
                      <w14:nvContentPartPr>
                        <w14:cNvContentPartPr/>
                      </w14:nvContentPartPr>
                      <w14:xfrm>
                        <a:off x="0" y="0"/>
                        <a:ext cx="108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DC34EF" id="Ink 321" o:spid="_x0000_s1026" type="#_x0000_t75" style="position:absolute;margin-left:359.45pt;margin-top:489.3pt;width:4.1pt;height:3.7pt;z-index:25191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">
                <v:imagedata r:id="rId219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913216" behindDoc="0" locked="0" layoutInCell="1" allowOverlap="1" wp14:anchorId="683AD8DA" wp14:editId="349E06A0">
                <wp:simplePos x="0" y="0"/>
                <wp:positionH relativeFrom="column">
                  <wp:posOffset>4400850</wp:posOffset>
                </wp:positionH>
                <wp:positionV relativeFrom="paragraph">
                  <wp:posOffset>6097560</wp:posOffset>
                </wp:positionV>
                <wp:extent cx="101520" cy="234000"/>
                <wp:effectExtent l="38100" t="38100" r="51435" b="52070"/>
                <wp:wrapNone/>
                <wp:docPr id="320" name="Ink 3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">
                      <w14:nvContentPartPr>
                        <w14:cNvContentPartPr/>
                      </w14:nvContentPartPr>
                      <w14:xfrm>
                        <a:off x="0" y="0"/>
                        <a:ext cx="101520" cy="23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AC8BA3" id="Ink 320" o:spid="_x0000_s1026" type="#_x0000_t75" style="position:absolute;margin-left:345.5pt;margin-top:479.6pt;width:9.4pt;height:19.8pt;z-index:25191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">
                <v:imagedata r:id="rId221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912192" behindDoc="0" locked="0" layoutInCell="1" allowOverlap="1" wp14:anchorId="2D710364" wp14:editId="639BCFF1">
                <wp:simplePos x="0" y="0"/>
                <wp:positionH relativeFrom="column">
                  <wp:posOffset>4283130</wp:posOffset>
                </wp:positionH>
                <wp:positionV relativeFrom="paragraph">
                  <wp:posOffset>5985240</wp:posOffset>
                </wp:positionV>
                <wp:extent cx="165600" cy="439200"/>
                <wp:effectExtent l="57150" t="38100" r="44450" b="56515"/>
                <wp:wrapNone/>
                <wp:docPr id="319" name="Ink 3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">
                      <w14:nvContentPartPr>
                        <w14:cNvContentPartPr/>
                      </w14:nvContentPartPr>
                      <w14:xfrm>
                        <a:off x="0" y="0"/>
                        <a:ext cx="165600" cy="43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B24F7A" id="Ink 319" o:spid="_x0000_s1026" type="#_x0000_t75" style="position:absolute;margin-left:336.1pt;margin-top:470.65pt;width:14.7pt;height:36.4pt;z-index:25191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">
                <v:imagedata r:id="rId223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911168" behindDoc="0" locked="0" layoutInCell="1" allowOverlap="1" wp14:anchorId="6B854EBA" wp14:editId="742A3146">
                <wp:simplePos x="0" y="0"/>
                <wp:positionH relativeFrom="column">
                  <wp:posOffset>4056330</wp:posOffset>
                </wp:positionH>
                <wp:positionV relativeFrom="paragraph">
                  <wp:posOffset>6147600</wp:posOffset>
                </wp:positionV>
                <wp:extent cx="192600" cy="164880"/>
                <wp:effectExtent l="57150" t="38100" r="36195" b="64135"/>
                <wp:wrapNone/>
                <wp:docPr id="318" name="Ink 3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">
                      <w14:nvContentPartPr>
                        <w14:cNvContentPartPr/>
                      </w14:nvContentPartPr>
                      <w14:xfrm>
                        <a:off x="0" y="0"/>
                        <a:ext cx="192600" cy="16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2DA081" id="Ink 318" o:spid="_x0000_s1026" type="#_x0000_t75" style="position:absolute;margin-left:318.75pt;margin-top:482.75pt;width:17.25pt;height:15.65pt;z-index:25191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">
                <v:imagedata r:id="rId225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910144" behindDoc="0" locked="0" layoutInCell="1" allowOverlap="1" wp14:anchorId="11B14670" wp14:editId="58E801D7">
                <wp:simplePos x="0" y="0"/>
                <wp:positionH relativeFrom="column">
                  <wp:posOffset>3864810</wp:posOffset>
                </wp:positionH>
                <wp:positionV relativeFrom="paragraph">
                  <wp:posOffset>6163440</wp:posOffset>
                </wp:positionV>
                <wp:extent cx="47160" cy="186480"/>
                <wp:effectExtent l="57150" t="38100" r="48260" b="42545"/>
                <wp:wrapNone/>
                <wp:docPr id="317" name="Ink 3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">
                      <w14:nvContentPartPr>
                        <w14:cNvContentPartPr/>
                      </w14:nvContentPartPr>
                      <w14:xfrm>
                        <a:off x="0" y="0"/>
                        <a:ext cx="47160" cy="18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C55D88" id="Ink 317" o:spid="_x0000_s1026" type="#_x0000_t75" style="position:absolute;margin-left:303.55pt;margin-top:484.65pt;width:5.5pt;height:16.35pt;z-index:25191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">
                <v:imagedata r:id="rId227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909120" behindDoc="0" locked="0" layoutInCell="1" allowOverlap="1" wp14:anchorId="579B7610" wp14:editId="020D1F4E">
                <wp:simplePos x="0" y="0"/>
                <wp:positionH relativeFrom="column">
                  <wp:posOffset>3807570</wp:posOffset>
                </wp:positionH>
                <wp:positionV relativeFrom="paragraph">
                  <wp:posOffset>6245160</wp:posOffset>
                </wp:positionV>
                <wp:extent cx="139680" cy="3960"/>
                <wp:effectExtent l="38100" t="38100" r="51435" b="72390"/>
                <wp:wrapNone/>
                <wp:docPr id="316" name="Ink 3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">
                      <w14:nvContentPartPr>
                        <w14:cNvContentPartPr/>
                      </w14:nvContentPartPr>
                      <w14:xfrm>
                        <a:off x="0" y="0"/>
                        <a:ext cx="13968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9E43EA" id="Ink 316" o:spid="_x0000_s1026" type="#_x0000_t75" style="position:absolute;margin-left:298.85pt;margin-top:490.35pt;width:13.35pt;height:2.9pt;z-index:25190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">
                <v:imagedata r:id="rId229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908096" behindDoc="0" locked="0" layoutInCell="1" allowOverlap="1" wp14:anchorId="4C769E7F" wp14:editId="7DAB3997">
                <wp:simplePos x="0" y="0"/>
                <wp:positionH relativeFrom="column">
                  <wp:posOffset>3555570</wp:posOffset>
                </wp:positionH>
                <wp:positionV relativeFrom="paragraph">
                  <wp:posOffset>6045720</wp:posOffset>
                </wp:positionV>
                <wp:extent cx="96120" cy="484200"/>
                <wp:effectExtent l="38100" t="38100" r="75565" b="68580"/>
                <wp:wrapNone/>
                <wp:docPr id="315" name="Ink 3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">
                      <w14:nvContentPartPr>
                        <w14:cNvContentPartPr/>
                      </w14:nvContentPartPr>
                      <w14:xfrm>
                        <a:off x="0" y="0"/>
                        <a:ext cx="96120" cy="48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401E62" id="Ink 315" o:spid="_x0000_s1026" type="#_x0000_t75" style="position:absolute;margin-left:278.65pt;margin-top:474.75pt;width:10.5pt;height:40.45pt;z-index:25190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">
                <v:imagedata r:id="rId231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907072" behindDoc="0" locked="0" layoutInCell="1" allowOverlap="1" wp14:anchorId="2CCD4354" wp14:editId="599CAF87">
                <wp:simplePos x="0" y="0"/>
                <wp:positionH relativeFrom="column">
                  <wp:posOffset>3542970</wp:posOffset>
                </wp:positionH>
                <wp:positionV relativeFrom="paragraph">
                  <wp:posOffset>6217800</wp:posOffset>
                </wp:positionV>
                <wp:extent cx="15120" cy="98640"/>
                <wp:effectExtent l="38100" t="38100" r="61595" b="53975"/>
                <wp:wrapNone/>
                <wp:docPr id="314" name="Ink 3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">
                      <w14:nvContentPartPr>
                        <w14:cNvContentPartPr/>
                      </w14:nvContentPartPr>
                      <w14:xfrm>
                        <a:off x="0" y="0"/>
                        <a:ext cx="1512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D85053" id="Ink 314" o:spid="_x0000_s1026" type="#_x0000_t75" style="position:absolute;margin-left:277.8pt;margin-top:488.9pt;width:3.8pt;height:9.6pt;z-index:25190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">
                <v:imagedata r:id="rId233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906048" behindDoc="0" locked="0" layoutInCell="1" allowOverlap="1" wp14:anchorId="6B06A8DB" wp14:editId="7988B917">
                <wp:simplePos x="0" y="0"/>
                <wp:positionH relativeFrom="column">
                  <wp:posOffset>3392490</wp:posOffset>
                </wp:positionH>
                <wp:positionV relativeFrom="paragraph">
                  <wp:posOffset>6245880</wp:posOffset>
                </wp:positionV>
                <wp:extent cx="66600" cy="3600"/>
                <wp:effectExtent l="57150" t="38100" r="67310" b="73025"/>
                <wp:wrapNone/>
                <wp:docPr id="313" name="Ink 3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">
                      <w14:nvContentPartPr>
                        <w14:cNvContentPartPr/>
                      </w14:nvContentPartPr>
                      <w14:xfrm>
                        <a:off x="0" y="0"/>
                        <a:ext cx="6660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A9B361" id="Ink 313" o:spid="_x0000_s1026" type="#_x0000_t75" style="position:absolute;margin-left:265.8pt;margin-top:490.3pt;width:8.05pt;height:3.5pt;z-index:25190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">
                <v:imagedata r:id="rId235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905024" behindDoc="0" locked="0" layoutInCell="1" allowOverlap="1" wp14:anchorId="0D3197FA" wp14:editId="42A00599">
                <wp:simplePos x="0" y="0"/>
                <wp:positionH relativeFrom="column">
                  <wp:posOffset>3241290</wp:posOffset>
                </wp:positionH>
                <wp:positionV relativeFrom="paragraph">
                  <wp:posOffset>6070200</wp:posOffset>
                </wp:positionV>
                <wp:extent cx="128520" cy="455760"/>
                <wp:effectExtent l="57150" t="57150" r="43180" b="59055"/>
                <wp:wrapNone/>
                <wp:docPr id="312" name="Ink 3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">
                      <w14:nvContentPartPr>
                        <w14:cNvContentPartPr/>
                      </w14:nvContentPartPr>
                      <w14:xfrm>
                        <a:off x="0" y="0"/>
                        <a:ext cx="128520" cy="45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42997C" id="Ink 312" o:spid="_x0000_s1026" type="#_x0000_t75" style="position:absolute;margin-left:254.1pt;margin-top:477.3pt;width:11.6pt;height:37.7pt;z-index:25190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">
                <v:imagedata r:id="rId237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904000" behindDoc="0" locked="0" layoutInCell="1" allowOverlap="1" wp14:anchorId="100385C4" wp14:editId="722F791B">
                <wp:simplePos x="0" y="0"/>
                <wp:positionH relativeFrom="column">
                  <wp:posOffset>3059850</wp:posOffset>
                </wp:positionH>
                <wp:positionV relativeFrom="paragraph">
                  <wp:posOffset>6104400</wp:posOffset>
                </wp:positionV>
                <wp:extent cx="111240" cy="501480"/>
                <wp:effectExtent l="38100" t="57150" r="60325" b="51435"/>
                <wp:wrapNone/>
                <wp:docPr id="311" name="Ink 3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">
                      <w14:nvContentPartPr>
                        <w14:cNvContentPartPr/>
                      </w14:nvContentPartPr>
                      <w14:xfrm>
                        <a:off x="0" y="0"/>
                        <a:ext cx="111240" cy="50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C53EA8" id="Ink 311" o:spid="_x0000_s1026" type="#_x0000_t75" style="position:absolute;margin-left:240.4pt;margin-top:479.7pt;width:10.75pt;height:41.05pt;z-index:25190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">
                <v:imagedata r:id="rId239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902976" behindDoc="0" locked="0" layoutInCell="1" allowOverlap="1" wp14:anchorId="2245F6E6" wp14:editId="711D9338">
                <wp:simplePos x="0" y="0"/>
                <wp:positionH relativeFrom="column">
                  <wp:posOffset>3028170</wp:posOffset>
                </wp:positionH>
                <wp:positionV relativeFrom="paragraph">
                  <wp:posOffset>6182160</wp:posOffset>
                </wp:positionV>
                <wp:extent cx="129600" cy="221760"/>
                <wp:effectExtent l="19050" t="38100" r="22860" b="45085"/>
                <wp:wrapNone/>
                <wp:docPr id="310" name="Ink 3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">
                      <w14:nvContentPartPr>
                        <w14:cNvContentPartPr/>
                      </w14:nvContentPartPr>
                      <w14:xfrm>
                        <a:off x="0" y="0"/>
                        <a:ext cx="129600" cy="22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43EF4F" id="Ink 310" o:spid="_x0000_s1026" type="#_x0000_t75" style="position:absolute;margin-left:237.35pt;margin-top:486.05pt;width:12.55pt;height:19.15pt;z-index:25190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">
                <v:imagedata r:id="rId241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901952" behindDoc="0" locked="0" layoutInCell="1" allowOverlap="1" wp14:anchorId="16A5B7FE" wp14:editId="6E904D6F">
                <wp:simplePos x="0" y="0"/>
                <wp:positionH relativeFrom="column">
                  <wp:posOffset>2839170</wp:posOffset>
                </wp:positionH>
                <wp:positionV relativeFrom="paragraph">
                  <wp:posOffset>6342360</wp:posOffset>
                </wp:positionV>
                <wp:extent cx="82080" cy="2160"/>
                <wp:effectExtent l="38100" t="57150" r="51435" b="55245"/>
                <wp:wrapNone/>
                <wp:docPr id="309" name="Ink 3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">
                      <w14:nvContentPartPr>
                        <w14:cNvContentPartPr/>
                      </w14:nvContentPartPr>
                      <w14:xfrm>
                        <a:off x="0" y="0"/>
                        <a:ext cx="8208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5C7922" id="Ink 309" o:spid="_x0000_s1026" type="#_x0000_t75" style="position:absolute;margin-left:222.75pt;margin-top:498.1pt;width:8.55pt;height:2.7pt;z-index:25190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">
                <v:imagedata r:id="rId243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900928" behindDoc="0" locked="0" layoutInCell="1" allowOverlap="1" wp14:anchorId="30F78413" wp14:editId="2292A459">
                <wp:simplePos x="0" y="0"/>
                <wp:positionH relativeFrom="column">
                  <wp:posOffset>2601570</wp:posOffset>
                </wp:positionH>
                <wp:positionV relativeFrom="paragraph">
                  <wp:posOffset>6289080</wp:posOffset>
                </wp:positionV>
                <wp:extent cx="161280" cy="129960"/>
                <wp:effectExtent l="57150" t="38100" r="48895" b="41910"/>
                <wp:wrapNone/>
                <wp:docPr id="308" name="Ink 3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">
                      <w14:nvContentPartPr>
                        <w14:cNvContentPartPr/>
                      </w14:nvContentPartPr>
                      <w14:xfrm>
                        <a:off x="0" y="0"/>
                        <a:ext cx="16128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D11A30" id="Ink 308" o:spid="_x0000_s1026" type="#_x0000_t75" style="position:absolute;margin-left:203.9pt;margin-top:494.65pt;width:14.15pt;height:11.55pt;z-index:25190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">
                <v:imagedata r:id="rId245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899904" behindDoc="0" locked="0" layoutInCell="1" allowOverlap="1" wp14:anchorId="6EB79CD5" wp14:editId="1508818E">
                <wp:simplePos x="0" y="0"/>
                <wp:positionH relativeFrom="column">
                  <wp:posOffset>2411850</wp:posOffset>
                </wp:positionH>
                <wp:positionV relativeFrom="paragraph">
                  <wp:posOffset>6366120</wp:posOffset>
                </wp:positionV>
                <wp:extent cx="117360" cy="9720"/>
                <wp:effectExtent l="38100" t="57150" r="54610" b="66675"/>
                <wp:wrapNone/>
                <wp:docPr id="307" name="Ink 3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">
                      <w14:nvContentPartPr>
                        <w14:cNvContentPartPr/>
                      </w14:nvContentPartPr>
                      <w14:xfrm>
                        <a:off x="0" y="0"/>
                        <a:ext cx="11736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A87A46" id="Ink 307" o:spid="_x0000_s1026" type="#_x0000_t75" style="position:absolute;margin-left:189.4pt;margin-top:499.7pt;width:11.3pt;height:3.2pt;z-index:25189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">
                <v:imagedata r:id="rId247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898880" behindDoc="0" locked="0" layoutInCell="1" allowOverlap="1" wp14:anchorId="025EE6E7" wp14:editId="0DCCD5E2">
                <wp:simplePos x="0" y="0"/>
                <wp:positionH relativeFrom="column">
                  <wp:posOffset>2160570</wp:posOffset>
                </wp:positionH>
                <wp:positionV relativeFrom="paragraph">
                  <wp:posOffset>6295560</wp:posOffset>
                </wp:positionV>
                <wp:extent cx="137880" cy="115920"/>
                <wp:effectExtent l="38100" t="57150" r="14605" b="55880"/>
                <wp:wrapNone/>
                <wp:docPr id="306" name="Ink 3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">
                      <w14:nvContentPartPr>
                        <w14:cNvContentPartPr/>
                      </w14:nvContentPartPr>
                      <w14:xfrm>
                        <a:off x="0" y="0"/>
                        <a:ext cx="13788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A79A9E" id="Ink 306" o:spid="_x0000_s1026" type="#_x0000_t75" style="position:absolute;margin-left:169.3pt;margin-top:494.7pt;width:12.95pt;height:11.35pt;z-index:25189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">
                <v:imagedata r:id="rId249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897856" behindDoc="0" locked="0" layoutInCell="1" allowOverlap="1" wp14:anchorId="0635E7CB" wp14:editId="5D0A1310">
                <wp:simplePos x="0" y="0"/>
                <wp:positionH relativeFrom="column">
                  <wp:posOffset>2089650</wp:posOffset>
                </wp:positionH>
                <wp:positionV relativeFrom="paragraph">
                  <wp:posOffset>6381600</wp:posOffset>
                </wp:positionV>
                <wp:extent cx="1080" cy="2520"/>
                <wp:effectExtent l="57150" t="57150" r="56515" b="55245"/>
                <wp:wrapNone/>
                <wp:docPr id="305" name="Ink 3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">
                      <w14:nvContentPartPr>
                        <w14:cNvContentPartPr/>
                      </w14:nvContentPartPr>
                      <w14:xfrm>
                        <a:off x="0" y="0"/>
                        <a:ext cx="108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BDA9E1" id="Ink 305" o:spid="_x0000_s1026" type="#_x0000_t75" style="position:absolute;margin-left:162.6pt;margin-top:500.65pt;width:4.1pt;height:3.9pt;z-index:25189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">
                <v:imagedata r:id="rId251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896832" behindDoc="0" locked="0" layoutInCell="1" allowOverlap="1" wp14:anchorId="668A2F1E" wp14:editId="5E3E77B9">
                <wp:simplePos x="0" y="0"/>
                <wp:positionH relativeFrom="column">
                  <wp:posOffset>1958250</wp:posOffset>
                </wp:positionH>
                <wp:positionV relativeFrom="paragraph">
                  <wp:posOffset>6328320</wp:posOffset>
                </wp:positionV>
                <wp:extent cx="6840" cy="241200"/>
                <wp:effectExtent l="57150" t="38100" r="50800" b="45085"/>
                <wp:wrapNone/>
                <wp:docPr id="304" name="Ink 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">
                      <w14:nvContentPartPr>
                        <w14:cNvContentPartPr/>
                      </w14:nvContentPartPr>
                      <w14:xfrm>
                        <a:off x="0" y="0"/>
                        <a:ext cx="6840" cy="24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C94D9D" id="Ink 304" o:spid="_x0000_s1026" type="#_x0000_t75" style="position:absolute;margin-left:152.95pt;margin-top:498pt;width:3.1pt;height:20.45pt;z-index:25189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">
                <v:imagedata r:id="rId253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895808" behindDoc="0" locked="0" layoutInCell="1" allowOverlap="1" wp14:anchorId="1D83EEA4" wp14:editId="6966DBC6">
                <wp:simplePos x="0" y="0"/>
                <wp:positionH relativeFrom="column">
                  <wp:posOffset>1911450</wp:posOffset>
                </wp:positionH>
                <wp:positionV relativeFrom="paragraph">
                  <wp:posOffset>6267840</wp:posOffset>
                </wp:positionV>
                <wp:extent cx="120960" cy="153720"/>
                <wp:effectExtent l="38100" t="57150" r="50800" b="55880"/>
                <wp:wrapNone/>
                <wp:docPr id="303" name="Ink 3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">
                      <w14:nvContentPartPr>
                        <w14:cNvContentPartPr/>
                      </w14:nvContentPartPr>
                      <w14:xfrm>
                        <a:off x="0" y="0"/>
                        <a:ext cx="120960" cy="15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9CBFF3" id="Ink 303" o:spid="_x0000_s1026" type="#_x0000_t75" style="position:absolute;margin-left:149.55pt;margin-top:492.85pt;width:11.55pt;height:14.05pt;z-index:25189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">
                <v:imagedata r:id="rId255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894784" behindDoc="0" locked="0" layoutInCell="1" allowOverlap="1" wp14:anchorId="2A0A1EBC" wp14:editId="6149EA09">
                <wp:simplePos x="0" y="0"/>
                <wp:positionH relativeFrom="column">
                  <wp:posOffset>1825050</wp:posOffset>
                </wp:positionH>
                <wp:positionV relativeFrom="paragraph">
                  <wp:posOffset>6161640</wp:posOffset>
                </wp:positionV>
                <wp:extent cx="124920" cy="381240"/>
                <wp:effectExtent l="57150" t="38100" r="46990" b="57150"/>
                <wp:wrapNone/>
                <wp:docPr id="302" name="Ink 3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">
                      <w14:nvContentPartPr>
                        <w14:cNvContentPartPr/>
                      </w14:nvContentPartPr>
                      <w14:xfrm>
                        <a:off x="0" y="0"/>
                        <a:ext cx="124920" cy="38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C30723" id="Ink 302" o:spid="_x0000_s1026" type="#_x0000_t75" style="position:absolute;margin-left:142.7pt;margin-top:484.55pt;width:11.4pt;height:31.7pt;z-index:25189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">
                <v:imagedata r:id="rId257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893760" behindDoc="0" locked="0" layoutInCell="1" allowOverlap="1" wp14:anchorId="6BA45001" wp14:editId="199E366B">
                <wp:simplePos x="0" y="0"/>
                <wp:positionH relativeFrom="column">
                  <wp:posOffset>1559730</wp:posOffset>
                </wp:positionH>
                <wp:positionV relativeFrom="paragraph">
                  <wp:posOffset>6301320</wp:posOffset>
                </wp:positionV>
                <wp:extent cx="167760" cy="166680"/>
                <wp:effectExtent l="38100" t="38100" r="22860" b="62230"/>
                <wp:wrapNone/>
                <wp:docPr id="301" name="Ink 3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">
                      <w14:nvContentPartPr>
                        <w14:cNvContentPartPr/>
                      </w14:nvContentPartPr>
                      <w14:xfrm>
                        <a:off x="0" y="0"/>
                        <a:ext cx="167760" cy="16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74D332" id="Ink 301" o:spid="_x0000_s1026" type="#_x0000_t75" style="position:absolute;margin-left:122.05pt;margin-top:494.9pt;width:15.45pt;height:15.7pt;z-index:25189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">
                <v:imagedata r:id="rId259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892736" behindDoc="0" locked="0" layoutInCell="1" allowOverlap="1" wp14:anchorId="659A6AAE" wp14:editId="6FFB7DCF">
                <wp:simplePos x="0" y="0"/>
                <wp:positionH relativeFrom="column">
                  <wp:posOffset>1212330</wp:posOffset>
                </wp:positionH>
                <wp:positionV relativeFrom="paragraph">
                  <wp:posOffset>6289665</wp:posOffset>
                </wp:positionV>
                <wp:extent cx="190080" cy="279000"/>
                <wp:effectExtent l="38100" t="38100" r="19685" b="45085"/>
                <wp:wrapNone/>
                <wp:docPr id="300" name="Ink 3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">
                      <w14:nvContentPartPr>
                        <w14:cNvContentPartPr/>
                      </w14:nvContentPartPr>
                      <w14:xfrm>
                        <a:off x="0" y="0"/>
                        <a:ext cx="190080" cy="27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FEE9A9" id="Ink 300" o:spid="_x0000_s1026" type="#_x0000_t75" style="position:absolute;margin-left:95.15pt;margin-top:494.95pt;width:16.65pt;height:22.9pt;z-index:25189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">
                <v:imagedata r:id="rId261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891712" behindDoc="0" locked="0" layoutInCell="1" allowOverlap="1" wp14:anchorId="1E165DEB" wp14:editId="5B1DD39D">
                <wp:simplePos x="0" y="0"/>
                <wp:positionH relativeFrom="column">
                  <wp:posOffset>1262730</wp:posOffset>
                </wp:positionH>
                <wp:positionV relativeFrom="paragraph">
                  <wp:posOffset>6478665</wp:posOffset>
                </wp:positionV>
                <wp:extent cx="98280" cy="7560"/>
                <wp:effectExtent l="38100" t="38100" r="54610" b="69215"/>
                <wp:wrapNone/>
                <wp:docPr id="299" name="Ink 2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">
                      <w14:nvContentPartPr>
                        <w14:cNvContentPartPr/>
                      </w14:nvContentPartPr>
                      <w14:xfrm>
                        <a:off x="0" y="0"/>
                        <a:ext cx="9828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1AD0F6" id="Ink 299" o:spid="_x0000_s1026" type="#_x0000_t75" style="position:absolute;margin-left:98.05pt;margin-top:508.8pt;width:9.75pt;height:3.55pt;z-index:25189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">
                <v:imagedata r:id="rId263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890688" behindDoc="0" locked="0" layoutInCell="1" allowOverlap="1" wp14:anchorId="224C26AC" wp14:editId="5E7458E4">
                <wp:simplePos x="0" y="0"/>
                <wp:positionH relativeFrom="column">
                  <wp:posOffset>1205130</wp:posOffset>
                </wp:positionH>
                <wp:positionV relativeFrom="paragraph">
                  <wp:posOffset>6374625</wp:posOffset>
                </wp:positionV>
                <wp:extent cx="147600" cy="16200"/>
                <wp:effectExtent l="38100" t="38100" r="43180" b="60325"/>
                <wp:wrapNone/>
                <wp:docPr id="298" name="Ink 2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">
                      <w14:nvContentPartPr>
                        <w14:cNvContentPartPr/>
                      </w14:nvContentPartPr>
                      <w14:xfrm>
                        <a:off x="0" y="0"/>
                        <a:ext cx="14760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74781F" id="Ink 298" o:spid="_x0000_s1026" type="#_x0000_t75" style="position:absolute;margin-left:94.2pt;margin-top:501pt;width:13.2pt;height:2.95pt;z-index:25189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">
                <v:imagedata r:id="rId265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889664" behindDoc="0" locked="0" layoutInCell="1" allowOverlap="1" wp14:anchorId="30831CD0" wp14:editId="30F52650">
                <wp:simplePos x="0" y="0"/>
                <wp:positionH relativeFrom="column">
                  <wp:posOffset>1392690</wp:posOffset>
                </wp:positionH>
                <wp:positionV relativeFrom="paragraph">
                  <wp:posOffset>5696385</wp:posOffset>
                </wp:positionV>
                <wp:extent cx="240480" cy="156240"/>
                <wp:effectExtent l="38100" t="57150" r="26670" b="53340"/>
                <wp:wrapNone/>
                <wp:docPr id="297" name="Ink 2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">
                      <w14:nvContentPartPr>
                        <w14:cNvContentPartPr/>
                      </w14:nvContentPartPr>
                      <w14:xfrm>
                        <a:off x="0" y="0"/>
                        <a:ext cx="240480" cy="15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7CB619" id="Ink 297" o:spid="_x0000_s1026" type="#_x0000_t75" style="position:absolute;margin-left:108.75pt;margin-top:447.45pt;width:21.3pt;height:14.6pt;z-index:25188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">
                <v:imagedata r:id="rId267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888640" behindDoc="0" locked="0" layoutInCell="1" allowOverlap="1" wp14:anchorId="47CBA13B" wp14:editId="69F529ED">
                <wp:simplePos x="0" y="0"/>
                <wp:positionH relativeFrom="column">
                  <wp:posOffset>1169490</wp:posOffset>
                </wp:positionH>
                <wp:positionV relativeFrom="paragraph">
                  <wp:posOffset>5907705</wp:posOffset>
                </wp:positionV>
                <wp:extent cx="135000" cy="56160"/>
                <wp:effectExtent l="38100" t="38100" r="55880" b="58420"/>
                <wp:wrapNone/>
                <wp:docPr id="296" name="Ink 2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">
                      <w14:nvContentPartPr>
                        <w14:cNvContentPartPr/>
                      </w14:nvContentPartPr>
                      <w14:xfrm>
                        <a:off x="0" y="0"/>
                        <a:ext cx="135000" cy="5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DEE06C" id="Ink 296" o:spid="_x0000_s1026" type="#_x0000_t75" style="position:absolute;margin-left:91.8pt;margin-top:464.05pt;width:11.95pt;height:5.85pt;z-index:25188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">
                <v:imagedata r:id="rId269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887616" behindDoc="0" locked="0" layoutInCell="1" allowOverlap="1" wp14:anchorId="7D564C99" wp14:editId="72C5922C">
                <wp:simplePos x="0" y="0"/>
                <wp:positionH relativeFrom="column">
                  <wp:posOffset>1169130</wp:posOffset>
                </wp:positionH>
                <wp:positionV relativeFrom="paragraph">
                  <wp:posOffset>5849025</wp:posOffset>
                </wp:positionV>
                <wp:extent cx="94680" cy="22320"/>
                <wp:effectExtent l="38100" t="38100" r="57785" b="53975"/>
                <wp:wrapNone/>
                <wp:docPr id="295" name="Ink 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">
                      <w14:nvContentPartPr>
                        <w14:cNvContentPartPr/>
                      </w14:nvContentPartPr>
                      <w14:xfrm>
                        <a:off x="0" y="0"/>
                        <a:ext cx="9468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50F86A" id="Ink 295" o:spid="_x0000_s1026" type="#_x0000_t75" style="position:absolute;margin-left:91.6pt;margin-top:459.35pt;width:9pt;height:3.25pt;z-index:25188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">
                <v:imagedata r:id="rId271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886592" behindDoc="0" locked="0" layoutInCell="1" allowOverlap="1" wp14:anchorId="2085A749" wp14:editId="426F5464">
                <wp:simplePos x="0" y="0"/>
                <wp:positionH relativeFrom="column">
                  <wp:posOffset>574410</wp:posOffset>
                </wp:positionH>
                <wp:positionV relativeFrom="paragraph">
                  <wp:posOffset>5997705</wp:posOffset>
                </wp:positionV>
                <wp:extent cx="106560" cy="207720"/>
                <wp:effectExtent l="57150" t="38100" r="46355" b="59055"/>
                <wp:wrapNone/>
                <wp:docPr id="294" name="Ink 2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">
                      <w14:nvContentPartPr>
                        <w14:cNvContentPartPr/>
                      </w14:nvContentPartPr>
                      <w14:xfrm>
                        <a:off x="0" y="0"/>
                        <a:ext cx="106560" cy="20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5FBAF4" id="Ink 294" o:spid="_x0000_s1026" type="#_x0000_t75" style="position:absolute;margin-left:44.05pt;margin-top:471.2pt;width:10.9pt;height:18.6pt;z-index:25188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">
                <v:imagedata r:id="rId273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885568" behindDoc="0" locked="0" layoutInCell="1" allowOverlap="1" wp14:anchorId="440554FF" wp14:editId="1B9A9E38">
                <wp:simplePos x="0" y="0"/>
                <wp:positionH relativeFrom="column">
                  <wp:posOffset>389010</wp:posOffset>
                </wp:positionH>
                <wp:positionV relativeFrom="paragraph">
                  <wp:posOffset>5969985</wp:posOffset>
                </wp:positionV>
                <wp:extent cx="63720" cy="214920"/>
                <wp:effectExtent l="38100" t="38100" r="69850" b="52070"/>
                <wp:wrapNone/>
                <wp:docPr id="293" name="Ink 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">
                      <w14:nvContentPartPr>
                        <w14:cNvContentPartPr/>
                      </w14:nvContentPartPr>
                      <w14:xfrm>
                        <a:off x="0" y="0"/>
                        <a:ext cx="63720" cy="21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FD4B81" id="Ink 293" o:spid="_x0000_s1026" type="#_x0000_t75" style="position:absolute;margin-left:29.4pt;margin-top:469.2pt;width:7.35pt;height:19.05pt;z-index:25188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">
                <v:imagedata r:id="rId275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884544" behindDoc="0" locked="0" layoutInCell="1" allowOverlap="1" wp14:anchorId="15B48D2F" wp14:editId="4A98F873">
                <wp:simplePos x="0" y="0"/>
                <wp:positionH relativeFrom="column">
                  <wp:posOffset>50610</wp:posOffset>
                </wp:positionH>
                <wp:positionV relativeFrom="paragraph">
                  <wp:posOffset>5870625</wp:posOffset>
                </wp:positionV>
                <wp:extent cx="964080" cy="65520"/>
                <wp:effectExtent l="38100" t="57150" r="0" b="67945"/>
                <wp:wrapNone/>
                <wp:docPr id="292" name="Ink 2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">
                      <w14:nvContentPartPr>
                        <w14:cNvContentPartPr/>
                      </w14:nvContentPartPr>
                      <w14:xfrm>
                        <a:off x="0" y="0"/>
                        <a:ext cx="964080" cy="6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496D44" id="Ink 292" o:spid="_x0000_s1026" type="#_x0000_t75" style="position:absolute;margin-left:3.15pt;margin-top:460.7pt;width:78.3pt;height:7.55pt;z-index:25188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">
                <v:imagedata r:id="rId277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883520" behindDoc="0" locked="0" layoutInCell="1" allowOverlap="1" wp14:anchorId="69802C57" wp14:editId="7531FA44">
                <wp:simplePos x="0" y="0"/>
                <wp:positionH relativeFrom="column">
                  <wp:posOffset>622290</wp:posOffset>
                </wp:positionH>
                <wp:positionV relativeFrom="paragraph">
                  <wp:posOffset>5624385</wp:posOffset>
                </wp:positionV>
                <wp:extent cx="95760" cy="27000"/>
                <wp:effectExtent l="38100" t="38100" r="57150" b="49530"/>
                <wp:wrapNone/>
                <wp:docPr id="291" name="Ink 2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">
                      <w14:nvContentPartPr>
                        <w14:cNvContentPartPr/>
                      </w14:nvContentPartPr>
                      <w14:xfrm>
                        <a:off x="0" y="0"/>
                        <a:ext cx="9576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315D9C" id="Ink 291" o:spid="_x0000_s1026" type="#_x0000_t75" style="position:absolute;margin-left:48.25pt;margin-top:441.8pt;width:9.25pt;height:3.85pt;z-index:25188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">
                <v:imagedata r:id="rId279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882496" behindDoc="0" locked="0" layoutInCell="1" allowOverlap="1" wp14:anchorId="195AFBCA" wp14:editId="527A3C3D">
                <wp:simplePos x="0" y="0"/>
                <wp:positionH relativeFrom="column">
                  <wp:posOffset>634530</wp:posOffset>
                </wp:positionH>
                <wp:positionV relativeFrom="paragraph">
                  <wp:posOffset>5704665</wp:posOffset>
                </wp:positionV>
                <wp:extent cx="66240" cy="12960"/>
                <wp:effectExtent l="38100" t="57150" r="48260" b="44450"/>
                <wp:wrapNone/>
                <wp:docPr id="290" name="Ink 2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">
                      <w14:nvContentPartPr>
                        <w14:cNvContentPartPr/>
                      </w14:nvContentPartPr>
                      <w14:xfrm>
                        <a:off x="0" y="0"/>
                        <a:ext cx="6624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F41595" id="Ink 290" o:spid="_x0000_s1026" type="#_x0000_t75" style="position:absolute;margin-left:49.2pt;margin-top:448.4pt;width:6.4pt;height:2.4pt;z-index:25188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">
                <v:imagedata r:id="rId281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881472" behindDoc="0" locked="0" layoutInCell="1" allowOverlap="1" wp14:anchorId="3665D16B" wp14:editId="7B1FC6DE">
                <wp:simplePos x="0" y="0"/>
                <wp:positionH relativeFrom="column">
                  <wp:posOffset>611850</wp:posOffset>
                </wp:positionH>
                <wp:positionV relativeFrom="paragraph">
                  <wp:posOffset>5658945</wp:posOffset>
                </wp:positionV>
                <wp:extent cx="89640" cy="129600"/>
                <wp:effectExtent l="38100" t="38100" r="62865" b="60960"/>
                <wp:wrapNone/>
                <wp:docPr id="289" name="Ink 2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">
                      <w14:nvContentPartPr>
                        <w14:cNvContentPartPr/>
                      </w14:nvContentPartPr>
                      <w14:xfrm>
                        <a:off x="0" y="0"/>
                        <a:ext cx="8964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3F9EE9" id="Ink 289" o:spid="_x0000_s1026" type="#_x0000_t75" style="position:absolute;margin-left:47.15pt;margin-top:444.85pt;width:9.4pt;height:12.3pt;z-index:25188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">
                <v:imagedata r:id="rId283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880448" behindDoc="0" locked="0" layoutInCell="1" allowOverlap="1" wp14:anchorId="0D1D1A0E" wp14:editId="307D31AD">
                <wp:simplePos x="0" y="0"/>
                <wp:positionH relativeFrom="column">
                  <wp:posOffset>474330</wp:posOffset>
                </wp:positionH>
                <wp:positionV relativeFrom="paragraph">
                  <wp:posOffset>5629065</wp:posOffset>
                </wp:positionV>
                <wp:extent cx="104040" cy="204840"/>
                <wp:effectExtent l="19050" t="38100" r="48895" b="43180"/>
                <wp:wrapNone/>
                <wp:docPr id="288" name="Ink 2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">
                      <w14:nvContentPartPr>
                        <w14:cNvContentPartPr/>
                      </w14:nvContentPartPr>
                      <w14:xfrm>
                        <a:off x="0" y="0"/>
                        <a:ext cx="104040" cy="20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8A71DF" id="Ink 288" o:spid="_x0000_s1026" type="#_x0000_t75" style="position:absolute;margin-left:36.4pt;margin-top:442.8pt;width:9.5pt;height:17.25pt;z-index:25188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">
                <v:imagedata r:id="rId285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879424" behindDoc="0" locked="0" layoutInCell="1" allowOverlap="1" wp14:anchorId="4DE7823A" wp14:editId="457BD6BE">
                <wp:simplePos x="0" y="0"/>
                <wp:positionH relativeFrom="column">
                  <wp:posOffset>241770</wp:posOffset>
                </wp:positionH>
                <wp:positionV relativeFrom="paragraph">
                  <wp:posOffset>5656065</wp:posOffset>
                </wp:positionV>
                <wp:extent cx="188640" cy="187200"/>
                <wp:effectExtent l="38100" t="38100" r="59055" b="41910"/>
                <wp:wrapNone/>
                <wp:docPr id="287" name="Ink 2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">
                      <w14:nvContentPartPr>
                        <w14:cNvContentPartPr/>
                      </w14:nvContentPartPr>
                      <w14:xfrm>
                        <a:off x="0" y="0"/>
                        <a:ext cx="188640" cy="18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A53576" id="Ink 287" o:spid="_x0000_s1026" type="#_x0000_t75" style="position:absolute;margin-left:17.9pt;margin-top:444.35pt;width:16.4pt;height:16.2pt;z-index:25187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">
                <v:imagedata r:id="rId287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878400" behindDoc="0" locked="0" layoutInCell="1" allowOverlap="1" wp14:anchorId="3AEA118A" wp14:editId="40AF9ECB">
                <wp:simplePos x="0" y="0"/>
                <wp:positionH relativeFrom="column">
                  <wp:posOffset>73650</wp:posOffset>
                </wp:positionH>
                <wp:positionV relativeFrom="paragraph">
                  <wp:posOffset>5571465</wp:posOffset>
                </wp:positionV>
                <wp:extent cx="66960" cy="290160"/>
                <wp:effectExtent l="57150" t="38100" r="47625" b="53340"/>
                <wp:wrapNone/>
                <wp:docPr id="286" name="Ink 2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">
                      <w14:nvContentPartPr>
                        <w14:cNvContentPartPr/>
                      </w14:nvContentPartPr>
                      <w14:xfrm>
                        <a:off x="0" y="0"/>
                        <a:ext cx="66960" cy="29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F7F0FD" id="Ink 286" o:spid="_x0000_s1026" type="#_x0000_t75" style="position:absolute;margin-left:4.45pt;margin-top:437.9pt;width:7.85pt;height:24.9pt;z-index:25187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">
                <v:imagedata r:id="rId289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877376" behindDoc="0" locked="0" layoutInCell="1" allowOverlap="1" wp14:anchorId="2C6BAC69" wp14:editId="39C209BE">
                <wp:simplePos x="0" y="0"/>
                <wp:positionH relativeFrom="column">
                  <wp:posOffset>3417690</wp:posOffset>
                </wp:positionH>
                <wp:positionV relativeFrom="paragraph">
                  <wp:posOffset>4783995</wp:posOffset>
                </wp:positionV>
                <wp:extent cx="127440" cy="213480"/>
                <wp:effectExtent l="38100" t="38100" r="25400" b="72390"/>
                <wp:wrapNone/>
                <wp:docPr id="285" name="Ink 2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">
                      <w14:nvContentPartPr>
                        <w14:cNvContentPartPr/>
                      </w14:nvContentPartPr>
                      <w14:xfrm>
                        <a:off x="0" y="0"/>
                        <a:ext cx="127440" cy="21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7C0866" id="Ink 285" o:spid="_x0000_s1026" type="#_x0000_t75" style="position:absolute;margin-left:268.45pt;margin-top:375.45pt;width:12.2pt;height:19.4pt;z-index:25187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">
                <v:imagedata r:id="rId291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876352" behindDoc="0" locked="0" layoutInCell="1" allowOverlap="1" wp14:anchorId="63FC9071" wp14:editId="6B3E37C2">
                <wp:simplePos x="0" y="0"/>
                <wp:positionH relativeFrom="column">
                  <wp:posOffset>3337770</wp:posOffset>
                </wp:positionH>
                <wp:positionV relativeFrom="paragraph">
                  <wp:posOffset>4790475</wp:posOffset>
                </wp:positionV>
                <wp:extent cx="35280" cy="167760"/>
                <wp:effectExtent l="57150" t="38100" r="60325" b="60960"/>
                <wp:wrapNone/>
                <wp:docPr id="284" name="Ink 2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">
                      <w14:nvContentPartPr>
                        <w14:cNvContentPartPr/>
                      </w14:nvContentPartPr>
                      <w14:xfrm>
                        <a:off x="0" y="0"/>
                        <a:ext cx="35280" cy="16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DEF03A" id="Ink 284" o:spid="_x0000_s1026" type="#_x0000_t75" style="position:absolute;margin-left:261.5pt;margin-top:375.9pt;width:5.1pt;height:15.4pt;z-index:25187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">
                <v:imagedata r:id="rId293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875328" behindDoc="0" locked="0" layoutInCell="1" allowOverlap="1" wp14:anchorId="4CEDFF38" wp14:editId="6164D6FE">
                <wp:simplePos x="0" y="0"/>
                <wp:positionH relativeFrom="column">
                  <wp:posOffset>3114210</wp:posOffset>
                </wp:positionH>
                <wp:positionV relativeFrom="paragraph">
                  <wp:posOffset>4931235</wp:posOffset>
                </wp:positionV>
                <wp:extent cx="109080" cy="15120"/>
                <wp:effectExtent l="57150" t="38100" r="62865" b="61595"/>
                <wp:wrapNone/>
                <wp:docPr id="283" name="Ink 2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">
                      <w14:nvContentPartPr>
                        <w14:cNvContentPartPr/>
                      </w14:nvContentPartPr>
                      <w14:xfrm>
                        <a:off x="0" y="0"/>
                        <a:ext cx="10908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DD7FA7" id="Ink 283" o:spid="_x0000_s1026" type="#_x0000_t75" style="position:absolute;margin-left:244.3pt;margin-top:386.9pt;width:10.75pt;height:3.6pt;z-index:25187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">
                <v:imagedata r:id="rId295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874304" behindDoc="0" locked="0" layoutInCell="1" allowOverlap="1" wp14:anchorId="7498AB55" wp14:editId="1FF1CCA6">
                <wp:simplePos x="0" y="0"/>
                <wp:positionH relativeFrom="column">
                  <wp:posOffset>2816130</wp:posOffset>
                </wp:positionH>
                <wp:positionV relativeFrom="paragraph">
                  <wp:posOffset>4796595</wp:posOffset>
                </wp:positionV>
                <wp:extent cx="97920" cy="265680"/>
                <wp:effectExtent l="38100" t="57150" r="35560" b="58420"/>
                <wp:wrapNone/>
                <wp:docPr id="282" name="Ink 2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">
                      <w14:nvContentPartPr>
                        <w14:cNvContentPartPr/>
                      </w14:nvContentPartPr>
                      <w14:xfrm>
                        <a:off x="0" y="0"/>
                        <a:ext cx="97920" cy="26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4E46EB" id="Ink 282" o:spid="_x0000_s1026" type="#_x0000_t75" style="position:absolute;margin-left:220.8pt;margin-top:377pt;width:9.8pt;height:22.55pt;z-index:25187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">
                <v:imagedata r:id="rId297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873280" behindDoc="0" locked="0" layoutInCell="1" allowOverlap="1" wp14:anchorId="1A44BE05" wp14:editId="5A3A84C1">
                <wp:simplePos x="0" y="0"/>
                <wp:positionH relativeFrom="column">
                  <wp:posOffset>2586090</wp:posOffset>
                </wp:positionH>
                <wp:positionV relativeFrom="paragraph">
                  <wp:posOffset>4787595</wp:posOffset>
                </wp:positionV>
                <wp:extent cx="119160" cy="226800"/>
                <wp:effectExtent l="57150" t="57150" r="52705" b="59055"/>
                <wp:wrapNone/>
                <wp:docPr id="281" name="Ink 2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">
                      <w14:nvContentPartPr>
                        <w14:cNvContentPartPr/>
                      </w14:nvContentPartPr>
                      <w14:xfrm>
                        <a:off x="0" y="0"/>
                        <a:ext cx="119160" cy="22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BE0150" id="Ink 281" o:spid="_x0000_s1026" type="#_x0000_t75" style="position:absolute;margin-left:202.55pt;margin-top:376.35pt;width:10.85pt;height:19.8pt;z-index:25187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">
                <v:imagedata r:id="rId299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872256" behindDoc="0" locked="0" layoutInCell="1" allowOverlap="1" wp14:anchorId="1203D022" wp14:editId="37547108">
                <wp:simplePos x="0" y="0"/>
                <wp:positionH relativeFrom="column">
                  <wp:posOffset>2327970</wp:posOffset>
                </wp:positionH>
                <wp:positionV relativeFrom="paragraph">
                  <wp:posOffset>4818915</wp:posOffset>
                </wp:positionV>
                <wp:extent cx="24840" cy="198000"/>
                <wp:effectExtent l="38100" t="57150" r="51435" b="50165"/>
                <wp:wrapNone/>
                <wp:docPr id="280" name="Ink 2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">
                      <w14:nvContentPartPr>
                        <w14:cNvContentPartPr/>
                      </w14:nvContentPartPr>
                      <w14:xfrm>
                        <a:off x="0" y="0"/>
                        <a:ext cx="24840" cy="19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B10DF5" id="Ink 280" o:spid="_x0000_s1026" type="#_x0000_t75" style="position:absolute;margin-left:182.3pt;margin-top:378.5pt;width:3.65pt;height:17.45pt;z-index:25187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">
                <v:imagedata r:id="rId301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871232" behindDoc="0" locked="0" layoutInCell="1" allowOverlap="1" wp14:anchorId="3D812117" wp14:editId="1DDF3963">
                <wp:simplePos x="0" y="0"/>
                <wp:positionH relativeFrom="column">
                  <wp:posOffset>2281530</wp:posOffset>
                </wp:positionH>
                <wp:positionV relativeFrom="paragraph">
                  <wp:posOffset>4871475</wp:posOffset>
                </wp:positionV>
                <wp:extent cx="134280" cy="3240"/>
                <wp:effectExtent l="38100" t="57150" r="56515" b="73025"/>
                <wp:wrapNone/>
                <wp:docPr id="279" name="Ink 2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">
                      <w14:nvContentPartPr>
                        <w14:cNvContentPartPr/>
                      </w14:nvContentPartPr>
                      <w14:xfrm>
                        <a:off x="0" y="0"/>
                        <a:ext cx="13428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7D60E4" id="Ink 279" o:spid="_x0000_s1026" type="#_x0000_t75" style="position:absolute;margin-left:178.5pt;margin-top:382.15pt;width:13.05pt;height:3.05pt;z-index:25187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">
                <v:imagedata r:id="rId303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870208" behindDoc="0" locked="0" layoutInCell="1" allowOverlap="1" wp14:anchorId="17A95020" wp14:editId="5573A833">
                <wp:simplePos x="0" y="0"/>
                <wp:positionH relativeFrom="column">
                  <wp:posOffset>1904970</wp:posOffset>
                </wp:positionH>
                <wp:positionV relativeFrom="paragraph">
                  <wp:posOffset>4919355</wp:posOffset>
                </wp:positionV>
                <wp:extent cx="246600" cy="84600"/>
                <wp:effectExtent l="38100" t="38100" r="58420" b="48895"/>
                <wp:wrapNone/>
                <wp:docPr id="278" name="Ink 2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">
                      <w14:nvContentPartPr>
                        <w14:cNvContentPartPr/>
                      </w14:nvContentPartPr>
                      <w14:xfrm>
                        <a:off x="0" y="0"/>
                        <a:ext cx="24660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E6FB6B" id="Ink 278" o:spid="_x0000_s1026" type="#_x0000_t75" style="position:absolute;margin-left:148.95pt;margin-top:386.75pt;width:20.9pt;height:8.2pt;z-index:25187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">
                <v:imagedata r:id="rId305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869184" behindDoc="0" locked="0" layoutInCell="1" allowOverlap="1" wp14:anchorId="51089ECB" wp14:editId="52C0ABA9">
                <wp:simplePos x="0" y="0"/>
                <wp:positionH relativeFrom="column">
                  <wp:posOffset>1720290</wp:posOffset>
                </wp:positionH>
                <wp:positionV relativeFrom="paragraph">
                  <wp:posOffset>4830435</wp:posOffset>
                </wp:positionV>
                <wp:extent cx="110520" cy="246600"/>
                <wp:effectExtent l="57150" t="38100" r="22860" b="58420"/>
                <wp:wrapNone/>
                <wp:docPr id="277" name="Ink 2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">
                      <w14:nvContentPartPr>
                        <w14:cNvContentPartPr/>
                      </w14:nvContentPartPr>
                      <w14:xfrm>
                        <a:off x="0" y="0"/>
                        <a:ext cx="110520" cy="24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459A8A" id="Ink 277" o:spid="_x0000_s1026" type="#_x0000_t75" style="position:absolute;margin-left:134.7pt;margin-top:379.15pt;width:10.9pt;height:21.7pt;z-index:25186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">
                <v:imagedata r:id="rId307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868160" behindDoc="0" locked="0" layoutInCell="1" allowOverlap="1" wp14:anchorId="44864B09" wp14:editId="6EF96D89">
                <wp:simplePos x="0" y="0"/>
                <wp:positionH relativeFrom="column">
                  <wp:posOffset>4747890</wp:posOffset>
                </wp:positionH>
                <wp:positionV relativeFrom="paragraph">
                  <wp:posOffset>4156155</wp:posOffset>
                </wp:positionV>
                <wp:extent cx="189720" cy="196200"/>
                <wp:effectExtent l="57150" t="38100" r="20320" b="71120"/>
                <wp:wrapNone/>
                <wp:docPr id="276" name="Ink 2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">
                      <w14:nvContentPartPr>
                        <w14:cNvContentPartPr/>
                      </w14:nvContentPartPr>
                      <w14:xfrm>
                        <a:off x="0" y="0"/>
                        <a:ext cx="189720" cy="19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9414A0" id="Ink 276" o:spid="_x0000_s1026" type="#_x0000_t75" style="position:absolute;margin-left:372.9pt;margin-top:326.1pt;width:17.35pt;height:17.9pt;z-index:25186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">
                <v:imagedata r:id="rId309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867136" behindDoc="0" locked="0" layoutInCell="1" allowOverlap="1" wp14:anchorId="71EC15BB" wp14:editId="090A959B">
                <wp:simplePos x="0" y="0"/>
                <wp:positionH relativeFrom="column">
                  <wp:posOffset>4473930</wp:posOffset>
                </wp:positionH>
                <wp:positionV relativeFrom="paragraph">
                  <wp:posOffset>4348395</wp:posOffset>
                </wp:positionV>
                <wp:extent cx="86760" cy="8280"/>
                <wp:effectExtent l="38100" t="57150" r="46990" b="48895"/>
                <wp:wrapNone/>
                <wp:docPr id="275" name="Ink 2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">
                      <w14:nvContentPartPr>
                        <w14:cNvContentPartPr/>
                      </w14:nvContentPartPr>
                      <w14:xfrm>
                        <a:off x="0" y="0"/>
                        <a:ext cx="8676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01DBF2" id="Ink 275" o:spid="_x0000_s1026" type="#_x0000_t75" style="position:absolute;margin-left:351.55pt;margin-top:341.5pt;width:8.15pt;height:2.45pt;z-index:25186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">
                <v:imagedata r:id="rId311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866112" behindDoc="0" locked="0" layoutInCell="1" allowOverlap="1" wp14:anchorId="761A19B9" wp14:editId="6259B3CF">
                <wp:simplePos x="0" y="0"/>
                <wp:positionH relativeFrom="column">
                  <wp:posOffset>4464930</wp:posOffset>
                </wp:positionH>
                <wp:positionV relativeFrom="paragraph">
                  <wp:posOffset>4280355</wp:posOffset>
                </wp:positionV>
                <wp:extent cx="69480" cy="8640"/>
                <wp:effectExtent l="57150" t="57150" r="64135" b="48895"/>
                <wp:wrapNone/>
                <wp:docPr id="274" name="Ink 2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">
                      <w14:nvContentPartPr>
                        <w14:cNvContentPartPr/>
                      </w14:nvContentPartPr>
                      <w14:xfrm>
                        <a:off x="0" y="0"/>
                        <a:ext cx="6948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4D5F7B" id="Ink 274" o:spid="_x0000_s1026" type="#_x0000_t75" style="position:absolute;margin-left:350.5pt;margin-top:335.7pt;width:7.6pt;height:2.95pt;z-index:25186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">
                <v:imagedata r:id="rId313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865088" behindDoc="0" locked="0" layoutInCell="1" allowOverlap="1" wp14:anchorId="2653F1BB" wp14:editId="7D6D4B20">
                <wp:simplePos x="0" y="0"/>
                <wp:positionH relativeFrom="column">
                  <wp:posOffset>4111050</wp:posOffset>
                </wp:positionH>
                <wp:positionV relativeFrom="paragraph">
                  <wp:posOffset>4148235</wp:posOffset>
                </wp:positionV>
                <wp:extent cx="90000" cy="258120"/>
                <wp:effectExtent l="38100" t="38100" r="24765" b="46990"/>
                <wp:wrapNone/>
                <wp:docPr id="273" name="Ink 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">
                      <w14:nvContentPartPr>
                        <w14:cNvContentPartPr/>
                      </w14:nvContentPartPr>
                      <w14:xfrm>
                        <a:off x="0" y="0"/>
                        <a:ext cx="90000" cy="25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66CEAB" id="Ink 273" o:spid="_x0000_s1026" type="#_x0000_t75" style="position:absolute;margin-left:322.7pt;margin-top:325.85pt;width:9.4pt;height:22.2pt;z-index:25186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">
                <v:imagedata r:id="rId315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864064" behindDoc="0" locked="0" layoutInCell="1" allowOverlap="1" wp14:anchorId="64E813AB" wp14:editId="36476981">
                <wp:simplePos x="0" y="0"/>
                <wp:positionH relativeFrom="column">
                  <wp:posOffset>3898650</wp:posOffset>
                </wp:positionH>
                <wp:positionV relativeFrom="paragraph">
                  <wp:posOffset>4157595</wp:posOffset>
                </wp:positionV>
                <wp:extent cx="106560" cy="220680"/>
                <wp:effectExtent l="38100" t="38100" r="46355" b="46355"/>
                <wp:wrapNone/>
                <wp:docPr id="272" name="Ink 2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">
                      <w14:nvContentPartPr>
                        <w14:cNvContentPartPr/>
                      </w14:nvContentPartPr>
                      <w14:xfrm>
                        <a:off x="0" y="0"/>
                        <a:ext cx="106560" cy="22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770434" id="Ink 272" o:spid="_x0000_s1026" type="#_x0000_t75" style="position:absolute;margin-left:306.3pt;margin-top:326.65pt;width:9.6pt;height:19.4pt;z-index:25186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">
                <v:imagedata r:id="rId317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863040" behindDoc="0" locked="0" layoutInCell="1" allowOverlap="1" wp14:anchorId="6CA7404B" wp14:editId="675A738E">
                <wp:simplePos x="0" y="0"/>
                <wp:positionH relativeFrom="column">
                  <wp:posOffset>3658890</wp:posOffset>
                </wp:positionH>
                <wp:positionV relativeFrom="paragraph">
                  <wp:posOffset>4277475</wp:posOffset>
                </wp:positionV>
                <wp:extent cx="102960" cy="3960"/>
                <wp:effectExtent l="38100" t="57150" r="68580" b="72390"/>
                <wp:wrapNone/>
                <wp:docPr id="271" name="Ink 2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">
                      <w14:nvContentPartPr>
                        <w14:cNvContentPartPr/>
                      </w14:nvContentPartPr>
                      <w14:xfrm>
                        <a:off x="0" y="0"/>
                        <a:ext cx="10296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F6BCE6" id="Ink 271" o:spid="_x0000_s1026" type="#_x0000_t75" style="position:absolute;margin-left:287.05pt;margin-top:335.3pt;width:10.5pt;height:3.1pt;z-index:25186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">
                <v:imagedata r:id="rId319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862016" behindDoc="0" locked="0" layoutInCell="1" allowOverlap="1" wp14:anchorId="14100799" wp14:editId="46003978">
                <wp:simplePos x="0" y="0"/>
                <wp:positionH relativeFrom="column">
                  <wp:posOffset>3309330</wp:posOffset>
                </wp:positionH>
                <wp:positionV relativeFrom="paragraph">
                  <wp:posOffset>4297995</wp:posOffset>
                </wp:positionV>
                <wp:extent cx="163440" cy="62280"/>
                <wp:effectExtent l="38100" t="38100" r="46355" b="52070"/>
                <wp:wrapNone/>
                <wp:docPr id="270" name="Ink 2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">
                      <w14:nvContentPartPr>
                        <w14:cNvContentPartPr/>
                      </w14:nvContentPartPr>
                      <w14:xfrm>
                        <a:off x="0" y="0"/>
                        <a:ext cx="163440" cy="6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9BED37" id="Ink 270" o:spid="_x0000_s1026" type="#_x0000_t75" style="position:absolute;margin-left:259.55pt;margin-top:337.65pt;width:14.4pt;height:6.8pt;z-index:25186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">
                <v:imagedata r:id="rId321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860992" behindDoc="0" locked="0" layoutInCell="1" allowOverlap="1" wp14:anchorId="11A995FA" wp14:editId="31EB4215">
                <wp:simplePos x="0" y="0"/>
                <wp:positionH relativeFrom="column">
                  <wp:posOffset>3026010</wp:posOffset>
                </wp:positionH>
                <wp:positionV relativeFrom="paragraph">
                  <wp:posOffset>4227075</wp:posOffset>
                </wp:positionV>
                <wp:extent cx="117720" cy="189360"/>
                <wp:effectExtent l="57150" t="57150" r="34925" b="58420"/>
                <wp:wrapNone/>
                <wp:docPr id="269" name="Ink 2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">
                      <w14:nvContentPartPr>
                        <w14:cNvContentPartPr/>
                      </w14:nvContentPartPr>
                      <w14:xfrm>
                        <a:off x="0" y="0"/>
                        <a:ext cx="117720" cy="18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856797" id="Ink 269" o:spid="_x0000_s1026" type="#_x0000_t75" style="position:absolute;margin-left:237.6pt;margin-top:331.65pt;width:11.3pt;height:17.35pt;z-index:25186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">
                <v:imagedata r:id="rId323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859968" behindDoc="0" locked="0" layoutInCell="1" allowOverlap="1" wp14:anchorId="2952E431" wp14:editId="6C08E6FE">
                <wp:simplePos x="0" y="0"/>
                <wp:positionH relativeFrom="column">
                  <wp:posOffset>2752410</wp:posOffset>
                </wp:positionH>
                <wp:positionV relativeFrom="paragraph">
                  <wp:posOffset>4351275</wp:posOffset>
                </wp:positionV>
                <wp:extent cx="92520" cy="9000"/>
                <wp:effectExtent l="38100" t="38100" r="60325" b="48260"/>
                <wp:wrapNone/>
                <wp:docPr id="268" name="Ink 2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">
                      <w14:nvContentPartPr>
                        <w14:cNvContentPartPr/>
                      </w14:nvContentPartPr>
                      <w14:xfrm>
                        <a:off x="0" y="0"/>
                        <a:ext cx="9252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FF5A6E" id="Ink 268" o:spid="_x0000_s1026" type="#_x0000_t75" style="position:absolute;margin-left:215.95pt;margin-top:342pt;width:9.3pt;height:2.5pt;z-index:25185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">
                <v:imagedata r:id="rId325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858944" behindDoc="0" locked="0" layoutInCell="1" allowOverlap="1" wp14:anchorId="2C928B25" wp14:editId="0CF0E170">
                <wp:simplePos x="0" y="0"/>
                <wp:positionH relativeFrom="column">
                  <wp:posOffset>2425170</wp:posOffset>
                </wp:positionH>
                <wp:positionV relativeFrom="paragraph">
                  <wp:posOffset>4247595</wp:posOffset>
                </wp:positionV>
                <wp:extent cx="106920" cy="178560"/>
                <wp:effectExtent l="38100" t="38100" r="26670" b="69215"/>
                <wp:wrapNone/>
                <wp:docPr id="267" name="Ink 2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">
                      <w14:nvContentPartPr>
                        <w14:cNvContentPartPr/>
                      </w14:nvContentPartPr>
                      <w14:xfrm>
                        <a:off x="0" y="0"/>
                        <a:ext cx="106920" cy="17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F9AF3A" id="Ink 267" o:spid="_x0000_s1026" type="#_x0000_t75" style="position:absolute;margin-left:190.35pt;margin-top:333.15pt;width:10.55pt;height:16.45pt;z-index:25185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">
                <v:imagedata r:id="rId327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857920" behindDoc="0" locked="0" layoutInCell="1" allowOverlap="1" wp14:anchorId="100534BF" wp14:editId="32C53990">
                <wp:simplePos x="0" y="0"/>
                <wp:positionH relativeFrom="column">
                  <wp:posOffset>2313570</wp:posOffset>
                </wp:positionH>
                <wp:positionV relativeFrom="paragraph">
                  <wp:posOffset>4273875</wp:posOffset>
                </wp:positionV>
                <wp:extent cx="24480" cy="171000"/>
                <wp:effectExtent l="38100" t="38100" r="52070" b="57785"/>
                <wp:wrapNone/>
                <wp:docPr id="266" name="Ink 2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">
                      <w14:nvContentPartPr>
                        <w14:cNvContentPartPr/>
                      </w14:nvContentPartPr>
                      <w14:xfrm>
                        <a:off x="0" y="0"/>
                        <a:ext cx="24480" cy="17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E2387C" id="Ink 266" o:spid="_x0000_s1026" type="#_x0000_t75" style="position:absolute;margin-left:181.2pt;margin-top:335.85pt;width:4pt;height:15.2pt;z-index:25185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">
                <v:imagedata r:id="rId329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856896" behindDoc="0" locked="0" layoutInCell="1" allowOverlap="1" wp14:anchorId="533E094D" wp14:editId="0DF7AD76">
                <wp:simplePos x="0" y="0"/>
                <wp:positionH relativeFrom="column">
                  <wp:posOffset>2075610</wp:posOffset>
                </wp:positionH>
                <wp:positionV relativeFrom="paragraph">
                  <wp:posOffset>4323195</wp:posOffset>
                </wp:positionV>
                <wp:extent cx="44640" cy="194040"/>
                <wp:effectExtent l="57150" t="57150" r="50800" b="53975"/>
                <wp:wrapNone/>
                <wp:docPr id="265" name="Ink 2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">
                      <w14:nvContentPartPr>
                        <w14:cNvContentPartPr/>
                      </w14:nvContentPartPr>
                      <w14:xfrm>
                        <a:off x="0" y="0"/>
                        <a:ext cx="44640" cy="19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F328D4" id="Ink 265" o:spid="_x0000_s1026" type="#_x0000_t75" style="position:absolute;margin-left:162.35pt;margin-top:339.3pt;width:5.7pt;height:17.5pt;z-index:25185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">
                <v:imagedata r:id="rId331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855872" behindDoc="0" locked="0" layoutInCell="1" allowOverlap="1" wp14:anchorId="71C63D37" wp14:editId="5D274D68">
                <wp:simplePos x="0" y="0"/>
                <wp:positionH relativeFrom="column">
                  <wp:posOffset>2021970</wp:posOffset>
                </wp:positionH>
                <wp:positionV relativeFrom="paragraph">
                  <wp:posOffset>4383315</wp:posOffset>
                </wp:positionV>
                <wp:extent cx="122400" cy="15120"/>
                <wp:effectExtent l="57150" t="57150" r="49530" b="61595"/>
                <wp:wrapNone/>
                <wp:docPr id="264" name="Ink 2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">
                      <w14:nvContentPartPr>
                        <w14:cNvContentPartPr/>
                      </w14:nvContentPartPr>
                      <w14:xfrm>
                        <a:off x="0" y="0"/>
                        <a:ext cx="12240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3CF6D1" id="Ink 264" o:spid="_x0000_s1026" type="#_x0000_t75" style="position:absolute;margin-left:158.2pt;margin-top:343.65pt;width:11.8pt;height:3.75pt;z-index:25185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">
                <v:imagedata r:id="rId333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854848" behindDoc="0" locked="0" layoutInCell="1" allowOverlap="1" wp14:anchorId="47D1744F" wp14:editId="4967D942">
                <wp:simplePos x="0" y="0"/>
                <wp:positionH relativeFrom="column">
                  <wp:posOffset>1712010</wp:posOffset>
                </wp:positionH>
                <wp:positionV relativeFrom="paragraph">
                  <wp:posOffset>4306635</wp:posOffset>
                </wp:positionV>
                <wp:extent cx="117360" cy="196920"/>
                <wp:effectExtent l="57150" t="57150" r="54610" b="50800"/>
                <wp:wrapNone/>
                <wp:docPr id="263" name="Ink 2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">
                      <w14:nvContentPartPr>
                        <w14:cNvContentPartPr/>
                      </w14:nvContentPartPr>
                      <w14:xfrm>
                        <a:off x="0" y="0"/>
                        <a:ext cx="117360" cy="19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877085" id="Ink 263" o:spid="_x0000_s1026" type="#_x0000_t75" style="position:absolute;margin-left:133.7pt;margin-top:338.45pt;width:11.05pt;height:16.65pt;z-index:25185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">
                <v:imagedata r:id="rId335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853824" behindDoc="0" locked="0" layoutInCell="1" allowOverlap="1" wp14:anchorId="30069BA9" wp14:editId="088E5E57">
                <wp:simplePos x="0" y="0"/>
                <wp:positionH relativeFrom="column">
                  <wp:posOffset>5654370</wp:posOffset>
                </wp:positionH>
                <wp:positionV relativeFrom="paragraph">
                  <wp:posOffset>3637035</wp:posOffset>
                </wp:positionV>
                <wp:extent cx="96480" cy="213840"/>
                <wp:effectExtent l="38100" t="38100" r="56515" b="53340"/>
                <wp:wrapNone/>
                <wp:docPr id="262" name="Ink 2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">
                      <w14:nvContentPartPr>
                        <w14:cNvContentPartPr/>
                      </w14:nvContentPartPr>
                      <w14:xfrm>
                        <a:off x="0" y="0"/>
                        <a:ext cx="96480" cy="21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520439" id="Ink 262" o:spid="_x0000_s1026" type="#_x0000_t75" style="position:absolute;margin-left:444.25pt;margin-top:285.35pt;width:9.9pt;height:19.1pt;z-index:25185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">
                <v:imagedata r:id="rId337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852800" behindDoc="0" locked="0" layoutInCell="1" allowOverlap="1" wp14:anchorId="58C5EF12" wp14:editId="3C71599C">
                <wp:simplePos x="0" y="0"/>
                <wp:positionH relativeFrom="column">
                  <wp:posOffset>5464650</wp:posOffset>
                </wp:positionH>
                <wp:positionV relativeFrom="paragraph">
                  <wp:posOffset>3638115</wp:posOffset>
                </wp:positionV>
                <wp:extent cx="124920" cy="230760"/>
                <wp:effectExtent l="38100" t="57150" r="66040" b="55245"/>
                <wp:wrapNone/>
                <wp:docPr id="261" name="Ink 2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">
                      <w14:nvContentPartPr>
                        <w14:cNvContentPartPr/>
                      </w14:nvContentPartPr>
                      <w14:xfrm>
                        <a:off x="0" y="0"/>
                        <a:ext cx="124920" cy="23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F86020" id="Ink 261" o:spid="_x0000_s1026" type="#_x0000_t75" style="position:absolute;margin-left:429.45pt;margin-top:285.2pt;width:11.95pt;height:20.55pt;z-index:25185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">
                <v:imagedata r:id="rId339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851776" behindDoc="0" locked="0" layoutInCell="1" allowOverlap="1" wp14:anchorId="638787DE" wp14:editId="61743374">
                <wp:simplePos x="0" y="0"/>
                <wp:positionH relativeFrom="column">
                  <wp:posOffset>5283570</wp:posOffset>
                </wp:positionH>
                <wp:positionV relativeFrom="paragraph">
                  <wp:posOffset>3749355</wp:posOffset>
                </wp:positionV>
                <wp:extent cx="95400" cy="10800"/>
                <wp:effectExtent l="38100" t="38100" r="57150" b="46355"/>
                <wp:wrapNone/>
                <wp:docPr id="260" name="Ink 2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">
                      <w14:nvContentPartPr>
                        <w14:cNvContentPartPr/>
                      </w14:nvContentPartPr>
                      <w14:xfrm>
                        <a:off x="0" y="0"/>
                        <a:ext cx="9540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DA5F27" id="Ink 260" o:spid="_x0000_s1026" type="#_x0000_t75" style="position:absolute;margin-left:415.5pt;margin-top:294.7pt;width:9.2pt;height:2.65pt;z-index:25185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">
                <v:imagedata r:id="rId341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850752" behindDoc="0" locked="0" layoutInCell="1" allowOverlap="1" wp14:anchorId="41E6C0E2" wp14:editId="4C826C7A">
                <wp:simplePos x="0" y="0"/>
                <wp:positionH relativeFrom="column">
                  <wp:posOffset>5109690</wp:posOffset>
                </wp:positionH>
                <wp:positionV relativeFrom="paragraph">
                  <wp:posOffset>3748635</wp:posOffset>
                </wp:positionV>
                <wp:extent cx="149040" cy="84600"/>
                <wp:effectExtent l="38100" t="57150" r="41910" b="48895"/>
                <wp:wrapNone/>
                <wp:docPr id="259" name="Ink 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">
                      <w14:nvContentPartPr>
                        <w14:cNvContentPartPr/>
                      </w14:nvContentPartPr>
                      <w14:xfrm>
                        <a:off x="0" y="0"/>
                        <a:ext cx="14904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E927A1" id="Ink 259" o:spid="_x0000_s1026" type="#_x0000_t75" style="position:absolute;margin-left:401.4pt;margin-top:294.35pt;width:13.2pt;height:8.5pt;z-index:25185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">
                <v:imagedata r:id="rId343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849728" behindDoc="0" locked="0" layoutInCell="1" allowOverlap="1" wp14:anchorId="42885E02" wp14:editId="048B5CD4">
                <wp:simplePos x="0" y="0"/>
                <wp:positionH relativeFrom="column">
                  <wp:posOffset>4900890</wp:posOffset>
                </wp:positionH>
                <wp:positionV relativeFrom="paragraph">
                  <wp:posOffset>3805155</wp:posOffset>
                </wp:positionV>
                <wp:extent cx="113400" cy="5400"/>
                <wp:effectExtent l="57150" t="38100" r="58420" b="71120"/>
                <wp:wrapNone/>
                <wp:docPr id="258" name="Ink 2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">
                      <w14:nvContentPartPr>
                        <w14:cNvContentPartPr/>
                      </w14:nvContentPartPr>
                      <w14:xfrm>
                        <a:off x="0" y="0"/>
                        <a:ext cx="11340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5A9D55" id="Ink 258" o:spid="_x0000_s1026" type="#_x0000_t75" style="position:absolute;margin-left:385pt;margin-top:298.45pt;width:11.2pt;height:3pt;z-index:25184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">
                <v:imagedata r:id="rId345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848704" behindDoc="0" locked="0" layoutInCell="1" allowOverlap="1" wp14:anchorId="7174EC48" wp14:editId="2D9979FF">
                <wp:simplePos x="0" y="0"/>
                <wp:positionH relativeFrom="column">
                  <wp:posOffset>4637730</wp:posOffset>
                </wp:positionH>
                <wp:positionV relativeFrom="paragraph">
                  <wp:posOffset>3735675</wp:posOffset>
                </wp:positionV>
                <wp:extent cx="107640" cy="168480"/>
                <wp:effectExtent l="38100" t="38100" r="45085" b="41275"/>
                <wp:wrapNone/>
                <wp:docPr id="257" name="Ink 2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">
                      <w14:nvContentPartPr>
                        <w14:cNvContentPartPr/>
                      </w14:nvContentPartPr>
                      <w14:xfrm>
                        <a:off x="0" y="0"/>
                        <a:ext cx="107640" cy="16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329D1C" id="Ink 257" o:spid="_x0000_s1026" type="#_x0000_t75" style="position:absolute;margin-left:364.15pt;margin-top:293.6pt;width:10.15pt;height:14.3pt;z-index:25184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">
                <v:imagedata r:id="rId347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847680" behindDoc="0" locked="0" layoutInCell="1" allowOverlap="1" wp14:anchorId="73E9FE94" wp14:editId="72D876E3">
                <wp:simplePos x="0" y="0"/>
                <wp:positionH relativeFrom="column">
                  <wp:posOffset>4470690</wp:posOffset>
                </wp:positionH>
                <wp:positionV relativeFrom="paragraph">
                  <wp:posOffset>3758355</wp:posOffset>
                </wp:positionV>
                <wp:extent cx="24120" cy="142560"/>
                <wp:effectExtent l="38100" t="38100" r="52705" b="48260"/>
                <wp:wrapNone/>
                <wp:docPr id="256" name="Ink 2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">
                      <w14:nvContentPartPr>
                        <w14:cNvContentPartPr/>
                      </w14:nvContentPartPr>
                      <w14:xfrm>
                        <a:off x="0" y="0"/>
                        <a:ext cx="24120" cy="14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2FB5BD" id="Ink 256" o:spid="_x0000_s1026" type="#_x0000_t75" style="position:absolute;margin-left:351.15pt;margin-top:295.15pt;width:3.85pt;height:13pt;z-index:25184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">
                <v:imagedata r:id="rId349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846656" behindDoc="0" locked="0" layoutInCell="1" allowOverlap="1" wp14:anchorId="7555DDDE" wp14:editId="7A2D9424">
                <wp:simplePos x="0" y="0"/>
                <wp:positionH relativeFrom="column">
                  <wp:posOffset>4413810</wp:posOffset>
                </wp:positionH>
                <wp:positionV relativeFrom="paragraph">
                  <wp:posOffset>3836475</wp:posOffset>
                </wp:positionV>
                <wp:extent cx="97920" cy="10440"/>
                <wp:effectExtent l="38100" t="57150" r="54610" b="66040"/>
                <wp:wrapNone/>
                <wp:docPr id="255" name="Ink 2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">
                      <w14:nvContentPartPr>
                        <w14:cNvContentPartPr/>
                      </w14:nvContentPartPr>
                      <w14:xfrm>
                        <a:off x="0" y="0"/>
                        <a:ext cx="9792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05752E" id="Ink 255" o:spid="_x0000_s1026" type="#_x0000_t75" style="position:absolute;margin-left:346.5pt;margin-top:300.7pt;width:10.1pt;height:3.15pt;z-index:25184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">
                <v:imagedata r:id="rId351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845632" behindDoc="0" locked="0" layoutInCell="1" allowOverlap="1" wp14:anchorId="41992B14" wp14:editId="2C167DCD">
                <wp:simplePos x="0" y="0"/>
                <wp:positionH relativeFrom="column">
                  <wp:posOffset>3786690</wp:posOffset>
                </wp:positionH>
                <wp:positionV relativeFrom="paragraph">
                  <wp:posOffset>3854115</wp:posOffset>
                </wp:positionV>
                <wp:extent cx="100440" cy="12240"/>
                <wp:effectExtent l="19050" t="38100" r="52070" b="64135"/>
                <wp:wrapNone/>
                <wp:docPr id="254" name="Ink 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">
                      <w14:nvContentPartPr>
                        <w14:cNvContentPartPr/>
                      </w14:nvContentPartPr>
                      <w14:xfrm>
                        <a:off x="0" y="0"/>
                        <a:ext cx="10044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821CE7" id="Ink 254" o:spid="_x0000_s1026" type="#_x0000_t75" style="position:absolute;margin-left:297.25pt;margin-top:302.25pt;width:10pt;height:3.05pt;z-index:25184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">
                <v:imagedata r:id="rId353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844608" behindDoc="0" locked="0" layoutInCell="1" allowOverlap="1" wp14:anchorId="75E4EBA6" wp14:editId="6A3138C3">
                <wp:simplePos x="0" y="0"/>
                <wp:positionH relativeFrom="column">
                  <wp:posOffset>3226530</wp:posOffset>
                </wp:positionH>
                <wp:positionV relativeFrom="paragraph">
                  <wp:posOffset>3910275</wp:posOffset>
                </wp:positionV>
                <wp:extent cx="71280" cy="11160"/>
                <wp:effectExtent l="57150" t="38100" r="62230" b="65405"/>
                <wp:wrapNone/>
                <wp:docPr id="253" name="Ink 2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">
                      <w14:nvContentPartPr>
                        <w14:cNvContentPartPr/>
                      </w14:nvContentPartPr>
                      <w14:xfrm>
                        <a:off x="0" y="0"/>
                        <a:ext cx="7128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FEA8F5" id="Ink 253" o:spid="_x0000_s1026" type="#_x0000_t75" style="position:absolute;margin-left:252.9pt;margin-top:306.7pt;width:8pt;height:3.1pt;z-index:25184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">
                <v:imagedata r:id="rId355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843584" behindDoc="0" locked="0" layoutInCell="1" allowOverlap="1" wp14:anchorId="7D5B7B9C" wp14:editId="39A209A8">
                <wp:simplePos x="0" y="0"/>
                <wp:positionH relativeFrom="column">
                  <wp:posOffset>2409330</wp:posOffset>
                </wp:positionH>
                <wp:positionV relativeFrom="paragraph">
                  <wp:posOffset>3877875</wp:posOffset>
                </wp:positionV>
                <wp:extent cx="18000" cy="177480"/>
                <wp:effectExtent l="38100" t="38100" r="58420" b="51435"/>
                <wp:wrapNone/>
                <wp:docPr id="252" name="Ink 2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">
                      <w14:nvContentPartPr>
                        <w14:cNvContentPartPr/>
                      </w14:nvContentPartPr>
                      <w14:xfrm>
                        <a:off x="0" y="0"/>
                        <a:ext cx="18000" cy="17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055B87" id="Ink 252" o:spid="_x0000_s1026" type="#_x0000_t75" style="position:absolute;margin-left:188.65pt;margin-top:304.4pt;width:3.1pt;height:15.8pt;z-index:25184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">
                <v:imagedata r:id="rId357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842560" behindDoc="0" locked="0" layoutInCell="1" allowOverlap="1" wp14:anchorId="185940C9" wp14:editId="33170ED3">
                <wp:simplePos x="0" y="0"/>
                <wp:positionH relativeFrom="column">
                  <wp:posOffset>1372170</wp:posOffset>
                </wp:positionH>
                <wp:positionV relativeFrom="paragraph">
                  <wp:posOffset>5027370</wp:posOffset>
                </wp:positionV>
                <wp:extent cx="56520" cy="21600"/>
                <wp:effectExtent l="38100" t="38100" r="57785" b="54610"/>
                <wp:wrapNone/>
                <wp:docPr id="243" name="Ink 2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">
                      <w14:nvContentPartPr>
                        <w14:cNvContentPartPr/>
                      </w14:nvContentPartPr>
                      <w14:xfrm>
                        <a:off x="0" y="0"/>
                        <a:ext cx="5652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42CE56" id="Ink 243" o:spid="_x0000_s1026" type="#_x0000_t75" style="position:absolute;margin-left:106.85pt;margin-top:394.6pt;width:6.9pt;height:4.15pt;z-index:25184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">
                <v:imagedata r:id="rId359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841536" behindDoc="0" locked="0" layoutInCell="1" allowOverlap="1" wp14:anchorId="16A08A26" wp14:editId="27E090F3">
                <wp:simplePos x="0" y="0"/>
                <wp:positionH relativeFrom="column">
                  <wp:posOffset>1315290</wp:posOffset>
                </wp:positionH>
                <wp:positionV relativeFrom="paragraph">
                  <wp:posOffset>4961850</wp:posOffset>
                </wp:positionV>
                <wp:extent cx="77040" cy="9000"/>
                <wp:effectExtent l="57150" t="57150" r="56515" b="48260"/>
                <wp:wrapNone/>
                <wp:docPr id="242" name="Ink 2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">
                      <w14:nvContentPartPr>
                        <w14:cNvContentPartPr/>
                      </w14:nvContentPartPr>
                      <w14:xfrm>
                        <a:off x="0" y="0"/>
                        <a:ext cx="7704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1E9F2E" id="Ink 242" o:spid="_x0000_s1026" type="#_x0000_t75" style="position:absolute;margin-left:102.55pt;margin-top:389.5pt;width:8pt;height:2.65pt;z-index:25184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">
                <v:imagedata r:id="rId361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840512" behindDoc="0" locked="0" layoutInCell="1" allowOverlap="1" wp14:anchorId="6D257625" wp14:editId="5132484D">
                <wp:simplePos x="0" y="0"/>
                <wp:positionH relativeFrom="column">
                  <wp:posOffset>950970</wp:posOffset>
                </wp:positionH>
                <wp:positionV relativeFrom="paragraph">
                  <wp:posOffset>4905330</wp:posOffset>
                </wp:positionV>
                <wp:extent cx="181080" cy="175680"/>
                <wp:effectExtent l="38100" t="38100" r="47625" b="53340"/>
                <wp:wrapNone/>
                <wp:docPr id="241" name="Ink 2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">
                      <w14:nvContentPartPr>
                        <w14:cNvContentPartPr/>
                      </w14:nvContentPartPr>
                      <w14:xfrm>
                        <a:off x="0" y="0"/>
                        <a:ext cx="181080" cy="17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28AC3D" id="Ink 241" o:spid="_x0000_s1026" type="#_x0000_t75" style="position:absolute;margin-left:73.85pt;margin-top:385.45pt;width:15.8pt;height:15.2pt;z-index:25184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">
                <v:imagedata r:id="rId363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839488" behindDoc="0" locked="0" layoutInCell="1" allowOverlap="1" wp14:anchorId="110C8A51" wp14:editId="2922FED3">
                <wp:simplePos x="0" y="0"/>
                <wp:positionH relativeFrom="column">
                  <wp:posOffset>427530</wp:posOffset>
                </wp:positionH>
                <wp:positionV relativeFrom="paragraph">
                  <wp:posOffset>4826130</wp:posOffset>
                </wp:positionV>
                <wp:extent cx="246240" cy="348840"/>
                <wp:effectExtent l="38100" t="57150" r="40005" b="51435"/>
                <wp:wrapNone/>
                <wp:docPr id="240" name="Ink 2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4">
                      <w14:nvContentPartPr>
                        <w14:cNvContentPartPr/>
                      </w14:nvContentPartPr>
                      <w14:xfrm>
                        <a:off x="0" y="0"/>
                        <a:ext cx="246240" cy="34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F84A93" id="Ink 240" o:spid="_x0000_s1026" type="#_x0000_t75" style="position:absolute;margin-left:32.85pt;margin-top:379.1pt;width:21.7pt;height:29.35pt;z-index:25183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">
                <v:imagedata r:id="rId365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838464" behindDoc="0" locked="0" layoutInCell="1" allowOverlap="1" wp14:anchorId="3E969D60" wp14:editId="3320329C">
                <wp:simplePos x="0" y="0"/>
                <wp:positionH relativeFrom="column">
                  <wp:posOffset>458850</wp:posOffset>
                </wp:positionH>
                <wp:positionV relativeFrom="paragraph">
                  <wp:posOffset>5017650</wp:posOffset>
                </wp:positionV>
                <wp:extent cx="155880" cy="4320"/>
                <wp:effectExtent l="57150" t="38100" r="53975" b="72390"/>
                <wp:wrapNone/>
                <wp:docPr id="239" name="Ink 2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6">
                      <w14:nvContentPartPr>
                        <w14:cNvContentPartPr/>
                      </w14:nvContentPartPr>
                      <w14:xfrm>
                        <a:off x="0" y="0"/>
                        <a:ext cx="15588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16BAF2" id="Ink 239" o:spid="_x0000_s1026" type="#_x0000_t75" style="position:absolute;margin-left:35.3pt;margin-top:393.65pt;width:14.3pt;height:3.15pt;z-index:25183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">
                <v:imagedata r:id="rId367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837440" behindDoc="0" locked="0" layoutInCell="1" allowOverlap="1" wp14:anchorId="75425021" wp14:editId="0C08EA71">
                <wp:simplePos x="0" y="0"/>
                <wp:positionH relativeFrom="column">
                  <wp:posOffset>384690</wp:posOffset>
                </wp:positionH>
                <wp:positionV relativeFrom="paragraph">
                  <wp:posOffset>4940610</wp:posOffset>
                </wp:positionV>
                <wp:extent cx="223920" cy="25920"/>
                <wp:effectExtent l="38100" t="57150" r="62230" b="69850"/>
                <wp:wrapNone/>
                <wp:docPr id="238" name="Ink 2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8">
                      <w14:nvContentPartPr>
                        <w14:cNvContentPartPr/>
                      </w14:nvContentPartPr>
                      <w14:xfrm>
                        <a:off x="0" y="0"/>
                        <a:ext cx="22392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334C1D" id="Ink 238" o:spid="_x0000_s1026" type="#_x0000_t75" style="position:absolute;margin-left:29.2pt;margin-top:387.5pt;width:19.9pt;height:4.7pt;z-index:25183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">
                <v:imagedata r:id="rId369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836416" behindDoc="0" locked="0" layoutInCell="1" allowOverlap="1" wp14:anchorId="4D16AC9E" wp14:editId="79E912BF">
                <wp:simplePos x="0" y="0"/>
                <wp:positionH relativeFrom="column">
                  <wp:posOffset>465330</wp:posOffset>
                </wp:positionH>
                <wp:positionV relativeFrom="paragraph">
                  <wp:posOffset>5000730</wp:posOffset>
                </wp:positionV>
                <wp:extent cx="140760" cy="14760"/>
                <wp:effectExtent l="38100" t="38100" r="50165" b="61595"/>
                <wp:wrapNone/>
                <wp:docPr id="237" name="Ink 2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0">
                      <w14:nvContentPartPr>
                        <w14:cNvContentPartPr/>
                      </w14:nvContentPartPr>
                      <w14:xfrm>
                        <a:off x="0" y="0"/>
                        <a:ext cx="14076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3031B6" id="Ink 237" o:spid="_x0000_s1026" type="#_x0000_t75" style="position:absolute;margin-left:35.3pt;margin-top:392.45pt;width:13pt;height:3.55pt;z-index:25183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">
                <v:imagedata r:id="rId371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835392" behindDoc="0" locked="0" layoutInCell="1" allowOverlap="1" wp14:anchorId="7D81120F" wp14:editId="5B9EC036">
                <wp:simplePos x="0" y="0"/>
                <wp:positionH relativeFrom="column">
                  <wp:posOffset>400170</wp:posOffset>
                </wp:positionH>
                <wp:positionV relativeFrom="paragraph">
                  <wp:posOffset>4965450</wp:posOffset>
                </wp:positionV>
                <wp:extent cx="95040" cy="2880"/>
                <wp:effectExtent l="38100" t="57150" r="57785" b="73660"/>
                <wp:wrapNone/>
                <wp:docPr id="236" name="Ink 2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2">
                      <w14:nvContentPartPr>
                        <w14:cNvContentPartPr/>
                      </w14:nvContentPartPr>
                      <w14:xfrm>
                        <a:off x="0" y="0"/>
                        <a:ext cx="9504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B7E1CD" id="Ink 236" o:spid="_x0000_s1026" type="#_x0000_t75" style="position:absolute;margin-left:30.2pt;margin-top:389.55pt;width:9.75pt;height:3.05pt;z-index:25183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">
                <v:imagedata r:id="rId373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834368" behindDoc="0" locked="0" layoutInCell="1" allowOverlap="1" wp14:anchorId="7440ADB5" wp14:editId="7054EDA4">
                <wp:simplePos x="0" y="0"/>
                <wp:positionH relativeFrom="column">
                  <wp:posOffset>6287970</wp:posOffset>
                </wp:positionH>
                <wp:positionV relativeFrom="paragraph">
                  <wp:posOffset>3568755</wp:posOffset>
                </wp:positionV>
                <wp:extent cx="149400" cy="151920"/>
                <wp:effectExtent l="57150" t="57150" r="41275" b="57785"/>
                <wp:wrapNone/>
                <wp:docPr id="220" name="Ink 2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4">
                      <w14:nvContentPartPr>
                        <w14:cNvContentPartPr/>
                      </w14:nvContentPartPr>
                      <w14:xfrm>
                        <a:off x="0" y="0"/>
                        <a:ext cx="149400" cy="15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129E43" id="Ink 220" o:spid="_x0000_s1026" type="#_x0000_t75" style="position:absolute;margin-left:494.15pt;margin-top:280.2pt;width:14.05pt;height:14.05pt;z-index:25183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">
                <v:imagedata r:id="rId375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833344" behindDoc="0" locked="0" layoutInCell="1" allowOverlap="1" wp14:anchorId="052D9435" wp14:editId="409B70D2">
                <wp:simplePos x="0" y="0"/>
                <wp:positionH relativeFrom="column">
                  <wp:posOffset>6124170</wp:posOffset>
                </wp:positionH>
                <wp:positionV relativeFrom="paragraph">
                  <wp:posOffset>3727875</wp:posOffset>
                </wp:positionV>
                <wp:extent cx="66600" cy="6840"/>
                <wp:effectExtent l="38100" t="57150" r="48260" b="50800"/>
                <wp:wrapNone/>
                <wp:docPr id="219" name="Ink 2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6">
                      <w14:nvContentPartPr>
                        <w14:cNvContentPartPr/>
                      </w14:nvContentPartPr>
                      <w14:xfrm>
                        <a:off x="0" y="0"/>
                        <a:ext cx="6660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B42D66" id="Ink 219" o:spid="_x0000_s1026" type="#_x0000_t75" style="position:absolute;margin-left:481.05pt;margin-top:292.55pt;width:7.15pt;height:2.95pt;z-index:25183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">
                <v:imagedata r:id="rId377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832320" behindDoc="0" locked="0" layoutInCell="1" allowOverlap="1" wp14:anchorId="264411A4" wp14:editId="1C6582E4">
                <wp:simplePos x="0" y="0"/>
                <wp:positionH relativeFrom="column">
                  <wp:posOffset>6080610</wp:posOffset>
                </wp:positionH>
                <wp:positionV relativeFrom="paragraph">
                  <wp:posOffset>3685035</wp:posOffset>
                </wp:positionV>
                <wp:extent cx="49320" cy="2160"/>
                <wp:effectExtent l="38100" t="57150" r="65405" b="55245"/>
                <wp:wrapNone/>
                <wp:docPr id="218" name="Ink 2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8">
                      <w14:nvContentPartPr>
                        <w14:cNvContentPartPr/>
                      </w14:nvContentPartPr>
                      <w14:xfrm>
                        <a:off x="0" y="0"/>
                        <a:ext cx="4932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14CBBE" id="Ink 218" o:spid="_x0000_s1026" type="#_x0000_t75" style="position:absolute;margin-left:477.65pt;margin-top:288.95pt;width:6.05pt;height:2.55pt;z-index:25183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">
                <v:imagedata r:id="rId379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831296" behindDoc="0" locked="0" layoutInCell="1" allowOverlap="1" wp14:anchorId="7D5B3526" wp14:editId="2F12E838">
                <wp:simplePos x="0" y="0"/>
                <wp:positionH relativeFrom="column">
                  <wp:posOffset>4182690</wp:posOffset>
                </wp:positionH>
                <wp:positionV relativeFrom="paragraph">
                  <wp:posOffset>3715275</wp:posOffset>
                </wp:positionV>
                <wp:extent cx="100440" cy="220320"/>
                <wp:effectExtent l="38100" t="38100" r="52070" b="46990"/>
                <wp:wrapNone/>
                <wp:docPr id="208" name="Ink 2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0">
                      <w14:nvContentPartPr>
                        <w14:cNvContentPartPr/>
                      </w14:nvContentPartPr>
                      <w14:xfrm>
                        <a:off x="0" y="0"/>
                        <a:ext cx="100440" cy="22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3EC625" id="Ink 208" o:spid="_x0000_s1026" type="#_x0000_t75" style="position:absolute;margin-left:328.3pt;margin-top:291.6pt;width:10pt;height:19.3pt;z-index:25183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">
                <v:imagedata r:id="rId381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830272" behindDoc="0" locked="0" layoutInCell="1" allowOverlap="1" wp14:anchorId="0363781A" wp14:editId="1A032310">
                <wp:simplePos x="0" y="0"/>
                <wp:positionH relativeFrom="column">
                  <wp:posOffset>3968130</wp:posOffset>
                </wp:positionH>
                <wp:positionV relativeFrom="paragraph">
                  <wp:posOffset>3731835</wp:posOffset>
                </wp:positionV>
                <wp:extent cx="146160" cy="180000"/>
                <wp:effectExtent l="38100" t="57150" r="44450" b="67945"/>
                <wp:wrapNone/>
                <wp:docPr id="207" name="Ink 2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2">
                      <w14:nvContentPartPr>
                        <w14:cNvContentPartPr/>
                      </w14:nvContentPartPr>
                      <w14:xfrm>
                        <a:off x="0" y="0"/>
                        <a:ext cx="146160" cy="18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C0C115" id="Ink 207" o:spid="_x0000_s1026" type="#_x0000_t75" style="position:absolute;margin-left:312pt;margin-top:292.7pt;width:12.65pt;height:16.55pt;z-index:25183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">
                <v:imagedata r:id="rId383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829248" behindDoc="0" locked="0" layoutInCell="1" allowOverlap="1" wp14:anchorId="0564D756" wp14:editId="08A5AC67">
                <wp:simplePos x="0" y="0"/>
                <wp:positionH relativeFrom="column">
                  <wp:posOffset>3469170</wp:posOffset>
                </wp:positionH>
                <wp:positionV relativeFrom="paragraph">
                  <wp:posOffset>3823635</wp:posOffset>
                </wp:positionV>
                <wp:extent cx="166680" cy="124920"/>
                <wp:effectExtent l="57150" t="57150" r="43180" b="46990"/>
                <wp:wrapNone/>
                <wp:docPr id="204" name="Ink 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4">
                      <w14:nvContentPartPr>
                        <w14:cNvContentPartPr/>
                      </w14:nvContentPartPr>
                      <w14:xfrm>
                        <a:off x="0" y="0"/>
                        <a:ext cx="16668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D8088F" id="Ink 204" o:spid="_x0000_s1026" type="#_x0000_t75" style="position:absolute;margin-left:272.1pt;margin-top:300.3pt;width:14.65pt;height:11.5pt;z-index:25182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">
                <v:imagedata r:id="rId385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828224" behindDoc="0" locked="0" layoutInCell="1" allowOverlap="1" wp14:anchorId="56D39AB2" wp14:editId="0EE2901C">
                <wp:simplePos x="0" y="0"/>
                <wp:positionH relativeFrom="column">
                  <wp:posOffset>2959410</wp:posOffset>
                </wp:positionH>
                <wp:positionV relativeFrom="paragraph">
                  <wp:posOffset>3856035</wp:posOffset>
                </wp:positionV>
                <wp:extent cx="128880" cy="82800"/>
                <wp:effectExtent l="38100" t="57150" r="43180" b="50800"/>
                <wp:wrapNone/>
                <wp:docPr id="201" name="Ink 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6">
                      <w14:nvContentPartPr>
                        <w14:cNvContentPartPr/>
                      </w14:nvContentPartPr>
                      <w14:xfrm>
                        <a:off x="0" y="0"/>
                        <a:ext cx="12888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A55F41" id="Ink 201" o:spid="_x0000_s1026" type="#_x0000_t75" style="position:absolute;margin-left:232.25pt;margin-top:302.8pt;width:12.2pt;height:8.5pt;z-index:25182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">
                <v:imagedata r:id="rId387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827200" behindDoc="0" locked="0" layoutInCell="1" allowOverlap="1" wp14:anchorId="24BF35CD" wp14:editId="567FB2B8">
                <wp:simplePos x="0" y="0"/>
                <wp:positionH relativeFrom="column">
                  <wp:posOffset>2829450</wp:posOffset>
                </wp:positionH>
                <wp:positionV relativeFrom="paragraph">
                  <wp:posOffset>3937035</wp:posOffset>
                </wp:positionV>
                <wp:extent cx="5400" cy="12960"/>
                <wp:effectExtent l="38100" t="38100" r="71120" b="63500"/>
                <wp:wrapNone/>
                <wp:docPr id="200" name="Ink 2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8">
                      <w14:nvContentPartPr>
                        <w14:cNvContentPartPr/>
                      </w14:nvContentPartPr>
                      <w14:xfrm>
                        <a:off x="0" y="0"/>
                        <a:ext cx="540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E83D0F" id="Ink 200" o:spid="_x0000_s1026" type="#_x0000_t75" style="position:absolute;margin-left:221.45pt;margin-top:308.65pt;width:2.95pt;height:3.4pt;z-index:25182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">
                <v:imagedata r:id="rId389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826176" behindDoc="0" locked="0" layoutInCell="1" allowOverlap="1" wp14:anchorId="7BF80DFD" wp14:editId="763D983F">
                <wp:simplePos x="0" y="0"/>
                <wp:positionH relativeFrom="column">
                  <wp:posOffset>2638290</wp:posOffset>
                </wp:positionH>
                <wp:positionV relativeFrom="paragraph">
                  <wp:posOffset>3809955</wp:posOffset>
                </wp:positionV>
                <wp:extent cx="101160" cy="235080"/>
                <wp:effectExtent l="38100" t="57150" r="51435" b="50800"/>
                <wp:wrapNone/>
                <wp:docPr id="199" name="Ink 1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0">
                      <w14:nvContentPartPr>
                        <w14:cNvContentPartPr/>
                      </w14:nvContentPartPr>
                      <w14:xfrm>
                        <a:off x="0" y="0"/>
                        <a:ext cx="101160" cy="23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FC59F8" id="Ink 199" o:spid="_x0000_s1026" type="#_x0000_t75" style="position:absolute;margin-left:206.85pt;margin-top:299.3pt;width:9.4pt;height:19.95pt;z-index:25182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">
                <v:imagedata r:id="rId391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825152" behindDoc="0" locked="0" layoutInCell="1" allowOverlap="1" wp14:anchorId="3406941C" wp14:editId="7B6CCD4F">
                <wp:simplePos x="0" y="0"/>
                <wp:positionH relativeFrom="column">
                  <wp:posOffset>2379090</wp:posOffset>
                </wp:positionH>
                <wp:positionV relativeFrom="paragraph">
                  <wp:posOffset>3922635</wp:posOffset>
                </wp:positionV>
                <wp:extent cx="104760" cy="25200"/>
                <wp:effectExtent l="38100" t="38100" r="67310" b="51435"/>
                <wp:wrapNone/>
                <wp:docPr id="198" name="Ink 1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2">
                      <w14:nvContentPartPr>
                        <w14:cNvContentPartPr/>
                      </w14:nvContentPartPr>
                      <w14:xfrm>
                        <a:off x="0" y="0"/>
                        <a:ext cx="10476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A54936" id="Ink 198" o:spid="_x0000_s1026" type="#_x0000_t75" style="position:absolute;margin-left:186.3pt;margin-top:307.95pt;width:10.45pt;height:4pt;z-index:25182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">
                <v:imagedata r:id="rId393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824128" behindDoc="0" locked="0" layoutInCell="1" allowOverlap="1" wp14:anchorId="180D596C" wp14:editId="532C3250">
                <wp:simplePos x="0" y="0"/>
                <wp:positionH relativeFrom="column">
                  <wp:posOffset>2089650</wp:posOffset>
                </wp:positionH>
                <wp:positionV relativeFrom="paragraph">
                  <wp:posOffset>3838035</wp:posOffset>
                </wp:positionV>
                <wp:extent cx="101520" cy="179280"/>
                <wp:effectExtent l="38100" t="38100" r="51435" b="49530"/>
                <wp:wrapNone/>
                <wp:docPr id="197" name="Ink 1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4">
                      <w14:nvContentPartPr>
                        <w14:cNvContentPartPr/>
                      </w14:nvContentPartPr>
                      <w14:xfrm>
                        <a:off x="0" y="0"/>
                        <a:ext cx="101520" cy="17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7048AE" id="Ink 197" o:spid="_x0000_s1026" type="#_x0000_t75" style="position:absolute;margin-left:163.45pt;margin-top:301.25pt;width:10.25pt;height:16pt;z-index:25182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">
                <v:imagedata r:id="rId395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823104" behindDoc="0" locked="0" layoutInCell="1" allowOverlap="1" wp14:anchorId="61931C19" wp14:editId="63A9E0A5">
                <wp:simplePos x="0" y="0"/>
                <wp:positionH relativeFrom="column">
                  <wp:posOffset>1918650</wp:posOffset>
                </wp:positionH>
                <wp:positionV relativeFrom="paragraph">
                  <wp:posOffset>3987075</wp:posOffset>
                </wp:positionV>
                <wp:extent cx="65880" cy="6120"/>
                <wp:effectExtent l="38100" t="57150" r="48895" b="51435"/>
                <wp:wrapNone/>
                <wp:docPr id="196" name="Ink 1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6">
                      <w14:nvContentPartPr>
                        <w14:cNvContentPartPr/>
                      </w14:nvContentPartPr>
                      <w14:xfrm>
                        <a:off x="0" y="0"/>
                        <a:ext cx="6588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0F8D59" id="Ink 196" o:spid="_x0000_s1026" type="#_x0000_t75" style="position:absolute;margin-left:150.15pt;margin-top:312.8pt;width:6.6pt;height:2.6pt;z-index:25182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">
                <v:imagedata r:id="rId397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822080" behindDoc="0" locked="0" layoutInCell="1" allowOverlap="1" wp14:anchorId="071BF38F" wp14:editId="565B71B7">
                <wp:simplePos x="0" y="0"/>
                <wp:positionH relativeFrom="column">
                  <wp:posOffset>1664490</wp:posOffset>
                </wp:positionH>
                <wp:positionV relativeFrom="paragraph">
                  <wp:posOffset>3941715</wp:posOffset>
                </wp:positionV>
                <wp:extent cx="133200" cy="143280"/>
                <wp:effectExtent l="38100" t="38100" r="57785" b="47625"/>
                <wp:wrapNone/>
                <wp:docPr id="195" name="Ink 1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8">
                      <w14:nvContentPartPr>
                        <w14:cNvContentPartPr/>
                      </w14:nvContentPartPr>
                      <w14:xfrm>
                        <a:off x="0" y="0"/>
                        <a:ext cx="133200" cy="14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510E20" id="Ink 195" o:spid="_x0000_s1026" type="#_x0000_t75" style="position:absolute;margin-left:130.15pt;margin-top:309.6pt;width:11.85pt;height:12.55pt;z-index:25182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">
                <v:imagedata r:id="rId399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821056" behindDoc="0" locked="0" layoutInCell="1" allowOverlap="1" wp14:anchorId="0D265F3D" wp14:editId="14204DE7">
                <wp:simplePos x="0" y="0"/>
                <wp:positionH relativeFrom="column">
                  <wp:posOffset>1449570</wp:posOffset>
                </wp:positionH>
                <wp:positionV relativeFrom="paragraph">
                  <wp:posOffset>4001835</wp:posOffset>
                </wp:positionV>
                <wp:extent cx="76680" cy="2880"/>
                <wp:effectExtent l="38100" t="57150" r="57150" b="54610"/>
                <wp:wrapNone/>
                <wp:docPr id="194" name="Ink 1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0">
                      <w14:nvContentPartPr>
                        <w14:cNvContentPartPr/>
                      </w14:nvContentPartPr>
                      <w14:xfrm>
                        <a:off x="0" y="0"/>
                        <a:ext cx="7668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812110" id="Ink 194" o:spid="_x0000_s1026" type="#_x0000_t75" style="position:absolute;margin-left:113.3pt;margin-top:313.8pt;width:8pt;height:2.7pt;z-index:25182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">
                <v:imagedata r:id="rId401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820032" behindDoc="0" locked="0" layoutInCell="1" allowOverlap="1" wp14:anchorId="365946DF" wp14:editId="1A00BC72">
                <wp:simplePos x="0" y="0"/>
                <wp:positionH relativeFrom="column">
                  <wp:posOffset>977970</wp:posOffset>
                </wp:positionH>
                <wp:positionV relativeFrom="paragraph">
                  <wp:posOffset>4046115</wp:posOffset>
                </wp:positionV>
                <wp:extent cx="8640" cy="104760"/>
                <wp:effectExtent l="38100" t="38100" r="67945" b="48260"/>
                <wp:wrapNone/>
                <wp:docPr id="193" name="Ink 1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2">
                      <w14:nvContentPartPr>
                        <w14:cNvContentPartPr/>
                      </w14:nvContentPartPr>
                      <w14:xfrm>
                        <a:off x="0" y="0"/>
                        <a:ext cx="864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E87A30" id="Ink 193" o:spid="_x0000_s1026" type="#_x0000_t75" style="position:absolute;margin-left:75.85pt;margin-top:317.7pt;width:3.15pt;height:10.35pt;z-index:25182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">
                <v:imagedata r:id="rId403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819008" behindDoc="0" locked="0" layoutInCell="1" allowOverlap="1" wp14:anchorId="294A1651" wp14:editId="1A46DE0C">
                <wp:simplePos x="0" y="0"/>
                <wp:positionH relativeFrom="column">
                  <wp:posOffset>928290</wp:posOffset>
                </wp:positionH>
                <wp:positionV relativeFrom="paragraph">
                  <wp:posOffset>4054395</wp:posOffset>
                </wp:positionV>
                <wp:extent cx="126720" cy="29880"/>
                <wp:effectExtent l="38100" t="38100" r="45085" b="46355"/>
                <wp:wrapNone/>
                <wp:docPr id="192" name="Ink 1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4">
                      <w14:nvContentPartPr>
                        <w14:cNvContentPartPr/>
                      </w14:nvContentPartPr>
                      <w14:xfrm>
                        <a:off x="0" y="0"/>
                        <a:ext cx="12672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F4ECC1" id="Ink 192" o:spid="_x0000_s1026" type="#_x0000_t75" style="position:absolute;margin-left:72.6pt;margin-top:318.25pt;width:11.1pt;height:3.85pt;z-index:25181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">
                <v:imagedata r:id="rId405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817984" behindDoc="0" locked="0" layoutInCell="1" allowOverlap="1" wp14:anchorId="2BC123D0" wp14:editId="2B87B7E8">
                <wp:simplePos x="0" y="0"/>
                <wp:positionH relativeFrom="column">
                  <wp:posOffset>1180650</wp:posOffset>
                </wp:positionH>
                <wp:positionV relativeFrom="paragraph">
                  <wp:posOffset>3908235</wp:posOffset>
                </wp:positionV>
                <wp:extent cx="127080" cy="102240"/>
                <wp:effectExtent l="38100" t="38100" r="44450" b="69215"/>
                <wp:wrapNone/>
                <wp:docPr id="191" name="Ink 1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6">
                      <w14:nvContentPartPr>
                        <w14:cNvContentPartPr/>
                      </w14:nvContentPartPr>
                      <w14:xfrm>
                        <a:off x="0" y="0"/>
                        <a:ext cx="12708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670556" id="Ink 191" o:spid="_x0000_s1026" type="#_x0000_t75" style="position:absolute;margin-left:92.5pt;margin-top:306.7pt;width:11.75pt;height:10.3pt;z-index:25181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">
                <v:imagedata r:id="rId407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816960" behindDoc="0" locked="0" layoutInCell="1" allowOverlap="1" wp14:anchorId="10A714DA" wp14:editId="74D7B34D">
                <wp:simplePos x="0" y="0"/>
                <wp:positionH relativeFrom="column">
                  <wp:posOffset>1037010</wp:posOffset>
                </wp:positionH>
                <wp:positionV relativeFrom="paragraph">
                  <wp:posOffset>3929835</wp:posOffset>
                </wp:positionV>
                <wp:extent cx="6840" cy="10800"/>
                <wp:effectExtent l="57150" t="57150" r="50800" b="46355"/>
                <wp:wrapNone/>
                <wp:docPr id="190" name="Ink 1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8">
                      <w14:nvContentPartPr>
                        <w14:cNvContentPartPr/>
                      </w14:nvContentPartPr>
                      <w14:xfrm>
                        <a:off x="0" y="0"/>
                        <a:ext cx="684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ABA4B6" id="Ink 190" o:spid="_x0000_s1026" type="#_x0000_t75" style="position:absolute;margin-left:80.65pt;margin-top:308.5pt;width:2.1pt;height:2.1pt;z-index:25181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">
                <v:imagedata r:id="rId409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815936" behindDoc="0" locked="0" layoutInCell="1" allowOverlap="1" wp14:anchorId="12069573" wp14:editId="21A015A6">
                <wp:simplePos x="0" y="0"/>
                <wp:positionH relativeFrom="column">
                  <wp:posOffset>952410</wp:posOffset>
                </wp:positionH>
                <wp:positionV relativeFrom="paragraph">
                  <wp:posOffset>3967275</wp:posOffset>
                </wp:positionV>
                <wp:extent cx="21960" cy="146880"/>
                <wp:effectExtent l="38100" t="38100" r="54610" b="43815"/>
                <wp:wrapNone/>
                <wp:docPr id="189" name="Ink 1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0">
                      <w14:nvContentPartPr>
                        <w14:cNvContentPartPr/>
                      </w14:nvContentPartPr>
                      <w14:xfrm>
                        <a:off x="0" y="0"/>
                        <a:ext cx="21960" cy="14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44F5EE" id="Ink 189" o:spid="_x0000_s1026" type="#_x0000_t75" style="position:absolute;margin-left:74.15pt;margin-top:312.1pt;width:3.6pt;height:12.8pt;z-index:25181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">
                <v:imagedata r:id="rId411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814912" behindDoc="0" locked="0" layoutInCell="1" allowOverlap="1" wp14:anchorId="156B55FA" wp14:editId="51CE1509">
                <wp:simplePos x="0" y="0"/>
                <wp:positionH relativeFrom="column">
                  <wp:posOffset>851970</wp:posOffset>
                </wp:positionH>
                <wp:positionV relativeFrom="paragraph">
                  <wp:posOffset>3920475</wp:posOffset>
                </wp:positionV>
                <wp:extent cx="136080" cy="143640"/>
                <wp:effectExtent l="38100" t="38100" r="54610" b="66040"/>
                <wp:wrapNone/>
                <wp:docPr id="188" name="Ink 1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2">
                      <w14:nvContentPartPr>
                        <w14:cNvContentPartPr/>
                      </w14:nvContentPartPr>
                      <w14:xfrm>
                        <a:off x="0" y="0"/>
                        <a:ext cx="136080" cy="14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D67B00" id="Ink 188" o:spid="_x0000_s1026" type="#_x0000_t75" style="position:absolute;margin-left:66pt;margin-top:307.95pt;width:12.6pt;height:13.35pt;z-index:25181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">
                <v:imagedata r:id="rId413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813888" behindDoc="0" locked="0" layoutInCell="1" allowOverlap="1" wp14:anchorId="6A09E377" wp14:editId="18684D56">
                <wp:simplePos x="0" y="0"/>
                <wp:positionH relativeFrom="column">
                  <wp:posOffset>284970</wp:posOffset>
                </wp:positionH>
                <wp:positionV relativeFrom="paragraph">
                  <wp:posOffset>3872955</wp:posOffset>
                </wp:positionV>
                <wp:extent cx="236880" cy="389880"/>
                <wp:effectExtent l="38100" t="38100" r="48895" b="48895"/>
                <wp:wrapNone/>
                <wp:docPr id="187" name="Ink 1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4">
                      <w14:nvContentPartPr>
                        <w14:cNvContentPartPr/>
                      </w14:nvContentPartPr>
                      <w14:xfrm>
                        <a:off x="0" y="0"/>
                        <a:ext cx="236880" cy="38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4A85EF" id="Ink 187" o:spid="_x0000_s1026" type="#_x0000_t75" style="position:absolute;margin-left:22pt;margin-top:304.5pt;width:20.45pt;height:31.7pt;z-index:25181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">
                <v:imagedata r:id="rId415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812864" behindDoc="0" locked="0" layoutInCell="1" allowOverlap="1" wp14:anchorId="746B8E71" wp14:editId="5D4479B6">
                <wp:simplePos x="0" y="0"/>
                <wp:positionH relativeFrom="column">
                  <wp:posOffset>272370</wp:posOffset>
                </wp:positionH>
                <wp:positionV relativeFrom="paragraph">
                  <wp:posOffset>4102635</wp:posOffset>
                </wp:positionV>
                <wp:extent cx="145800" cy="18360"/>
                <wp:effectExtent l="38100" t="38100" r="45085" b="58420"/>
                <wp:wrapNone/>
                <wp:docPr id="186" name="Ink 1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6">
                      <w14:nvContentPartPr>
                        <w14:cNvContentPartPr/>
                      </w14:nvContentPartPr>
                      <w14:xfrm>
                        <a:off x="0" y="0"/>
                        <a:ext cx="14580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36F8BA" id="Ink 186" o:spid="_x0000_s1026" type="#_x0000_t75" style="position:absolute;margin-left:20.65pt;margin-top:321.9pt;width:13pt;height:3.5pt;z-index:25181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">
                <v:imagedata r:id="rId417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811840" behindDoc="0" locked="0" layoutInCell="1" allowOverlap="1" wp14:anchorId="26FE3447" wp14:editId="0128569F">
                <wp:simplePos x="0" y="0"/>
                <wp:positionH relativeFrom="column">
                  <wp:posOffset>215850</wp:posOffset>
                </wp:positionH>
                <wp:positionV relativeFrom="paragraph">
                  <wp:posOffset>4040355</wp:posOffset>
                </wp:positionV>
                <wp:extent cx="158400" cy="24480"/>
                <wp:effectExtent l="57150" t="38100" r="51435" b="52070"/>
                <wp:wrapNone/>
                <wp:docPr id="185" name="Ink 1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8">
                      <w14:nvContentPartPr>
                        <w14:cNvContentPartPr/>
                      </w14:nvContentPartPr>
                      <w14:xfrm>
                        <a:off x="0" y="0"/>
                        <a:ext cx="15840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223223" id="Ink 185" o:spid="_x0000_s1026" type="#_x0000_t75" style="position:absolute;margin-left:16.3pt;margin-top:317.6pt;width:14.1pt;height:3.1pt;z-index:25181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">
                <v:imagedata r:id="rId419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810816" behindDoc="0" locked="0" layoutInCell="1" allowOverlap="1" wp14:anchorId="038FC88A" wp14:editId="3E0D0125">
                <wp:simplePos x="0" y="0"/>
                <wp:positionH relativeFrom="column">
                  <wp:posOffset>4756890</wp:posOffset>
                </wp:positionH>
                <wp:positionV relativeFrom="paragraph">
                  <wp:posOffset>3180315</wp:posOffset>
                </wp:positionV>
                <wp:extent cx="145080" cy="157680"/>
                <wp:effectExtent l="57150" t="38100" r="26670" b="52070"/>
                <wp:wrapNone/>
                <wp:docPr id="184" name="Ink 1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0">
                      <w14:nvContentPartPr>
                        <w14:cNvContentPartPr/>
                      </w14:nvContentPartPr>
                      <w14:xfrm>
                        <a:off x="0" y="0"/>
                        <a:ext cx="145080" cy="15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BF7A48" id="Ink 184" o:spid="_x0000_s1026" type="#_x0000_t75" style="position:absolute;margin-left:373.65pt;margin-top:249.9pt;width:13.55pt;height:14.1pt;z-index:25181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">
                <v:imagedata r:id="rId421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809792" behindDoc="0" locked="0" layoutInCell="1" allowOverlap="1" wp14:anchorId="13F1B175" wp14:editId="3A3194E5">
                <wp:simplePos x="0" y="0"/>
                <wp:positionH relativeFrom="column">
                  <wp:posOffset>4461690</wp:posOffset>
                </wp:positionH>
                <wp:positionV relativeFrom="paragraph">
                  <wp:posOffset>3367515</wp:posOffset>
                </wp:positionV>
                <wp:extent cx="87840" cy="29880"/>
                <wp:effectExtent l="38100" t="38100" r="45720" b="46355"/>
                <wp:wrapNone/>
                <wp:docPr id="183" name="Ink 1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2">
                      <w14:nvContentPartPr>
                        <w14:cNvContentPartPr/>
                      </w14:nvContentPartPr>
                      <w14:xfrm>
                        <a:off x="0" y="0"/>
                        <a:ext cx="8784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4A2BF5" id="Ink 183" o:spid="_x0000_s1026" type="#_x0000_t75" style="position:absolute;margin-left:350.8pt;margin-top:264.2pt;width:7.85pt;height:3.75pt;z-index:25180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">
                <v:imagedata r:id="rId423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808768" behindDoc="0" locked="0" layoutInCell="1" allowOverlap="1" wp14:anchorId="1B29E24C" wp14:editId="30DB2D91">
                <wp:simplePos x="0" y="0"/>
                <wp:positionH relativeFrom="column">
                  <wp:posOffset>4450890</wp:posOffset>
                </wp:positionH>
                <wp:positionV relativeFrom="paragraph">
                  <wp:posOffset>3316035</wp:posOffset>
                </wp:positionV>
                <wp:extent cx="59400" cy="10440"/>
                <wp:effectExtent l="19050" t="57150" r="55245" b="46990"/>
                <wp:wrapNone/>
                <wp:docPr id="182" name="Ink 1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4">
                      <w14:nvContentPartPr>
                        <w14:cNvContentPartPr/>
                      </w14:nvContentPartPr>
                      <w14:xfrm>
                        <a:off x="0" y="0"/>
                        <a:ext cx="5940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0881F0" id="Ink 182" o:spid="_x0000_s1026" type="#_x0000_t75" style="position:absolute;margin-left:349.95pt;margin-top:260.15pt;width:6.1pt;height:2.4pt;z-index:25180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">
                <v:imagedata r:id="rId425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807744" behindDoc="0" locked="0" layoutInCell="1" allowOverlap="1" wp14:anchorId="636FD0BE" wp14:editId="53A7E449">
                <wp:simplePos x="0" y="0"/>
                <wp:positionH relativeFrom="column">
                  <wp:posOffset>4166850</wp:posOffset>
                </wp:positionH>
                <wp:positionV relativeFrom="paragraph">
                  <wp:posOffset>3137115</wp:posOffset>
                </wp:positionV>
                <wp:extent cx="56160" cy="523080"/>
                <wp:effectExtent l="38100" t="38100" r="58420" b="48895"/>
                <wp:wrapNone/>
                <wp:docPr id="181" name="Ink 1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6">
                      <w14:nvContentPartPr>
                        <w14:cNvContentPartPr/>
                      </w14:nvContentPartPr>
                      <w14:xfrm>
                        <a:off x="0" y="0"/>
                        <a:ext cx="56160" cy="52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434DB0" id="Ink 181" o:spid="_x0000_s1026" type="#_x0000_t75" style="position:absolute;margin-left:327.45pt;margin-top:246.35pt;width:6.4pt;height:42.7pt;z-index:25180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">
                <v:imagedata r:id="rId427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806720" behindDoc="0" locked="0" layoutInCell="1" allowOverlap="1" wp14:anchorId="6AEDA77F" wp14:editId="3A3FB151">
                <wp:simplePos x="0" y="0"/>
                <wp:positionH relativeFrom="column">
                  <wp:posOffset>4151730</wp:posOffset>
                </wp:positionH>
                <wp:positionV relativeFrom="paragraph">
                  <wp:posOffset>3285435</wp:posOffset>
                </wp:positionV>
                <wp:extent cx="10080" cy="82440"/>
                <wp:effectExtent l="38100" t="57150" r="66675" b="51435"/>
                <wp:wrapNone/>
                <wp:docPr id="180" name="Ink 1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8">
                      <w14:nvContentPartPr>
                        <w14:cNvContentPartPr/>
                      </w14:nvContentPartPr>
                      <w14:xfrm>
                        <a:off x="0" y="0"/>
                        <a:ext cx="10080" cy="8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D3FA65" id="Ink 180" o:spid="_x0000_s1026" type="#_x0000_t75" style="position:absolute;margin-left:325.9pt;margin-top:257.95pt;width:3.05pt;height:8.55pt;z-index:25180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">
                <v:imagedata r:id="rId429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805696" behindDoc="0" locked="0" layoutInCell="1" allowOverlap="1" wp14:anchorId="388245C5" wp14:editId="78BB6C22">
                <wp:simplePos x="0" y="0"/>
                <wp:positionH relativeFrom="column">
                  <wp:posOffset>3991890</wp:posOffset>
                </wp:positionH>
                <wp:positionV relativeFrom="paragraph">
                  <wp:posOffset>3301275</wp:posOffset>
                </wp:positionV>
                <wp:extent cx="82440" cy="18000"/>
                <wp:effectExtent l="38100" t="57150" r="51435" b="58420"/>
                <wp:wrapNone/>
                <wp:docPr id="179" name="Ink 1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0">
                      <w14:nvContentPartPr>
                        <w14:cNvContentPartPr/>
                      </w14:nvContentPartPr>
                      <w14:xfrm>
                        <a:off x="0" y="0"/>
                        <a:ext cx="8244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E6AD76" id="Ink 179" o:spid="_x0000_s1026" type="#_x0000_t75" style="position:absolute;margin-left:313.1pt;margin-top:258.55pt;width:8.9pt;height:4.05pt;z-index:25180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">
                <v:imagedata r:id="rId431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804672" behindDoc="0" locked="0" layoutInCell="1" allowOverlap="1" wp14:anchorId="49303ED3" wp14:editId="5AE702D6">
                <wp:simplePos x="0" y="0"/>
                <wp:positionH relativeFrom="column">
                  <wp:posOffset>3803970</wp:posOffset>
                </wp:positionH>
                <wp:positionV relativeFrom="paragraph">
                  <wp:posOffset>3166275</wp:posOffset>
                </wp:positionV>
                <wp:extent cx="145440" cy="410760"/>
                <wp:effectExtent l="38100" t="38100" r="45085" b="46990"/>
                <wp:wrapNone/>
                <wp:docPr id="178" name="Ink 1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2">
                      <w14:nvContentPartPr>
                        <w14:cNvContentPartPr/>
                      </w14:nvContentPartPr>
                      <w14:xfrm>
                        <a:off x="0" y="0"/>
                        <a:ext cx="145440" cy="41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9F4CD4" id="Ink 178" o:spid="_x0000_s1026" type="#_x0000_t75" style="position:absolute;margin-left:298.55pt;margin-top:248.95pt;width:12.75pt;height:33.8pt;z-index:25180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">
                <v:imagedata r:id="rId433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803648" behindDoc="0" locked="0" layoutInCell="1" allowOverlap="1" wp14:anchorId="6B64B1F1" wp14:editId="110B6177">
                <wp:simplePos x="0" y="0"/>
                <wp:positionH relativeFrom="column">
                  <wp:posOffset>3635490</wp:posOffset>
                </wp:positionH>
                <wp:positionV relativeFrom="paragraph">
                  <wp:posOffset>3156195</wp:posOffset>
                </wp:positionV>
                <wp:extent cx="126360" cy="484920"/>
                <wp:effectExtent l="38100" t="38100" r="64770" b="48895"/>
                <wp:wrapNone/>
                <wp:docPr id="177" name="Ink 1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4">
                      <w14:nvContentPartPr>
                        <w14:cNvContentPartPr/>
                      </w14:nvContentPartPr>
                      <w14:xfrm>
                        <a:off x="0" y="0"/>
                        <a:ext cx="126360" cy="48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52E3DF" id="Ink 177" o:spid="_x0000_s1026" type="#_x0000_t75" style="position:absolute;margin-left:285.15pt;margin-top:247.4pt;width:12.55pt;height:39.85pt;z-index:25180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">
                <v:imagedata r:id="rId435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802624" behindDoc="0" locked="0" layoutInCell="1" allowOverlap="1" wp14:anchorId="7CA6CFE5" wp14:editId="268270D7">
                <wp:simplePos x="0" y="0"/>
                <wp:positionH relativeFrom="column">
                  <wp:posOffset>3580770</wp:posOffset>
                </wp:positionH>
                <wp:positionV relativeFrom="paragraph">
                  <wp:posOffset>3260955</wp:posOffset>
                </wp:positionV>
                <wp:extent cx="96840" cy="188280"/>
                <wp:effectExtent l="38100" t="57150" r="55880" b="59690"/>
                <wp:wrapNone/>
                <wp:docPr id="176" name="Ink 1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6">
                      <w14:nvContentPartPr>
                        <w14:cNvContentPartPr/>
                      </w14:nvContentPartPr>
                      <w14:xfrm>
                        <a:off x="0" y="0"/>
                        <a:ext cx="96840" cy="18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B7B998" id="Ink 176" o:spid="_x0000_s1026" type="#_x0000_t75" style="position:absolute;margin-left:280.8pt;margin-top:255.6pt;width:9.95pt;height:16.95pt;z-index:25180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">
                <v:imagedata r:id="rId437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801600" behindDoc="0" locked="0" layoutInCell="1" allowOverlap="1" wp14:anchorId="752FAA44" wp14:editId="40A3DB74">
                <wp:simplePos x="0" y="0"/>
                <wp:positionH relativeFrom="column">
                  <wp:posOffset>3411210</wp:posOffset>
                </wp:positionH>
                <wp:positionV relativeFrom="paragraph">
                  <wp:posOffset>3282915</wp:posOffset>
                </wp:positionV>
                <wp:extent cx="77760" cy="210960"/>
                <wp:effectExtent l="38100" t="38100" r="36830" b="55880"/>
                <wp:wrapNone/>
                <wp:docPr id="175" name="Ink 1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8">
                      <w14:nvContentPartPr>
                        <w14:cNvContentPartPr/>
                      </w14:nvContentPartPr>
                      <w14:xfrm>
                        <a:off x="0" y="0"/>
                        <a:ext cx="77760" cy="21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CE7AE1" id="Ink 175" o:spid="_x0000_s1026" type="#_x0000_t75" style="position:absolute;margin-left:267.75pt;margin-top:257.2pt;width:8.3pt;height:18.95pt;z-index:25180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">
                <v:imagedata r:id="rId439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800576" behindDoc="0" locked="0" layoutInCell="1" allowOverlap="1" wp14:anchorId="6926C894" wp14:editId="0FE9D4FF">
                <wp:simplePos x="0" y="0"/>
                <wp:positionH relativeFrom="column">
                  <wp:posOffset>3208530</wp:posOffset>
                </wp:positionH>
                <wp:positionV relativeFrom="paragraph">
                  <wp:posOffset>3404595</wp:posOffset>
                </wp:positionV>
                <wp:extent cx="64800" cy="8280"/>
                <wp:effectExtent l="38100" t="38100" r="49530" b="67945"/>
                <wp:wrapNone/>
                <wp:docPr id="174" name="Ink 1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0">
                      <w14:nvContentPartPr>
                        <w14:cNvContentPartPr/>
                      </w14:nvContentPartPr>
                      <w14:xfrm>
                        <a:off x="0" y="0"/>
                        <a:ext cx="6480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7F50D1" id="Ink 174" o:spid="_x0000_s1026" type="#_x0000_t75" style="position:absolute;margin-left:251.35pt;margin-top:267.1pt;width:7.3pt;height:2.85pt;z-index:25180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">
                <v:imagedata r:id="rId441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799552" behindDoc="0" locked="0" layoutInCell="1" allowOverlap="1" wp14:anchorId="189CFE73" wp14:editId="59DA4403">
                <wp:simplePos x="0" y="0"/>
                <wp:positionH relativeFrom="column">
                  <wp:posOffset>2914050</wp:posOffset>
                </wp:positionH>
                <wp:positionV relativeFrom="paragraph">
                  <wp:posOffset>3367155</wp:posOffset>
                </wp:positionV>
                <wp:extent cx="186840" cy="136800"/>
                <wp:effectExtent l="38100" t="38100" r="41910" b="53975"/>
                <wp:wrapNone/>
                <wp:docPr id="173" name="Ink 1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2">
                      <w14:nvContentPartPr>
                        <w14:cNvContentPartPr/>
                      </w14:nvContentPartPr>
                      <w14:xfrm>
                        <a:off x="0" y="0"/>
                        <a:ext cx="18684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D76998" id="Ink 173" o:spid="_x0000_s1026" type="#_x0000_t75" style="position:absolute;margin-left:228.5pt;margin-top:264.6pt;width:16.15pt;height:12.1pt;z-index:25179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">
                <v:imagedata r:id="rId443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798528" behindDoc="0" locked="0" layoutInCell="1" allowOverlap="1" wp14:anchorId="257016CF" wp14:editId="5827D65E">
                <wp:simplePos x="0" y="0"/>
                <wp:positionH relativeFrom="column">
                  <wp:posOffset>2749170</wp:posOffset>
                </wp:positionH>
                <wp:positionV relativeFrom="paragraph">
                  <wp:posOffset>3450315</wp:posOffset>
                </wp:positionV>
                <wp:extent cx="41400" cy="4680"/>
                <wp:effectExtent l="38100" t="57150" r="53975" b="52705"/>
                <wp:wrapNone/>
                <wp:docPr id="172" name="Ink 1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4">
                      <w14:nvContentPartPr>
                        <w14:cNvContentPartPr/>
                      </w14:nvContentPartPr>
                      <w14:xfrm>
                        <a:off x="0" y="0"/>
                        <a:ext cx="4140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A0E3D1" id="Ink 172" o:spid="_x0000_s1026" type="#_x0000_t75" style="position:absolute;margin-left:215.25pt;margin-top:270.6pt;width:5.65pt;height:2.7pt;z-index:25179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">
                <v:imagedata r:id="rId445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797504" behindDoc="0" locked="0" layoutInCell="1" allowOverlap="1" wp14:anchorId="0B57C5D1" wp14:editId="414CAB75">
                <wp:simplePos x="0" y="0"/>
                <wp:positionH relativeFrom="column">
                  <wp:posOffset>2478810</wp:posOffset>
                </wp:positionH>
                <wp:positionV relativeFrom="paragraph">
                  <wp:posOffset>3356355</wp:posOffset>
                </wp:positionV>
                <wp:extent cx="136440" cy="198000"/>
                <wp:effectExtent l="38100" t="19050" r="54610" b="50165"/>
                <wp:wrapNone/>
                <wp:docPr id="171" name="Ink 1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6">
                      <w14:nvContentPartPr>
                        <w14:cNvContentPartPr/>
                      </w14:nvContentPartPr>
                      <w14:xfrm>
                        <a:off x="0" y="0"/>
                        <a:ext cx="136440" cy="19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96E17C" id="Ink 171" o:spid="_x0000_s1026" type="#_x0000_t75" style="position:absolute;margin-left:194.2pt;margin-top:263.85pt;width:12.25pt;height:16.5pt;z-index:25179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">
                <v:imagedata r:id="rId447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796480" behindDoc="0" locked="0" layoutInCell="1" allowOverlap="1" wp14:anchorId="355A7AC0" wp14:editId="6B23EA05">
                <wp:simplePos x="0" y="0"/>
                <wp:positionH relativeFrom="column">
                  <wp:posOffset>2363250</wp:posOffset>
                </wp:positionH>
                <wp:positionV relativeFrom="paragraph">
                  <wp:posOffset>3280035</wp:posOffset>
                </wp:positionV>
                <wp:extent cx="142560" cy="401760"/>
                <wp:effectExtent l="38100" t="38100" r="48260" b="55880"/>
                <wp:wrapNone/>
                <wp:docPr id="170" name="Ink 1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8">
                      <w14:nvContentPartPr>
                        <w14:cNvContentPartPr/>
                      </w14:nvContentPartPr>
                      <w14:xfrm>
                        <a:off x="0" y="0"/>
                        <a:ext cx="142560" cy="40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78F258" id="Ink 170" o:spid="_x0000_s1026" type="#_x0000_t75" style="position:absolute;margin-left:185.1pt;margin-top:257.55pt;width:12.75pt;height:33.45pt;z-index:25179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">
                <v:imagedata r:id="rId449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795456" behindDoc="0" locked="0" layoutInCell="1" allowOverlap="1" wp14:anchorId="5BD5AC96" wp14:editId="2F4AF08D">
                <wp:simplePos x="0" y="0"/>
                <wp:positionH relativeFrom="column">
                  <wp:posOffset>2111970</wp:posOffset>
                </wp:positionH>
                <wp:positionV relativeFrom="paragraph">
                  <wp:posOffset>3418635</wp:posOffset>
                </wp:positionV>
                <wp:extent cx="137160" cy="189720"/>
                <wp:effectExtent l="38100" t="57150" r="15240" b="58420"/>
                <wp:wrapNone/>
                <wp:docPr id="169" name="Ink 1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0">
                      <w14:nvContentPartPr>
                        <w14:cNvContentPartPr/>
                      </w14:nvContentPartPr>
                      <w14:xfrm>
                        <a:off x="0" y="0"/>
                        <a:ext cx="137160" cy="18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DC2EB4" id="Ink 169" o:spid="_x0000_s1026" type="#_x0000_t75" style="position:absolute;margin-left:165.6pt;margin-top:268.05pt;width:12.75pt;height:17.4pt;z-index:25179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">
                <v:imagedata r:id="rId451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794432" behindDoc="0" locked="0" layoutInCell="1" allowOverlap="1" wp14:anchorId="68FB26F0" wp14:editId="0611BD9A">
                <wp:simplePos x="0" y="0"/>
                <wp:positionH relativeFrom="column">
                  <wp:posOffset>1776450</wp:posOffset>
                </wp:positionH>
                <wp:positionV relativeFrom="paragraph">
                  <wp:posOffset>3426915</wp:posOffset>
                </wp:positionV>
                <wp:extent cx="29520" cy="170640"/>
                <wp:effectExtent l="38100" t="38100" r="46990" b="58420"/>
                <wp:wrapNone/>
                <wp:docPr id="168" name="Ink 1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2">
                      <w14:nvContentPartPr>
                        <w14:cNvContentPartPr/>
                      </w14:nvContentPartPr>
                      <w14:xfrm>
                        <a:off x="0" y="0"/>
                        <a:ext cx="29520" cy="17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BF38AA" id="Ink 168" o:spid="_x0000_s1026" type="#_x0000_t75" style="position:absolute;margin-left:138.95pt;margin-top:269pt;width:4.15pt;height:15.1pt;z-index:25179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">
                <v:imagedata r:id="rId453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793408" behindDoc="0" locked="0" layoutInCell="1" allowOverlap="1" wp14:anchorId="71A36C72" wp14:editId="258457C3">
                <wp:simplePos x="0" y="0"/>
                <wp:positionH relativeFrom="column">
                  <wp:posOffset>1725690</wp:posOffset>
                </wp:positionH>
                <wp:positionV relativeFrom="paragraph">
                  <wp:posOffset>3474075</wp:posOffset>
                </wp:positionV>
                <wp:extent cx="113040" cy="23400"/>
                <wp:effectExtent l="57150" t="38100" r="58420" b="53340"/>
                <wp:wrapNone/>
                <wp:docPr id="167" name="Ink 1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4">
                      <w14:nvContentPartPr>
                        <w14:cNvContentPartPr/>
                      </w14:nvContentPartPr>
                      <w14:xfrm>
                        <a:off x="0" y="0"/>
                        <a:ext cx="11304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1215F9" id="Ink 167" o:spid="_x0000_s1026" type="#_x0000_t75" style="position:absolute;margin-left:135.1pt;margin-top:272.4pt;width:10.65pt;height:3.85pt;z-index:25179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">
                <v:imagedata r:id="rId455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792384" behindDoc="0" locked="0" layoutInCell="1" allowOverlap="1" wp14:anchorId="6127A18A" wp14:editId="486D12D5">
                <wp:simplePos x="0" y="0"/>
                <wp:positionH relativeFrom="column">
                  <wp:posOffset>6183210</wp:posOffset>
                </wp:positionH>
                <wp:positionV relativeFrom="paragraph">
                  <wp:posOffset>2479755</wp:posOffset>
                </wp:positionV>
                <wp:extent cx="171720" cy="578160"/>
                <wp:effectExtent l="38100" t="57150" r="57150" b="50800"/>
                <wp:wrapNone/>
                <wp:docPr id="166" name="Ink 1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6">
                      <w14:nvContentPartPr>
                        <w14:cNvContentPartPr/>
                      </w14:nvContentPartPr>
                      <w14:xfrm>
                        <a:off x="0" y="0"/>
                        <a:ext cx="171720" cy="57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B7305F" id="Ink 166" o:spid="_x0000_s1026" type="#_x0000_t75" style="position:absolute;margin-left:486.35pt;margin-top:194.5pt;width:15.3pt;height:46.8pt;z-index:25179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">
                <v:imagedata r:id="rId457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791360" behindDoc="0" locked="0" layoutInCell="1" allowOverlap="1" wp14:anchorId="1B785E35" wp14:editId="73C2CF26">
                <wp:simplePos x="0" y="0"/>
                <wp:positionH relativeFrom="column">
                  <wp:posOffset>6241530</wp:posOffset>
                </wp:positionH>
                <wp:positionV relativeFrom="paragraph">
                  <wp:posOffset>2660475</wp:posOffset>
                </wp:positionV>
                <wp:extent cx="19440" cy="94680"/>
                <wp:effectExtent l="38100" t="38100" r="57150" b="57785"/>
                <wp:wrapNone/>
                <wp:docPr id="165" name="Ink 1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8">
                      <w14:nvContentPartPr>
                        <w14:cNvContentPartPr/>
                      </w14:nvContentPartPr>
                      <w14:xfrm>
                        <a:off x="0" y="0"/>
                        <a:ext cx="19440" cy="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C9AA7E" id="Ink 165" o:spid="_x0000_s1026" type="#_x0000_t75" style="position:absolute;margin-left:490.35pt;margin-top:208.65pt;width:4.1pt;height:9.4pt;z-index:25179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">
                <v:imagedata r:id="rId459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790336" behindDoc="0" locked="0" layoutInCell="1" allowOverlap="1" wp14:anchorId="1391D1FA" wp14:editId="5C313052">
                <wp:simplePos x="0" y="0"/>
                <wp:positionH relativeFrom="column">
                  <wp:posOffset>6134250</wp:posOffset>
                </wp:positionH>
                <wp:positionV relativeFrom="paragraph">
                  <wp:posOffset>2652915</wp:posOffset>
                </wp:positionV>
                <wp:extent cx="56520" cy="13680"/>
                <wp:effectExtent l="38100" t="38100" r="57785" b="62865"/>
                <wp:wrapNone/>
                <wp:docPr id="164" name="Ink 1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0">
                      <w14:nvContentPartPr>
                        <w14:cNvContentPartPr/>
                      </w14:nvContentPartPr>
                      <w14:xfrm>
                        <a:off x="0" y="0"/>
                        <a:ext cx="5652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0854DE" id="Ink 164" o:spid="_x0000_s1026" type="#_x0000_t75" style="position:absolute;margin-left:482.2pt;margin-top:207.55pt;width:6.55pt;height:3.3pt;z-index:25179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">
                <v:imagedata r:id="rId461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789312" behindDoc="0" locked="0" layoutInCell="1" allowOverlap="1" wp14:anchorId="6617A516" wp14:editId="34251B07">
                <wp:simplePos x="0" y="0"/>
                <wp:positionH relativeFrom="column">
                  <wp:posOffset>6019770</wp:posOffset>
                </wp:positionH>
                <wp:positionV relativeFrom="paragraph">
                  <wp:posOffset>2498115</wp:posOffset>
                </wp:positionV>
                <wp:extent cx="123840" cy="373680"/>
                <wp:effectExtent l="57150" t="38100" r="47625" b="45720"/>
                <wp:wrapNone/>
                <wp:docPr id="163" name="Ink 1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2">
                      <w14:nvContentPartPr>
                        <w14:cNvContentPartPr/>
                      </w14:nvContentPartPr>
                      <w14:xfrm>
                        <a:off x="0" y="0"/>
                        <a:ext cx="123840" cy="37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81CA5F" id="Ink 163" o:spid="_x0000_s1026" type="#_x0000_t75" style="position:absolute;margin-left:473pt;margin-top:196.25pt;width:11.1pt;height:30.75pt;z-index:25178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">
                <v:imagedata r:id="rId463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788288" behindDoc="0" locked="0" layoutInCell="1" allowOverlap="1" wp14:anchorId="0E8AB3D0" wp14:editId="7A20E4FC">
                <wp:simplePos x="0" y="0"/>
                <wp:positionH relativeFrom="column">
                  <wp:posOffset>5831490</wp:posOffset>
                </wp:positionH>
                <wp:positionV relativeFrom="paragraph">
                  <wp:posOffset>2526555</wp:posOffset>
                </wp:positionV>
                <wp:extent cx="84960" cy="484560"/>
                <wp:effectExtent l="38100" t="38100" r="48895" b="48895"/>
                <wp:wrapNone/>
                <wp:docPr id="162" name="Ink 1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4">
                      <w14:nvContentPartPr>
                        <w14:cNvContentPartPr/>
                      </w14:nvContentPartPr>
                      <w14:xfrm>
                        <a:off x="0" y="0"/>
                        <a:ext cx="84960" cy="48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3AC086" id="Ink 162" o:spid="_x0000_s1026" type="#_x0000_t75" style="position:absolute;margin-left:458.65pt;margin-top:198.15pt;width:8.5pt;height:39.5pt;z-index:25178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">
                <v:imagedata r:id="rId465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787264" behindDoc="0" locked="0" layoutInCell="1" allowOverlap="1" wp14:anchorId="5AFDA11D" wp14:editId="4F1AC241">
                <wp:simplePos x="0" y="0"/>
                <wp:positionH relativeFrom="column">
                  <wp:posOffset>5781090</wp:posOffset>
                </wp:positionH>
                <wp:positionV relativeFrom="paragraph">
                  <wp:posOffset>2614755</wp:posOffset>
                </wp:positionV>
                <wp:extent cx="71640" cy="171720"/>
                <wp:effectExtent l="57150" t="38100" r="24130" b="57150"/>
                <wp:wrapNone/>
                <wp:docPr id="161" name="Ink 1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6">
                      <w14:nvContentPartPr>
                        <w14:cNvContentPartPr/>
                      </w14:nvContentPartPr>
                      <w14:xfrm>
                        <a:off x="0" y="0"/>
                        <a:ext cx="71640" cy="17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B7579D" id="Ink 161" o:spid="_x0000_s1026" type="#_x0000_t75" style="position:absolute;margin-left:454.1pt;margin-top:204.95pt;width:7.9pt;height:15.25pt;z-index:25178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">
                <v:imagedata r:id="rId467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786240" behindDoc="0" locked="0" layoutInCell="1" allowOverlap="1" wp14:anchorId="509B26F5" wp14:editId="6B325BB2">
                <wp:simplePos x="0" y="0"/>
                <wp:positionH relativeFrom="column">
                  <wp:posOffset>5602530</wp:posOffset>
                </wp:positionH>
                <wp:positionV relativeFrom="paragraph">
                  <wp:posOffset>2632395</wp:posOffset>
                </wp:positionV>
                <wp:extent cx="129600" cy="181800"/>
                <wp:effectExtent l="38100" t="57150" r="60960" b="66040"/>
                <wp:wrapNone/>
                <wp:docPr id="160" name="Ink 1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8">
                      <w14:nvContentPartPr>
                        <w14:cNvContentPartPr/>
                      </w14:nvContentPartPr>
                      <w14:xfrm>
                        <a:off x="0" y="0"/>
                        <a:ext cx="129600" cy="18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600FCC" id="Ink 160" o:spid="_x0000_s1026" type="#_x0000_t75" style="position:absolute;margin-left:440.4pt;margin-top:206pt;width:11.9pt;height:16.8pt;z-index:25178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">
                <v:imagedata r:id="rId469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785216" behindDoc="0" locked="0" layoutInCell="1" allowOverlap="1" wp14:anchorId="05F49B93" wp14:editId="14011D10">
                <wp:simplePos x="0" y="0"/>
                <wp:positionH relativeFrom="column">
                  <wp:posOffset>5439810</wp:posOffset>
                </wp:positionH>
                <wp:positionV relativeFrom="paragraph">
                  <wp:posOffset>2738595</wp:posOffset>
                </wp:positionV>
                <wp:extent cx="65520" cy="6120"/>
                <wp:effectExtent l="38100" t="38100" r="67945" b="70485"/>
                <wp:wrapNone/>
                <wp:docPr id="159" name="Ink 1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0">
                      <w14:nvContentPartPr>
                        <w14:cNvContentPartPr/>
                      </w14:nvContentPartPr>
                      <w14:xfrm>
                        <a:off x="0" y="0"/>
                        <a:ext cx="6552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39FC6C" id="Ink 159" o:spid="_x0000_s1026" type="#_x0000_t75" style="position:absolute;margin-left:427.1pt;margin-top:214.45pt;width:7.3pt;height:3.05pt;z-index:25178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">
                <v:imagedata r:id="rId471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784192" behindDoc="0" locked="0" layoutInCell="1" allowOverlap="1" wp14:anchorId="09C4AD4E" wp14:editId="59394F8B">
                <wp:simplePos x="0" y="0"/>
                <wp:positionH relativeFrom="column">
                  <wp:posOffset>5165130</wp:posOffset>
                </wp:positionH>
                <wp:positionV relativeFrom="paragraph">
                  <wp:posOffset>2709075</wp:posOffset>
                </wp:positionV>
                <wp:extent cx="175320" cy="161280"/>
                <wp:effectExtent l="38100" t="57150" r="53340" b="48895"/>
                <wp:wrapNone/>
                <wp:docPr id="158" name="Ink 1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2">
                      <w14:nvContentPartPr>
                        <w14:cNvContentPartPr/>
                      </w14:nvContentPartPr>
                      <w14:xfrm>
                        <a:off x="0" y="0"/>
                        <a:ext cx="175320" cy="16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4D73EA" id="Ink 158" o:spid="_x0000_s1026" type="#_x0000_t75" style="position:absolute;margin-left:405.7pt;margin-top:212.4pt;width:15.25pt;height:14.5pt;z-index:25178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">
                <v:imagedata r:id="rId473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783168" behindDoc="0" locked="0" layoutInCell="1" allowOverlap="1" wp14:anchorId="06AD68E8" wp14:editId="459E44DA">
                <wp:simplePos x="0" y="0"/>
                <wp:positionH relativeFrom="column">
                  <wp:posOffset>5269530</wp:posOffset>
                </wp:positionH>
                <wp:positionV relativeFrom="paragraph">
                  <wp:posOffset>2569755</wp:posOffset>
                </wp:positionV>
                <wp:extent cx="7200" cy="7200"/>
                <wp:effectExtent l="38100" t="57150" r="50165" b="50165"/>
                <wp:wrapNone/>
                <wp:docPr id="157" name="Ink 1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4">
                      <w14:nvContentPartPr>
                        <w14:cNvContentPartPr/>
                      </w14:nvContentPartPr>
                      <w14:xfrm>
                        <a:off x="0" y="0"/>
                        <a:ext cx="720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E88FF5" id="Ink 157" o:spid="_x0000_s1026" type="#_x0000_t75" style="position:absolute;margin-left:414.4pt;margin-top:201.45pt;width:1.95pt;height:2pt;z-index:25178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">
                <v:imagedata r:id="rId475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782144" behindDoc="0" locked="0" layoutInCell="1" allowOverlap="1" wp14:anchorId="63C43E5A" wp14:editId="7A98F6C2">
                <wp:simplePos x="0" y="0"/>
                <wp:positionH relativeFrom="column">
                  <wp:posOffset>4938690</wp:posOffset>
                </wp:positionH>
                <wp:positionV relativeFrom="paragraph">
                  <wp:posOffset>2792955</wp:posOffset>
                </wp:positionV>
                <wp:extent cx="119520" cy="9360"/>
                <wp:effectExtent l="57150" t="38100" r="52070" b="67310"/>
                <wp:wrapNone/>
                <wp:docPr id="156" name="Ink 1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6">
                      <w14:nvContentPartPr>
                        <w14:cNvContentPartPr/>
                      </w14:nvContentPartPr>
                      <w14:xfrm>
                        <a:off x="0" y="0"/>
                        <a:ext cx="11952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0FEB6D" id="Ink 156" o:spid="_x0000_s1026" type="#_x0000_t75" style="position:absolute;margin-left:388.05pt;margin-top:218.65pt;width:11.3pt;height:2.95pt;z-index:25178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">
                <v:imagedata r:id="rId477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781120" behindDoc="0" locked="0" layoutInCell="1" allowOverlap="1" wp14:anchorId="593F582D" wp14:editId="6E269F2B">
                <wp:simplePos x="0" y="0"/>
                <wp:positionH relativeFrom="column">
                  <wp:posOffset>4700730</wp:posOffset>
                </wp:positionH>
                <wp:positionV relativeFrom="paragraph">
                  <wp:posOffset>2704035</wp:posOffset>
                </wp:positionV>
                <wp:extent cx="122040" cy="111600"/>
                <wp:effectExtent l="38100" t="38100" r="49530" b="41275"/>
                <wp:wrapNone/>
                <wp:docPr id="155" name="Ink 1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8">
                      <w14:nvContentPartPr>
                        <w14:cNvContentPartPr/>
                      </w14:nvContentPartPr>
                      <w14:xfrm>
                        <a:off x="0" y="0"/>
                        <a:ext cx="12204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7185BA" id="Ink 155" o:spid="_x0000_s1026" type="#_x0000_t75" style="position:absolute;margin-left:369.55pt;margin-top:212.6pt;width:11.35pt;height:10.15pt;z-index:25178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">
                <v:imagedata r:id="rId479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780096" behindDoc="0" locked="0" layoutInCell="1" allowOverlap="1" wp14:anchorId="5AB5393E" wp14:editId="7561ECD7">
                <wp:simplePos x="0" y="0"/>
                <wp:positionH relativeFrom="column">
                  <wp:posOffset>4616850</wp:posOffset>
                </wp:positionH>
                <wp:positionV relativeFrom="paragraph">
                  <wp:posOffset>2775315</wp:posOffset>
                </wp:positionV>
                <wp:extent cx="14760" cy="7920"/>
                <wp:effectExtent l="38100" t="57150" r="61595" b="49530"/>
                <wp:wrapNone/>
                <wp:docPr id="154" name="Ink 1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0">
                      <w14:nvContentPartPr>
                        <w14:cNvContentPartPr/>
                      </w14:nvContentPartPr>
                      <w14:xfrm>
                        <a:off x="0" y="0"/>
                        <a:ext cx="1476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B4E13B" id="Ink 154" o:spid="_x0000_s1026" type="#_x0000_t75" style="position:absolute;margin-left:362.55pt;margin-top:217.4pt;width:3.2pt;height:2.65pt;z-index:25178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">
                <v:imagedata r:id="rId481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779072" behindDoc="0" locked="0" layoutInCell="1" allowOverlap="1" wp14:anchorId="48C7F4D5" wp14:editId="3A086B9E">
                <wp:simplePos x="0" y="0"/>
                <wp:positionH relativeFrom="column">
                  <wp:posOffset>4376730</wp:posOffset>
                </wp:positionH>
                <wp:positionV relativeFrom="paragraph">
                  <wp:posOffset>2671635</wp:posOffset>
                </wp:positionV>
                <wp:extent cx="121320" cy="244080"/>
                <wp:effectExtent l="57150" t="38100" r="50165" b="41910"/>
                <wp:wrapNone/>
                <wp:docPr id="153" name="Ink 1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2">
                      <w14:nvContentPartPr>
                        <w14:cNvContentPartPr/>
                      </w14:nvContentPartPr>
                      <w14:xfrm>
                        <a:off x="0" y="0"/>
                        <a:ext cx="121320" cy="24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530465" id="Ink 153" o:spid="_x0000_s1026" type="#_x0000_t75" style="position:absolute;margin-left:343.8pt;margin-top:209.8pt;width:11.45pt;height:20.45pt;z-index:25177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">
                <v:imagedata r:id="rId483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778048" behindDoc="0" locked="0" layoutInCell="1" allowOverlap="1" wp14:anchorId="701556E0" wp14:editId="7DB2BE57">
                <wp:simplePos x="0" y="0"/>
                <wp:positionH relativeFrom="column">
                  <wp:posOffset>4331730</wp:posOffset>
                </wp:positionH>
                <wp:positionV relativeFrom="paragraph">
                  <wp:posOffset>2615835</wp:posOffset>
                </wp:positionV>
                <wp:extent cx="143280" cy="449640"/>
                <wp:effectExtent l="38100" t="38100" r="47625" b="45720"/>
                <wp:wrapNone/>
                <wp:docPr id="152" name="Ink 1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4">
                      <w14:nvContentPartPr>
                        <w14:cNvContentPartPr/>
                      </w14:nvContentPartPr>
                      <w14:xfrm>
                        <a:off x="0" y="0"/>
                        <a:ext cx="143280" cy="44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8B321C" id="Ink 152" o:spid="_x0000_s1026" type="#_x0000_t75" style="position:absolute;margin-left:340.2pt;margin-top:205.5pt;width:12.7pt;height:36.75pt;z-index:25177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">
                <v:imagedata r:id="rId485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777024" behindDoc="0" locked="0" layoutInCell="1" allowOverlap="1" wp14:anchorId="4D3D1042" wp14:editId="3AA5892C">
                <wp:simplePos x="0" y="0"/>
                <wp:positionH relativeFrom="column">
                  <wp:posOffset>4118610</wp:posOffset>
                </wp:positionH>
                <wp:positionV relativeFrom="paragraph">
                  <wp:posOffset>2715915</wp:posOffset>
                </wp:positionV>
                <wp:extent cx="171720" cy="183960"/>
                <wp:effectExtent l="38100" t="57150" r="57150" b="64135"/>
                <wp:wrapNone/>
                <wp:docPr id="151" name="Ink 1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6">
                      <w14:nvContentPartPr>
                        <w14:cNvContentPartPr/>
                      </w14:nvContentPartPr>
                      <w14:xfrm>
                        <a:off x="0" y="0"/>
                        <a:ext cx="171720" cy="18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5EAC82" id="Ink 151" o:spid="_x0000_s1026" type="#_x0000_t75" style="position:absolute;margin-left:323.7pt;margin-top:212.7pt;width:15.5pt;height:16.85pt;z-index:25177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">
                <v:imagedata r:id="rId487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776000" behindDoc="0" locked="0" layoutInCell="1" allowOverlap="1" wp14:anchorId="7B8C249D" wp14:editId="4A658DC0">
                <wp:simplePos x="0" y="0"/>
                <wp:positionH relativeFrom="column">
                  <wp:posOffset>3889290</wp:posOffset>
                </wp:positionH>
                <wp:positionV relativeFrom="paragraph">
                  <wp:posOffset>2709075</wp:posOffset>
                </wp:positionV>
                <wp:extent cx="30960" cy="290880"/>
                <wp:effectExtent l="38100" t="38100" r="45720" b="52070"/>
                <wp:wrapNone/>
                <wp:docPr id="150" name="Ink 1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8">
                      <w14:nvContentPartPr>
                        <w14:cNvContentPartPr/>
                      </w14:nvContentPartPr>
                      <w14:xfrm>
                        <a:off x="0" y="0"/>
                        <a:ext cx="30960" cy="29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1245D5" id="Ink 150" o:spid="_x0000_s1026" type="#_x0000_t75" style="position:absolute;margin-left:305.6pt;margin-top:212.7pt;width:3.7pt;height:24.2pt;z-index:25177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">
                <v:imagedata r:id="rId489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774976" behindDoc="0" locked="0" layoutInCell="1" allowOverlap="1" wp14:anchorId="34FBDC30" wp14:editId="3D3AE452">
                <wp:simplePos x="0" y="0"/>
                <wp:positionH relativeFrom="column">
                  <wp:posOffset>3848250</wp:posOffset>
                </wp:positionH>
                <wp:positionV relativeFrom="paragraph">
                  <wp:posOffset>2780355</wp:posOffset>
                </wp:positionV>
                <wp:extent cx="126360" cy="25560"/>
                <wp:effectExtent l="38100" t="38100" r="64770" b="50800"/>
                <wp:wrapNone/>
                <wp:docPr id="149" name="Ink 1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0">
                      <w14:nvContentPartPr>
                        <w14:cNvContentPartPr/>
                      </w14:nvContentPartPr>
                      <w14:xfrm>
                        <a:off x="0" y="0"/>
                        <a:ext cx="12636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E0826E" id="Ink 149" o:spid="_x0000_s1026" type="#_x0000_t75" style="position:absolute;margin-left:301.95pt;margin-top:218.05pt;width:12.1pt;height:3.9pt;z-index:25177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">
                <v:imagedata r:id="rId491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773952" behindDoc="0" locked="0" layoutInCell="1" allowOverlap="1" wp14:anchorId="1755F130" wp14:editId="57127848">
                <wp:simplePos x="0" y="0"/>
                <wp:positionH relativeFrom="column">
                  <wp:posOffset>3650970</wp:posOffset>
                </wp:positionH>
                <wp:positionV relativeFrom="paragraph">
                  <wp:posOffset>2606475</wp:posOffset>
                </wp:positionV>
                <wp:extent cx="75960" cy="546480"/>
                <wp:effectExtent l="38100" t="57150" r="57785" b="44450"/>
                <wp:wrapNone/>
                <wp:docPr id="148" name="Ink 1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2">
                      <w14:nvContentPartPr>
                        <w14:cNvContentPartPr/>
                      </w14:nvContentPartPr>
                      <w14:xfrm>
                        <a:off x="0" y="0"/>
                        <a:ext cx="75960" cy="54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4C7F0E" id="Ink 148" o:spid="_x0000_s1026" type="#_x0000_t75" style="position:absolute;margin-left:287pt;margin-top:204.35pt;width:7.85pt;height:44.5pt;z-index:25177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">
                <v:imagedata r:id="rId493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772928" behindDoc="0" locked="0" layoutInCell="1" allowOverlap="1" wp14:anchorId="7A9D44AF" wp14:editId="7E60E84E">
                <wp:simplePos x="0" y="0"/>
                <wp:positionH relativeFrom="column">
                  <wp:posOffset>3641610</wp:posOffset>
                </wp:positionH>
                <wp:positionV relativeFrom="paragraph">
                  <wp:posOffset>2791155</wp:posOffset>
                </wp:positionV>
                <wp:extent cx="9360" cy="123120"/>
                <wp:effectExtent l="38100" t="57150" r="67310" b="48895"/>
                <wp:wrapNone/>
                <wp:docPr id="147" name="Ink 1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4">
                      <w14:nvContentPartPr>
                        <w14:cNvContentPartPr/>
                      </w14:nvContentPartPr>
                      <w14:xfrm>
                        <a:off x="0" y="0"/>
                        <a:ext cx="9360" cy="12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3315B1" id="Ink 147" o:spid="_x0000_s1026" type="#_x0000_t75" style="position:absolute;margin-left:285.65pt;margin-top:218.75pt;width:3.15pt;height:11.85pt;z-index:25177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">
                <v:imagedata r:id="rId495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771904" behindDoc="0" locked="0" layoutInCell="1" allowOverlap="1" wp14:anchorId="66BCE68E" wp14:editId="77E5B6EA">
                <wp:simplePos x="0" y="0"/>
                <wp:positionH relativeFrom="column">
                  <wp:posOffset>3498690</wp:posOffset>
                </wp:positionH>
                <wp:positionV relativeFrom="paragraph">
                  <wp:posOffset>2853795</wp:posOffset>
                </wp:positionV>
                <wp:extent cx="63000" cy="3960"/>
                <wp:effectExtent l="38100" t="57150" r="51435" b="53340"/>
                <wp:wrapNone/>
                <wp:docPr id="146" name="Ink 1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6">
                      <w14:nvContentPartPr>
                        <w14:cNvContentPartPr/>
                      </w14:nvContentPartPr>
                      <w14:xfrm>
                        <a:off x="0" y="0"/>
                        <a:ext cx="6300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D687F3" id="Ink 146" o:spid="_x0000_s1026" type="#_x0000_t75" style="position:absolute;margin-left:274.5pt;margin-top:223.5pt;width:6.75pt;height:2.75pt;z-index:25177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">
                <v:imagedata r:id="rId497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770880" behindDoc="0" locked="0" layoutInCell="1" allowOverlap="1" wp14:anchorId="42A72D56" wp14:editId="22831FAD">
                <wp:simplePos x="0" y="0"/>
                <wp:positionH relativeFrom="column">
                  <wp:posOffset>3401130</wp:posOffset>
                </wp:positionH>
                <wp:positionV relativeFrom="paragraph">
                  <wp:posOffset>2634195</wp:posOffset>
                </wp:positionV>
                <wp:extent cx="144000" cy="514080"/>
                <wp:effectExtent l="38100" t="38100" r="46990" b="57785"/>
                <wp:wrapNone/>
                <wp:docPr id="145" name="Ink 1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8">
                      <w14:nvContentPartPr>
                        <w14:cNvContentPartPr/>
                      </w14:nvContentPartPr>
                      <w14:xfrm>
                        <a:off x="0" y="0"/>
                        <a:ext cx="144000" cy="51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280D96" id="Ink 145" o:spid="_x0000_s1026" type="#_x0000_t75" style="position:absolute;margin-left:266.75pt;margin-top:206.95pt;width:12.7pt;height:41.9pt;z-index:25177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">
                <v:imagedata r:id="rId499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769856" behindDoc="0" locked="0" layoutInCell="1" allowOverlap="1" wp14:anchorId="1B62E4C0" wp14:editId="3BEE565E">
                <wp:simplePos x="0" y="0"/>
                <wp:positionH relativeFrom="column">
                  <wp:posOffset>3247410</wp:posOffset>
                </wp:positionH>
                <wp:positionV relativeFrom="paragraph">
                  <wp:posOffset>2649315</wp:posOffset>
                </wp:positionV>
                <wp:extent cx="102960" cy="530640"/>
                <wp:effectExtent l="38100" t="38100" r="68580" b="41275"/>
                <wp:wrapNone/>
                <wp:docPr id="144" name="Ink 1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0">
                      <w14:nvContentPartPr>
                        <w14:cNvContentPartPr/>
                      </w14:nvContentPartPr>
                      <w14:xfrm>
                        <a:off x="0" y="0"/>
                        <a:ext cx="102960" cy="53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3F00CE" id="Ink 144" o:spid="_x0000_s1026" type="#_x0000_t75" style="position:absolute;margin-left:254.75pt;margin-top:207.65pt;width:10.35pt;height:43.3pt;z-index:25176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">
                <v:imagedata r:id="rId501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768832" behindDoc="0" locked="0" layoutInCell="1" allowOverlap="1" wp14:anchorId="41742BF7" wp14:editId="20C77813">
                <wp:simplePos x="0" y="0"/>
                <wp:positionH relativeFrom="column">
                  <wp:posOffset>3205650</wp:posOffset>
                </wp:positionH>
                <wp:positionV relativeFrom="paragraph">
                  <wp:posOffset>2736435</wp:posOffset>
                </wp:positionV>
                <wp:extent cx="71280" cy="248760"/>
                <wp:effectExtent l="57150" t="38100" r="5080" b="56515"/>
                <wp:wrapNone/>
                <wp:docPr id="143" name="Ink 1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2">
                      <w14:nvContentPartPr>
                        <w14:cNvContentPartPr/>
                      </w14:nvContentPartPr>
                      <w14:xfrm>
                        <a:off x="0" y="0"/>
                        <a:ext cx="71280" cy="24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BE2A88" id="Ink 143" o:spid="_x0000_s1026" type="#_x0000_t75" style="position:absolute;margin-left:251.2pt;margin-top:214.45pt;width:7.9pt;height:21.15pt;z-index:25176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">
                <v:imagedata r:id="rId503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767808" behindDoc="0" locked="0" layoutInCell="1" allowOverlap="1" wp14:anchorId="1F564679" wp14:editId="4BDA5411">
                <wp:simplePos x="0" y="0"/>
                <wp:positionH relativeFrom="column">
                  <wp:posOffset>2988210</wp:posOffset>
                </wp:positionH>
                <wp:positionV relativeFrom="paragraph">
                  <wp:posOffset>2901315</wp:posOffset>
                </wp:positionV>
                <wp:extent cx="87120" cy="5760"/>
                <wp:effectExtent l="38100" t="38100" r="65405" b="70485"/>
                <wp:wrapNone/>
                <wp:docPr id="142" name="Ink 1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4">
                      <w14:nvContentPartPr>
                        <w14:cNvContentPartPr/>
                      </w14:nvContentPartPr>
                      <w14:xfrm>
                        <a:off x="0" y="0"/>
                        <a:ext cx="8712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4C4CB0" id="Ink 142" o:spid="_x0000_s1026" type="#_x0000_t75" style="position:absolute;margin-left:234.15pt;margin-top:227.25pt;width:8.95pt;height:2.8pt;z-index:25176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">
                <v:imagedata r:id="rId505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766784" behindDoc="0" locked="0" layoutInCell="1" allowOverlap="1" wp14:anchorId="11D7EE4A" wp14:editId="23DD45C1">
                <wp:simplePos x="0" y="0"/>
                <wp:positionH relativeFrom="column">
                  <wp:posOffset>2728650</wp:posOffset>
                </wp:positionH>
                <wp:positionV relativeFrom="paragraph">
                  <wp:posOffset>2868555</wp:posOffset>
                </wp:positionV>
                <wp:extent cx="190080" cy="155520"/>
                <wp:effectExtent l="38100" t="38100" r="38735" b="35560"/>
                <wp:wrapNone/>
                <wp:docPr id="141" name="Ink 1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6">
                      <w14:nvContentPartPr>
                        <w14:cNvContentPartPr/>
                      </w14:nvContentPartPr>
                      <w14:xfrm>
                        <a:off x="0" y="0"/>
                        <a:ext cx="190080" cy="15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FADC98" id="Ink 141" o:spid="_x0000_s1026" type="#_x0000_t75" style="position:absolute;margin-left:213.95pt;margin-top:225.2pt;width:16.3pt;height:13.4pt;z-index:25176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">
                <v:imagedata r:id="rId507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765760" behindDoc="0" locked="0" layoutInCell="1" allowOverlap="1" wp14:anchorId="7AC9D1C7" wp14:editId="2B81C93D">
                <wp:simplePos x="0" y="0"/>
                <wp:positionH relativeFrom="column">
                  <wp:posOffset>2546130</wp:posOffset>
                </wp:positionH>
                <wp:positionV relativeFrom="paragraph">
                  <wp:posOffset>2967915</wp:posOffset>
                </wp:positionV>
                <wp:extent cx="70920" cy="3240"/>
                <wp:effectExtent l="19050" t="57150" r="62865" b="53975"/>
                <wp:wrapNone/>
                <wp:docPr id="140" name="Ink 1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8">
                      <w14:nvContentPartPr>
                        <w14:cNvContentPartPr/>
                      </w14:nvContentPartPr>
                      <w14:xfrm>
                        <a:off x="0" y="0"/>
                        <a:ext cx="7092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788FA0" id="Ink 140" o:spid="_x0000_s1026" type="#_x0000_t75" style="position:absolute;margin-left:199.8pt;margin-top:232.65pt;width:7.55pt;height:2.6pt;z-index:25176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">
                <v:imagedata r:id="rId509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764736" behindDoc="0" locked="0" layoutInCell="1" allowOverlap="1" wp14:anchorId="2D11EC13" wp14:editId="239A503F">
                <wp:simplePos x="0" y="0"/>
                <wp:positionH relativeFrom="column">
                  <wp:posOffset>2296650</wp:posOffset>
                </wp:positionH>
                <wp:positionV relativeFrom="paragraph">
                  <wp:posOffset>2925435</wp:posOffset>
                </wp:positionV>
                <wp:extent cx="107640" cy="84960"/>
                <wp:effectExtent l="38100" t="57150" r="45085" b="48895"/>
                <wp:wrapNone/>
                <wp:docPr id="135" name="Ink 1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0">
                      <w14:nvContentPartPr>
                        <w14:cNvContentPartPr/>
                      </w14:nvContentPartPr>
                      <w14:xfrm>
                        <a:off x="0" y="0"/>
                        <a:ext cx="10764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61728D" id="Ink 135" o:spid="_x0000_s1026" type="#_x0000_t75" style="position:absolute;margin-left:180.25pt;margin-top:229.55pt;width:10.35pt;height:8.75pt;z-index:25176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">
                <v:imagedata r:id="rId511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763712" behindDoc="0" locked="0" layoutInCell="1" allowOverlap="1" wp14:anchorId="72055554" wp14:editId="51A76C8E">
                <wp:simplePos x="0" y="0"/>
                <wp:positionH relativeFrom="column">
                  <wp:posOffset>2178930</wp:posOffset>
                </wp:positionH>
                <wp:positionV relativeFrom="paragraph">
                  <wp:posOffset>2948475</wp:posOffset>
                </wp:positionV>
                <wp:extent cx="10440" cy="0"/>
                <wp:effectExtent l="57150" t="57150" r="46990" b="57150"/>
                <wp:wrapNone/>
                <wp:docPr id="134" name="Ink 1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2">
                      <w14:nvContentPartPr>
                        <w14:cNvContentPartPr/>
                      </w14:nvContentPartPr>
                      <w14:xfrm>
                        <a:off x="0" y="0"/>
                        <a:ext cx="10440" cy="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2DDFAC" id="Ink 134" o:spid="_x0000_s1026" type="#_x0000_t75" style="position:absolute;margin-left:171.55pt;margin-top:232.15pt;width:.8pt;height:0;z-index:25176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">
                <v:imagedata r:id="rId513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762688" behindDoc="0" locked="0" layoutInCell="1" allowOverlap="1" wp14:anchorId="1EFC52F0" wp14:editId="51068260">
                <wp:simplePos x="0" y="0"/>
                <wp:positionH relativeFrom="column">
                  <wp:posOffset>2061570</wp:posOffset>
                </wp:positionH>
                <wp:positionV relativeFrom="paragraph">
                  <wp:posOffset>2976555</wp:posOffset>
                </wp:positionV>
                <wp:extent cx="23040" cy="155160"/>
                <wp:effectExtent l="38100" t="38100" r="53340" b="35560"/>
                <wp:wrapNone/>
                <wp:docPr id="133" name="Ink 1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4">
                      <w14:nvContentPartPr>
                        <w14:cNvContentPartPr/>
                      </w14:nvContentPartPr>
                      <w14:xfrm>
                        <a:off x="0" y="0"/>
                        <a:ext cx="2304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3DC744" id="Ink 133" o:spid="_x0000_s1026" type="#_x0000_t75" style="position:absolute;margin-left:161.65pt;margin-top:234pt;width:3.05pt;height:13.1pt;z-index:25176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">
                <v:imagedata r:id="rId515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761664" behindDoc="0" locked="0" layoutInCell="1" allowOverlap="1" wp14:anchorId="01C477C4" wp14:editId="69335A57">
                <wp:simplePos x="0" y="0"/>
                <wp:positionH relativeFrom="column">
                  <wp:posOffset>2000010</wp:posOffset>
                </wp:positionH>
                <wp:positionV relativeFrom="paragraph">
                  <wp:posOffset>2925075</wp:posOffset>
                </wp:positionV>
                <wp:extent cx="108360" cy="122400"/>
                <wp:effectExtent l="38100" t="57150" r="44450" b="49530"/>
                <wp:wrapNone/>
                <wp:docPr id="132" name="Ink 1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6">
                      <w14:nvContentPartPr>
                        <w14:cNvContentPartPr/>
                      </w14:nvContentPartPr>
                      <w14:xfrm>
                        <a:off x="0" y="0"/>
                        <a:ext cx="10836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55DD42" id="Ink 132" o:spid="_x0000_s1026" type="#_x0000_t75" style="position:absolute;margin-left:156.55pt;margin-top:229.5pt;width:10.3pt;height:11.75pt;z-index:25176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">
                <v:imagedata r:id="rId517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760640" behindDoc="0" locked="0" layoutInCell="1" allowOverlap="1" wp14:anchorId="721DA807" wp14:editId="76C3FF03">
                <wp:simplePos x="0" y="0"/>
                <wp:positionH relativeFrom="column">
                  <wp:posOffset>1897770</wp:posOffset>
                </wp:positionH>
                <wp:positionV relativeFrom="paragraph">
                  <wp:posOffset>2760915</wp:posOffset>
                </wp:positionV>
                <wp:extent cx="131400" cy="424440"/>
                <wp:effectExtent l="57150" t="38100" r="40640" b="52070"/>
                <wp:wrapNone/>
                <wp:docPr id="131" name="Ink 1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8">
                      <w14:nvContentPartPr>
                        <w14:cNvContentPartPr/>
                      </w14:nvContentPartPr>
                      <w14:xfrm>
                        <a:off x="0" y="0"/>
                        <a:ext cx="131400" cy="42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80026E" id="Ink 131" o:spid="_x0000_s1026" type="#_x0000_t75" style="position:absolute;margin-left:148.5pt;margin-top:216.85pt;width:11.65pt;height:34.9pt;z-index:25176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">
                <v:imagedata r:id="rId519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759616" behindDoc="0" locked="0" layoutInCell="1" allowOverlap="1" wp14:anchorId="581B1AA3" wp14:editId="22D9C57E">
                <wp:simplePos x="0" y="0"/>
                <wp:positionH relativeFrom="column">
                  <wp:posOffset>1672770</wp:posOffset>
                </wp:positionH>
                <wp:positionV relativeFrom="paragraph">
                  <wp:posOffset>2923635</wp:posOffset>
                </wp:positionV>
                <wp:extent cx="144360" cy="171720"/>
                <wp:effectExtent l="38100" t="38100" r="46355" b="57150"/>
                <wp:wrapNone/>
                <wp:docPr id="130" name="Ink 1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0">
                      <w14:nvContentPartPr>
                        <w14:cNvContentPartPr/>
                      </w14:nvContentPartPr>
                      <w14:xfrm>
                        <a:off x="0" y="0"/>
                        <a:ext cx="144360" cy="17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BE12EF" id="Ink 130" o:spid="_x0000_s1026" type="#_x0000_t75" style="position:absolute;margin-left:131.15pt;margin-top:229pt;width:13pt;height:16pt;z-index:25175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">
                <v:imagedata r:id="rId521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758592" behindDoc="0" locked="0" layoutInCell="1" allowOverlap="1" wp14:anchorId="177A4A4B" wp14:editId="4980D8B7">
                <wp:simplePos x="0" y="0"/>
                <wp:positionH relativeFrom="column">
                  <wp:posOffset>1300170</wp:posOffset>
                </wp:positionH>
                <wp:positionV relativeFrom="paragraph">
                  <wp:posOffset>2995635</wp:posOffset>
                </wp:positionV>
                <wp:extent cx="188640" cy="340920"/>
                <wp:effectExtent l="38100" t="38100" r="40005" b="40640"/>
                <wp:wrapNone/>
                <wp:docPr id="129" name="Ink 1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2">
                      <w14:nvContentPartPr>
                        <w14:cNvContentPartPr/>
                      </w14:nvContentPartPr>
                      <w14:xfrm>
                        <a:off x="0" y="0"/>
                        <a:ext cx="188640" cy="34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2D50F4" id="Ink 129" o:spid="_x0000_s1026" type="#_x0000_t75" style="position:absolute;margin-left:101.9pt;margin-top:235.4pt;width:16.65pt;height:28.05pt;z-index:25175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">
                <v:imagedata r:id="rId523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757568" behindDoc="0" locked="0" layoutInCell="1" allowOverlap="1" wp14:anchorId="6F06CA88" wp14:editId="7294AC61">
                <wp:simplePos x="0" y="0"/>
                <wp:positionH relativeFrom="column">
                  <wp:posOffset>1268130</wp:posOffset>
                </wp:positionH>
                <wp:positionV relativeFrom="paragraph">
                  <wp:posOffset>3134235</wp:posOffset>
                </wp:positionV>
                <wp:extent cx="117720" cy="68040"/>
                <wp:effectExtent l="57150" t="38100" r="53975" b="46355"/>
                <wp:wrapNone/>
                <wp:docPr id="128" name="Ink 1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4">
                      <w14:nvContentPartPr>
                        <w14:cNvContentPartPr/>
                      </w14:nvContentPartPr>
                      <w14:xfrm>
                        <a:off x="0" y="0"/>
                        <a:ext cx="117720" cy="6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D73064" id="Ink 128" o:spid="_x0000_s1026" type="#_x0000_t75" style="position:absolute;margin-left:98.65pt;margin-top:246.3pt;width:11.05pt;height:7.05pt;z-index:25175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">
                <v:imagedata r:id="rId525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756544" behindDoc="0" locked="0" layoutInCell="1" allowOverlap="1" wp14:anchorId="4CA5F182" wp14:editId="152EF433">
                <wp:simplePos x="0" y="0"/>
                <wp:positionH relativeFrom="column">
                  <wp:posOffset>1226010</wp:posOffset>
                </wp:positionH>
                <wp:positionV relativeFrom="paragraph">
                  <wp:posOffset>3071595</wp:posOffset>
                </wp:positionV>
                <wp:extent cx="87480" cy="7920"/>
                <wp:effectExtent l="38100" t="57150" r="46355" b="49530"/>
                <wp:wrapNone/>
                <wp:docPr id="127" name="Ink 1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6">
                      <w14:nvContentPartPr>
                        <w14:cNvContentPartPr/>
                      </w14:nvContentPartPr>
                      <w14:xfrm>
                        <a:off x="0" y="0"/>
                        <a:ext cx="8748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62C37A" id="Ink 127" o:spid="_x0000_s1026" type="#_x0000_t75" style="position:absolute;margin-left:95.7pt;margin-top:240.7pt;width:8.55pt;height:2.4pt;z-index:25175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">
                <v:imagedata r:id="rId527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755520" behindDoc="0" locked="0" layoutInCell="1" allowOverlap="1" wp14:anchorId="455B188D" wp14:editId="52C9B2C3">
                <wp:simplePos x="0" y="0"/>
                <wp:positionH relativeFrom="column">
                  <wp:posOffset>1286490</wp:posOffset>
                </wp:positionH>
                <wp:positionV relativeFrom="paragraph">
                  <wp:posOffset>2507115</wp:posOffset>
                </wp:positionV>
                <wp:extent cx="141120" cy="95760"/>
                <wp:effectExtent l="38100" t="38100" r="49530" b="57150"/>
                <wp:wrapNone/>
                <wp:docPr id="126" name="Ink 1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8">
                      <w14:nvContentPartPr>
                        <w14:cNvContentPartPr/>
                      </w14:nvContentPartPr>
                      <w14:xfrm>
                        <a:off x="0" y="0"/>
                        <a:ext cx="14112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222FF0" id="Ink 126" o:spid="_x0000_s1026" type="#_x0000_t75" style="position:absolute;margin-left:100.85pt;margin-top:197.05pt;width:12.85pt;height:9.15pt;z-index:25175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">
                <v:imagedata r:id="rId529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754496" behindDoc="0" locked="0" layoutInCell="1" allowOverlap="1" wp14:anchorId="1EDBBF01" wp14:editId="6F3B4CDF">
                <wp:simplePos x="0" y="0"/>
                <wp:positionH relativeFrom="column">
                  <wp:posOffset>1128810</wp:posOffset>
                </wp:positionH>
                <wp:positionV relativeFrom="paragraph">
                  <wp:posOffset>2707275</wp:posOffset>
                </wp:positionV>
                <wp:extent cx="49320" cy="20520"/>
                <wp:effectExtent l="38100" t="38100" r="46355" b="55880"/>
                <wp:wrapNone/>
                <wp:docPr id="125" name="Ink 1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0">
                      <w14:nvContentPartPr>
                        <w14:cNvContentPartPr/>
                      </w14:nvContentPartPr>
                      <w14:xfrm>
                        <a:off x="0" y="0"/>
                        <a:ext cx="4932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F2EA73" id="Ink 125" o:spid="_x0000_s1026" type="#_x0000_t75" style="position:absolute;margin-left:88.35pt;margin-top:212.2pt;width:5.4pt;height:3.15pt;z-index:25175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">
                <v:imagedata r:id="rId531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753472" behindDoc="0" locked="0" layoutInCell="1" allowOverlap="1" wp14:anchorId="5100FA1A" wp14:editId="2D879149">
                <wp:simplePos x="0" y="0"/>
                <wp:positionH relativeFrom="column">
                  <wp:posOffset>1127370</wp:posOffset>
                </wp:positionH>
                <wp:positionV relativeFrom="paragraph">
                  <wp:posOffset>2647155</wp:posOffset>
                </wp:positionV>
                <wp:extent cx="32040" cy="1080"/>
                <wp:effectExtent l="57150" t="57150" r="63500" b="56515"/>
                <wp:wrapNone/>
                <wp:docPr id="124" name="Ink 1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2">
                      <w14:nvContentPartPr>
                        <w14:cNvContentPartPr/>
                      </w14:nvContentPartPr>
                      <w14:xfrm>
                        <a:off x="0" y="0"/>
                        <a:ext cx="3204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AD0954" id="Ink 124" o:spid="_x0000_s1026" type="#_x0000_t75" style="position:absolute;margin-left:87.5pt;margin-top:204.6pt;width:4.7pt;height:7.8pt;z-index:25175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">
                <v:imagedata r:id="rId533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752448" behindDoc="0" locked="0" layoutInCell="1" allowOverlap="1" wp14:anchorId="44DD6F31" wp14:editId="7DFF8430">
                <wp:simplePos x="0" y="0"/>
                <wp:positionH relativeFrom="column">
                  <wp:posOffset>571170</wp:posOffset>
                </wp:positionH>
                <wp:positionV relativeFrom="paragraph">
                  <wp:posOffset>2875035</wp:posOffset>
                </wp:positionV>
                <wp:extent cx="273240" cy="79200"/>
                <wp:effectExtent l="57150" t="38100" r="12700" b="54610"/>
                <wp:wrapNone/>
                <wp:docPr id="123" name="Ink 1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4">
                      <w14:nvContentPartPr>
                        <w14:cNvContentPartPr/>
                      </w14:nvContentPartPr>
                      <w14:xfrm>
                        <a:off x="0" y="0"/>
                        <a:ext cx="27324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01D280" id="Ink 123" o:spid="_x0000_s1026" type="#_x0000_t75" style="position:absolute;margin-left:44.1pt;margin-top:225.9pt;width:22.8pt;height:7.75pt;z-index:25175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">
                <v:imagedata r:id="rId535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751424" behindDoc="0" locked="0" layoutInCell="1" allowOverlap="1" wp14:anchorId="4E7F1A06" wp14:editId="7D164A4B">
                <wp:simplePos x="0" y="0"/>
                <wp:positionH relativeFrom="column">
                  <wp:posOffset>423930</wp:posOffset>
                </wp:positionH>
                <wp:positionV relativeFrom="paragraph">
                  <wp:posOffset>2785755</wp:posOffset>
                </wp:positionV>
                <wp:extent cx="48960" cy="220680"/>
                <wp:effectExtent l="38100" t="38100" r="46355" b="46355"/>
                <wp:wrapNone/>
                <wp:docPr id="122" name="Ink 1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6">
                      <w14:nvContentPartPr>
                        <w14:cNvContentPartPr/>
                      </w14:nvContentPartPr>
                      <w14:xfrm>
                        <a:off x="0" y="0"/>
                        <a:ext cx="48960" cy="22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03809B" id="Ink 122" o:spid="_x0000_s1026" type="#_x0000_t75" style="position:absolute;margin-left:32.4pt;margin-top:218.6pt;width:5.85pt;height:19.1pt;z-index:25175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">
                <v:imagedata r:id="rId537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750400" behindDoc="0" locked="0" layoutInCell="1" allowOverlap="1" wp14:anchorId="5B2D1196" wp14:editId="6B088886">
                <wp:simplePos x="0" y="0"/>
                <wp:positionH relativeFrom="column">
                  <wp:posOffset>16410</wp:posOffset>
                </wp:positionH>
                <wp:positionV relativeFrom="paragraph">
                  <wp:posOffset>2698635</wp:posOffset>
                </wp:positionV>
                <wp:extent cx="949680" cy="37080"/>
                <wp:effectExtent l="57150" t="57150" r="60325" b="58420"/>
                <wp:wrapNone/>
                <wp:docPr id="121" name="Ink 1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8">
                      <w14:nvContentPartPr>
                        <w14:cNvContentPartPr/>
                      </w14:nvContentPartPr>
                      <w14:xfrm>
                        <a:off x="0" y="0"/>
                        <a:ext cx="949680" cy="3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E12086" id="Ink 121" o:spid="_x0000_s1026" type="#_x0000_t75" style="position:absolute;margin-left:.55pt;margin-top:211.25pt;width:76.8pt;height:5.2pt;z-index:25175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">
                <v:imagedata r:id="rId539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749376" behindDoc="0" locked="0" layoutInCell="1" allowOverlap="1" wp14:anchorId="416A5F23" wp14:editId="28D08F44">
                <wp:simplePos x="0" y="0"/>
                <wp:positionH relativeFrom="column">
                  <wp:posOffset>596730</wp:posOffset>
                </wp:positionH>
                <wp:positionV relativeFrom="paragraph">
                  <wp:posOffset>2435115</wp:posOffset>
                </wp:positionV>
                <wp:extent cx="115920" cy="28440"/>
                <wp:effectExtent l="38100" t="38100" r="55880" b="48260"/>
                <wp:wrapNone/>
                <wp:docPr id="120" name="Ink 1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0">
                      <w14:nvContentPartPr>
                        <w14:cNvContentPartPr/>
                      </w14:nvContentPartPr>
                      <w14:xfrm>
                        <a:off x="0" y="0"/>
                        <a:ext cx="11592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B2C127" id="Ink 120" o:spid="_x0000_s1026" type="#_x0000_t75" style="position:absolute;margin-left:46.5pt;margin-top:190.7pt;width:10.6pt;height:3.65pt;z-index:25174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">
                <v:imagedata r:id="rId541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748352" behindDoc="0" locked="0" layoutInCell="1" allowOverlap="1" wp14:anchorId="6414FD77" wp14:editId="144CAF4D">
                <wp:simplePos x="0" y="0"/>
                <wp:positionH relativeFrom="column">
                  <wp:posOffset>589170</wp:posOffset>
                </wp:positionH>
                <wp:positionV relativeFrom="paragraph">
                  <wp:posOffset>2531235</wp:posOffset>
                </wp:positionV>
                <wp:extent cx="81000" cy="11160"/>
                <wp:effectExtent l="57150" t="57150" r="52705" b="46355"/>
                <wp:wrapNone/>
                <wp:docPr id="119" name="Ink 1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2">
                      <w14:nvContentPartPr>
                        <w14:cNvContentPartPr/>
                      </w14:nvContentPartPr>
                      <w14:xfrm>
                        <a:off x="0" y="0"/>
                        <a:ext cx="8100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D4D3B3" id="Ink 119" o:spid="_x0000_s1026" type="#_x0000_t75" style="position:absolute;margin-left:45.55pt;margin-top:198.25pt;width:8.1pt;height:2.85pt;z-index:25174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">
                <v:imagedata r:id="rId543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747328" behindDoc="0" locked="0" layoutInCell="1" allowOverlap="1" wp14:anchorId="5CEDD41E" wp14:editId="2AEF771D">
                <wp:simplePos x="0" y="0"/>
                <wp:positionH relativeFrom="column">
                  <wp:posOffset>590610</wp:posOffset>
                </wp:positionH>
                <wp:positionV relativeFrom="paragraph">
                  <wp:posOffset>2446635</wp:posOffset>
                </wp:positionV>
                <wp:extent cx="142560" cy="181800"/>
                <wp:effectExtent l="38100" t="38100" r="48260" b="46990"/>
                <wp:wrapNone/>
                <wp:docPr id="118" name="Ink 1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4">
                      <w14:nvContentPartPr>
                        <w14:cNvContentPartPr/>
                      </w14:nvContentPartPr>
                      <w14:xfrm>
                        <a:off x="0" y="0"/>
                        <a:ext cx="142560" cy="18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3C4DD1" id="Ink 118" o:spid="_x0000_s1026" type="#_x0000_t75" style="position:absolute;margin-left:45.8pt;margin-top:192.05pt;width:12.9pt;height:16.1pt;z-index:25174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">
                <v:imagedata r:id="rId545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746304" behindDoc="0" locked="0" layoutInCell="1" allowOverlap="1" wp14:anchorId="3FB962CF" wp14:editId="46107FC8">
                <wp:simplePos x="0" y="0"/>
                <wp:positionH relativeFrom="column">
                  <wp:posOffset>590610</wp:posOffset>
                </wp:positionH>
                <wp:positionV relativeFrom="paragraph">
                  <wp:posOffset>2447355</wp:posOffset>
                </wp:positionV>
                <wp:extent cx="78840" cy="136800"/>
                <wp:effectExtent l="57150" t="38100" r="54610" b="53975"/>
                <wp:wrapNone/>
                <wp:docPr id="117" name="Ink 1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6">
                      <w14:nvContentPartPr>
                        <w14:cNvContentPartPr/>
                      </w14:nvContentPartPr>
                      <w14:xfrm>
                        <a:off x="0" y="0"/>
                        <a:ext cx="7884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24CC68" id="Ink 117" o:spid="_x0000_s1026" type="#_x0000_t75" style="position:absolute;margin-left:45.8pt;margin-top:192.4pt;width:7.7pt;height:12pt;z-index:2517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">
                <v:imagedata r:id="rId547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745280" behindDoc="0" locked="0" layoutInCell="1" allowOverlap="1" wp14:anchorId="0202FAAB" wp14:editId="475731E3">
                <wp:simplePos x="0" y="0"/>
                <wp:positionH relativeFrom="column">
                  <wp:posOffset>450210</wp:posOffset>
                </wp:positionH>
                <wp:positionV relativeFrom="paragraph">
                  <wp:posOffset>2461755</wp:posOffset>
                </wp:positionV>
                <wp:extent cx="63000" cy="167760"/>
                <wp:effectExtent l="38100" t="38100" r="51435" b="41910"/>
                <wp:wrapNone/>
                <wp:docPr id="116" name="Ink 1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8">
                      <w14:nvContentPartPr>
                        <w14:cNvContentPartPr/>
                      </w14:nvContentPartPr>
                      <w14:xfrm>
                        <a:off x="0" y="0"/>
                        <a:ext cx="63000" cy="16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8154B6" id="Ink 116" o:spid="_x0000_s1026" type="#_x0000_t75" style="position:absolute;margin-left:34.45pt;margin-top:193.35pt;width:6.3pt;height:14.5pt;z-index:25174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">
                <v:imagedata r:id="rId549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744256" behindDoc="0" locked="0" layoutInCell="1" allowOverlap="1" wp14:anchorId="77219B0B" wp14:editId="5F45F413">
                <wp:simplePos x="0" y="0"/>
                <wp:positionH relativeFrom="column">
                  <wp:posOffset>138090</wp:posOffset>
                </wp:positionH>
                <wp:positionV relativeFrom="paragraph">
                  <wp:posOffset>2490915</wp:posOffset>
                </wp:positionV>
                <wp:extent cx="230760" cy="167400"/>
                <wp:effectExtent l="57150" t="38100" r="55245" b="61595"/>
                <wp:wrapNone/>
                <wp:docPr id="115" name="Ink 1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0">
                      <w14:nvContentPartPr>
                        <w14:cNvContentPartPr/>
                      </w14:nvContentPartPr>
                      <w14:xfrm>
                        <a:off x="0" y="0"/>
                        <a:ext cx="230760" cy="16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241B50" id="Ink 115" o:spid="_x0000_s1026" type="#_x0000_t75" style="position:absolute;margin-left:9.85pt;margin-top:195.15pt;width:19.6pt;height:15.05pt;z-index:25174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">
                <v:imagedata r:id="rId551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743232" behindDoc="0" locked="0" layoutInCell="1" allowOverlap="1" wp14:anchorId="19B15924" wp14:editId="43B5848F">
                <wp:simplePos x="0" y="0"/>
                <wp:positionH relativeFrom="column">
                  <wp:posOffset>1290</wp:posOffset>
                </wp:positionH>
                <wp:positionV relativeFrom="paragraph">
                  <wp:posOffset>2469675</wp:posOffset>
                </wp:positionV>
                <wp:extent cx="50760" cy="241920"/>
                <wp:effectExtent l="19050" t="57150" r="45085" b="44450"/>
                <wp:wrapNone/>
                <wp:docPr id="114" name="Ink 1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2">
                      <w14:nvContentPartPr>
                        <w14:cNvContentPartPr/>
                      </w14:nvContentPartPr>
                      <w14:xfrm>
                        <a:off x="0" y="0"/>
                        <a:ext cx="50760" cy="24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B9023F" id="Ink 114" o:spid="_x0000_s1026" type="#_x0000_t75" style="position:absolute;margin-left:-1pt;margin-top:193.75pt;width:6.05pt;height:20.75pt;z-index:25174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">
                <v:imagedata r:id="rId553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742208" behindDoc="0" locked="0" layoutInCell="1" allowOverlap="1" wp14:anchorId="25AB2A8F" wp14:editId="328C63CD">
                <wp:simplePos x="0" y="0"/>
                <wp:positionH relativeFrom="column">
                  <wp:posOffset>6248730</wp:posOffset>
                </wp:positionH>
                <wp:positionV relativeFrom="paragraph">
                  <wp:posOffset>1311195</wp:posOffset>
                </wp:positionV>
                <wp:extent cx="102960" cy="84960"/>
                <wp:effectExtent l="38100" t="57150" r="49530" b="48895"/>
                <wp:wrapNone/>
                <wp:docPr id="113" name="Ink 1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4">
                      <w14:nvContentPartPr>
                        <w14:cNvContentPartPr/>
                      </w14:nvContentPartPr>
                      <w14:xfrm>
                        <a:off x="0" y="0"/>
                        <a:ext cx="10296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8B0357" id="Ink 113" o:spid="_x0000_s1026" type="#_x0000_t75" style="position:absolute;margin-left:491.75pt;margin-top:102.35pt;width:9.6pt;height:8.85pt;z-index:25174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">
                <v:imagedata r:id="rId555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741184" behindDoc="0" locked="0" layoutInCell="1" allowOverlap="1" wp14:anchorId="4EDD7D9F" wp14:editId="222927E9">
                <wp:simplePos x="0" y="0"/>
                <wp:positionH relativeFrom="column">
                  <wp:posOffset>6157650</wp:posOffset>
                </wp:positionH>
                <wp:positionV relativeFrom="paragraph">
                  <wp:posOffset>1343235</wp:posOffset>
                </wp:positionV>
                <wp:extent cx="149400" cy="671040"/>
                <wp:effectExtent l="57150" t="38100" r="60325" b="53340"/>
                <wp:wrapNone/>
                <wp:docPr id="112" name="Ink 1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6">
                      <w14:nvContentPartPr>
                        <w14:cNvContentPartPr/>
                      </w14:nvContentPartPr>
                      <w14:xfrm>
                        <a:off x="0" y="0"/>
                        <a:ext cx="149400" cy="67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66FFD8" id="Ink 112" o:spid="_x0000_s1026" type="#_x0000_t75" style="position:absolute;margin-left:483.85pt;margin-top:104.75pt;width:14.05pt;height:55.05pt;z-index:25174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">
                <v:imagedata r:id="rId557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740160" behindDoc="0" locked="0" layoutInCell="1" allowOverlap="1" wp14:anchorId="1FECE5BF" wp14:editId="5E368A88">
                <wp:simplePos x="0" y="0"/>
                <wp:positionH relativeFrom="column">
                  <wp:posOffset>6115170</wp:posOffset>
                </wp:positionH>
                <wp:positionV relativeFrom="paragraph">
                  <wp:posOffset>1409115</wp:posOffset>
                </wp:positionV>
                <wp:extent cx="88920" cy="535320"/>
                <wp:effectExtent l="38100" t="57150" r="63500" b="55245"/>
                <wp:wrapNone/>
                <wp:docPr id="111" name="Ink 1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8">
                      <w14:nvContentPartPr>
                        <w14:cNvContentPartPr/>
                      </w14:nvContentPartPr>
                      <w14:xfrm>
                        <a:off x="0" y="0"/>
                        <a:ext cx="88920" cy="53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D7EDB8" id="Ink 111" o:spid="_x0000_s1026" type="#_x0000_t75" style="position:absolute;margin-left:480.8pt;margin-top:110.25pt;width:8.95pt;height:43.8pt;z-index:2517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">
                <v:imagedata r:id="rId559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739136" behindDoc="0" locked="0" layoutInCell="1" allowOverlap="1" wp14:anchorId="6D6D5B72" wp14:editId="175A0EAA">
                <wp:simplePos x="0" y="0"/>
                <wp:positionH relativeFrom="column">
                  <wp:posOffset>6026250</wp:posOffset>
                </wp:positionH>
                <wp:positionV relativeFrom="paragraph">
                  <wp:posOffset>1532235</wp:posOffset>
                </wp:positionV>
                <wp:extent cx="130680" cy="191520"/>
                <wp:effectExtent l="38100" t="57150" r="22225" b="56515"/>
                <wp:wrapNone/>
                <wp:docPr id="110" name="Ink 1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0">
                      <w14:nvContentPartPr>
                        <w14:cNvContentPartPr/>
                      </w14:nvContentPartPr>
                      <w14:xfrm>
                        <a:off x="0" y="0"/>
                        <a:ext cx="130680" cy="19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572324" id="Ink 110" o:spid="_x0000_s1026" type="#_x0000_t75" style="position:absolute;margin-left:474.05pt;margin-top:119.95pt;width:11.8pt;height:16.8pt;z-index:25173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">
                <v:imagedata r:id="rId561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738112" behindDoc="0" locked="0" layoutInCell="1" allowOverlap="1" wp14:anchorId="74F1591C" wp14:editId="69F480B4">
                <wp:simplePos x="0" y="0"/>
                <wp:positionH relativeFrom="column">
                  <wp:posOffset>5873970</wp:posOffset>
                </wp:positionH>
                <wp:positionV relativeFrom="paragraph">
                  <wp:posOffset>1574715</wp:posOffset>
                </wp:positionV>
                <wp:extent cx="93600" cy="173520"/>
                <wp:effectExtent l="19050" t="38100" r="40005" b="55245"/>
                <wp:wrapNone/>
                <wp:docPr id="109" name="Ink 1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2">
                      <w14:nvContentPartPr>
                        <w14:cNvContentPartPr/>
                      </w14:nvContentPartPr>
                      <w14:xfrm>
                        <a:off x="0" y="0"/>
                        <a:ext cx="93600" cy="17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B618E2" id="Ink 109" o:spid="_x0000_s1026" type="#_x0000_t75" style="position:absolute;margin-left:461.75pt;margin-top:122.8pt;width:9.45pt;height:15.95pt;z-index:2517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">
                <v:imagedata r:id="rId563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737088" behindDoc="0" locked="0" layoutInCell="1" allowOverlap="1" wp14:anchorId="63FA6B34" wp14:editId="18EFA6B9">
                <wp:simplePos x="0" y="0"/>
                <wp:positionH relativeFrom="column">
                  <wp:posOffset>5727090</wp:posOffset>
                </wp:positionH>
                <wp:positionV relativeFrom="paragraph">
                  <wp:posOffset>1631595</wp:posOffset>
                </wp:positionV>
                <wp:extent cx="18000" cy="133200"/>
                <wp:effectExtent l="38100" t="38100" r="39370" b="38735"/>
                <wp:wrapNone/>
                <wp:docPr id="108" name="Ink 1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4">
                      <w14:nvContentPartPr>
                        <w14:cNvContentPartPr/>
                      </w14:nvContentPartPr>
                      <w14:xfrm>
                        <a:off x="0" y="0"/>
                        <a:ext cx="18000" cy="13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4CD975" id="Ink 108" o:spid="_x0000_s1026" type="#_x0000_t75" style="position:absolute;margin-left:450.05pt;margin-top:127.9pt;width:2.7pt;height:11.5pt;z-index:25173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">
                <v:imagedata r:id="rId565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736064" behindDoc="0" locked="0" layoutInCell="1" allowOverlap="1" wp14:anchorId="3CDBD236" wp14:editId="581C34A3">
                <wp:simplePos x="0" y="0"/>
                <wp:positionH relativeFrom="column">
                  <wp:posOffset>5691090</wp:posOffset>
                </wp:positionH>
                <wp:positionV relativeFrom="paragraph">
                  <wp:posOffset>1686315</wp:posOffset>
                </wp:positionV>
                <wp:extent cx="97560" cy="3240"/>
                <wp:effectExtent l="38100" t="57150" r="55245" b="53975"/>
                <wp:wrapNone/>
                <wp:docPr id="107" name="Ink 1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6">
                      <w14:nvContentPartPr>
                        <w14:cNvContentPartPr/>
                      </w14:nvContentPartPr>
                      <w14:xfrm>
                        <a:off x="0" y="0"/>
                        <a:ext cx="9756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C79FE7" id="Ink 107" o:spid="_x0000_s1026" type="#_x0000_t75" style="position:absolute;margin-left:447.2pt;margin-top:131.6pt;width:9.65pt;height:2.5pt;z-index:25173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">
                <v:imagedata r:id="rId567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735040" behindDoc="0" locked="0" layoutInCell="1" allowOverlap="1" wp14:anchorId="4D1C34F2" wp14:editId="4E27F8B0">
                <wp:simplePos x="0" y="0"/>
                <wp:positionH relativeFrom="column">
                  <wp:posOffset>5447370</wp:posOffset>
                </wp:positionH>
                <wp:positionV relativeFrom="paragraph">
                  <wp:posOffset>1629795</wp:posOffset>
                </wp:positionV>
                <wp:extent cx="145080" cy="140400"/>
                <wp:effectExtent l="38100" t="38100" r="45720" b="50165"/>
                <wp:wrapNone/>
                <wp:docPr id="106" name="Ink 1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8">
                      <w14:nvContentPartPr>
                        <w14:cNvContentPartPr/>
                      </w14:nvContentPartPr>
                      <w14:xfrm>
                        <a:off x="0" y="0"/>
                        <a:ext cx="145080" cy="14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19DE31" id="Ink 106" o:spid="_x0000_s1026" type="#_x0000_t75" style="position:absolute;margin-left:428pt;margin-top:127.65pt;width:12.8pt;height:12.4pt;z-index:25173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">
                <v:imagedata r:id="rId569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734016" behindDoc="0" locked="0" layoutInCell="1" allowOverlap="1" wp14:anchorId="6E7C4A6E" wp14:editId="31405DA4">
                <wp:simplePos x="0" y="0"/>
                <wp:positionH relativeFrom="column">
                  <wp:posOffset>5390490</wp:posOffset>
                </wp:positionH>
                <wp:positionV relativeFrom="paragraph">
                  <wp:posOffset>1433595</wp:posOffset>
                </wp:positionV>
                <wp:extent cx="95040" cy="461160"/>
                <wp:effectExtent l="38100" t="38100" r="57785" b="53340"/>
                <wp:wrapNone/>
                <wp:docPr id="105" name="Ink 1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0">
                      <w14:nvContentPartPr>
                        <w14:cNvContentPartPr/>
                      </w14:nvContentPartPr>
                      <w14:xfrm>
                        <a:off x="0" y="0"/>
                        <a:ext cx="95040" cy="46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88B10F" id="Ink 105" o:spid="_x0000_s1026" type="#_x0000_t75" style="position:absolute;margin-left:423.45pt;margin-top:112.35pt;width:8.95pt;height:37.65pt;z-index:2517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">
                <v:imagedata r:id="rId571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732992" behindDoc="0" locked="0" layoutInCell="1" allowOverlap="1" wp14:anchorId="0D5523D7" wp14:editId="164C989E">
                <wp:simplePos x="0" y="0"/>
                <wp:positionH relativeFrom="column">
                  <wp:posOffset>5222010</wp:posOffset>
                </wp:positionH>
                <wp:positionV relativeFrom="paragraph">
                  <wp:posOffset>1688475</wp:posOffset>
                </wp:positionV>
                <wp:extent cx="38160" cy="2880"/>
                <wp:effectExtent l="57150" t="57150" r="57150" b="54610"/>
                <wp:wrapNone/>
                <wp:docPr id="104" name="Ink 1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2">
                      <w14:nvContentPartPr>
                        <w14:cNvContentPartPr/>
                      </w14:nvContentPartPr>
                      <w14:xfrm>
                        <a:off x="0" y="0"/>
                        <a:ext cx="3816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9A61DA" id="Ink 104" o:spid="_x0000_s1026" type="#_x0000_t75" style="position:absolute;margin-left:409.85pt;margin-top:131.75pt;width:5.15pt;height:2.8pt;z-index:2517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">
                <v:imagedata r:id="rId573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731968" behindDoc="0" locked="0" layoutInCell="1" allowOverlap="1" wp14:anchorId="1387B101" wp14:editId="579E3167">
                <wp:simplePos x="0" y="0"/>
                <wp:positionH relativeFrom="column">
                  <wp:posOffset>4948050</wp:posOffset>
                </wp:positionH>
                <wp:positionV relativeFrom="paragraph">
                  <wp:posOffset>1595955</wp:posOffset>
                </wp:positionV>
                <wp:extent cx="118800" cy="157320"/>
                <wp:effectExtent l="57150" t="57150" r="52705" b="52705"/>
                <wp:wrapNone/>
                <wp:docPr id="103" name="Ink 1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4">
                      <w14:nvContentPartPr>
                        <w14:cNvContentPartPr/>
                      </w14:nvContentPartPr>
                      <w14:xfrm>
                        <a:off x="0" y="0"/>
                        <a:ext cx="118800" cy="15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E90D07" id="Ink 103" o:spid="_x0000_s1026" type="#_x0000_t75" style="position:absolute;margin-left:388.55pt;margin-top:124.9pt;width:11.15pt;height:13.65pt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">
                <v:imagedata r:id="rId575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730944" behindDoc="0" locked="0" layoutInCell="1" allowOverlap="1" wp14:anchorId="6ADA258A" wp14:editId="4DDF1944">
                <wp:simplePos x="0" y="0"/>
                <wp:positionH relativeFrom="column">
                  <wp:posOffset>4824930</wp:posOffset>
                </wp:positionH>
                <wp:positionV relativeFrom="paragraph">
                  <wp:posOffset>1441155</wp:posOffset>
                </wp:positionV>
                <wp:extent cx="128520" cy="533520"/>
                <wp:effectExtent l="57150" t="38100" r="43180" b="57150"/>
                <wp:wrapNone/>
                <wp:docPr id="102" name="Ink 1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6">
                      <w14:nvContentPartPr>
                        <w14:cNvContentPartPr/>
                      </w14:nvContentPartPr>
                      <w14:xfrm>
                        <a:off x="0" y="0"/>
                        <a:ext cx="128520" cy="53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5BB0F7" id="Ink 102" o:spid="_x0000_s1026" type="#_x0000_t75" style="position:absolute;margin-left:378.8pt;margin-top:112.9pt;width:11.7pt;height:43.5pt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">
                <v:imagedata r:id="rId577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729920" behindDoc="0" locked="0" layoutInCell="1" allowOverlap="1" wp14:anchorId="02D9228B" wp14:editId="5F0EE3FE">
                <wp:simplePos x="0" y="0"/>
                <wp:positionH relativeFrom="column">
                  <wp:posOffset>4641690</wp:posOffset>
                </wp:positionH>
                <wp:positionV relativeFrom="paragraph">
                  <wp:posOffset>1647795</wp:posOffset>
                </wp:positionV>
                <wp:extent cx="14760" cy="132480"/>
                <wp:effectExtent l="38100" t="38100" r="61595" b="39370"/>
                <wp:wrapNone/>
                <wp:docPr id="101" name="Ink 1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8">
                      <w14:nvContentPartPr>
                        <w14:cNvContentPartPr/>
                      </w14:nvContentPartPr>
                      <w14:xfrm>
                        <a:off x="0" y="0"/>
                        <a:ext cx="14760" cy="13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64CA74" id="Ink 101" o:spid="_x0000_s1026" type="#_x0000_t75" style="position:absolute;margin-left:364.75pt;margin-top:129.2pt;width:2.8pt;height:11.85pt;z-index:2517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">
                <v:imagedata r:id="rId579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728896" behindDoc="0" locked="0" layoutInCell="1" allowOverlap="1" wp14:anchorId="594D7BA3" wp14:editId="0C8D106F">
                <wp:simplePos x="0" y="0"/>
                <wp:positionH relativeFrom="column">
                  <wp:posOffset>4606410</wp:posOffset>
                </wp:positionH>
                <wp:positionV relativeFrom="paragraph">
                  <wp:posOffset>1719435</wp:posOffset>
                </wp:positionV>
                <wp:extent cx="87120" cy="7920"/>
                <wp:effectExtent l="57150" t="38100" r="46355" b="68580"/>
                <wp:wrapNone/>
                <wp:docPr id="100" name="Ink 1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0">
                      <w14:nvContentPartPr>
                        <w14:cNvContentPartPr/>
                      </w14:nvContentPartPr>
                      <w14:xfrm>
                        <a:off x="0" y="0"/>
                        <a:ext cx="8712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21A4C2" id="Ink 100" o:spid="_x0000_s1026" type="#_x0000_t75" style="position:absolute;margin-left:361.6pt;margin-top:134.45pt;width:8.8pt;height:2.9pt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">
                <v:imagedata r:id="rId581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727872" behindDoc="0" locked="0" layoutInCell="1" allowOverlap="1" wp14:anchorId="1ABC1B3D" wp14:editId="3D6DAD61">
                <wp:simplePos x="0" y="0"/>
                <wp:positionH relativeFrom="column">
                  <wp:posOffset>4278450</wp:posOffset>
                </wp:positionH>
                <wp:positionV relativeFrom="paragraph">
                  <wp:posOffset>1404435</wp:posOffset>
                </wp:positionV>
                <wp:extent cx="193680" cy="702000"/>
                <wp:effectExtent l="57150" t="38100" r="53975" b="60325"/>
                <wp:wrapNone/>
                <wp:docPr id="99" name="Ink 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2">
                      <w14:nvContentPartPr>
                        <w14:cNvContentPartPr/>
                      </w14:nvContentPartPr>
                      <w14:xfrm>
                        <a:off x="0" y="0"/>
                        <a:ext cx="193680" cy="70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643C84" id="Ink 99" o:spid="_x0000_s1026" type="#_x0000_t75" style="position:absolute;margin-left:335.7pt;margin-top:109.4pt;width:17.7pt;height:57.7pt;z-index:2517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">
                <v:imagedata r:id="rId583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726848" behindDoc="0" locked="0" layoutInCell="1" allowOverlap="1" wp14:anchorId="33A14140" wp14:editId="4C50F403">
                <wp:simplePos x="0" y="0"/>
                <wp:positionH relativeFrom="column">
                  <wp:posOffset>4134810</wp:posOffset>
                </wp:positionH>
                <wp:positionV relativeFrom="paragraph">
                  <wp:posOffset>1571835</wp:posOffset>
                </wp:positionV>
                <wp:extent cx="93240" cy="499680"/>
                <wp:effectExtent l="38100" t="57150" r="59690" b="53340"/>
                <wp:wrapNone/>
                <wp:docPr id="97" name="Ink 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4">
                      <w14:nvContentPartPr>
                        <w14:cNvContentPartPr/>
                      </w14:nvContentPartPr>
                      <w14:xfrm>
                        <a:off x="0" y="0"/>
                        <a:ext cx="93240" cy="49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3D08F7" id="Ink 97" o:spid="_x0000_s1026" type="#_x0000_t75" style="position:absolute;margin-left:325.1pt;margin-top:122.65pt;width:9.25pt;height:41.2pt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">
                <v:imagedata r:id="rId585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725824" behindDoc="0" locked="0" layoutInCell="1" allowOverlap="1" wp14:anchorId="58AE0708" wp14:editId="2750A5FC">
                <wp:simplePos x="0" y="0"/>
                <wp:positionH relativeFrom="column">
                  <wp:posOffset>4096290</wp:posOffset>
                </wp:positionH>
                <wp:positionV relativeFrom="paragraph">
                  <wp:posOffset>1647435</wp:posOffset>
                </wp:positionV>
                <wp:extent cx="86040" cy="222840"/>
                <wp:effectExtent l="38100" t="38100" r="47625" b="44450"/>
                <wp:wrapNone/>
                <wp:docPr id="96" name="Ink 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6">
                      <w14:nvContentPartPr>
                        <w14:cNvContentPartPr/>
                      </w14:nvContentPartPr>
                      <w14:xfrm>
                        <a:off x="0" y="0"/>
                        <a:ext cx="86040" cy="22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5021F9" id="Ink 96" o:spid="_x0000_s1026" type="#_x0000_t75" style="position:absolute;margin-left:321.45pt;margin-top:128.85pt;width:9pt;height:19.15pt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">
                <v:imagedata r:id="rId587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724800" behindDoc="0" locked="0" layoutInCell="1" allowOverlap="1" wp14:anchorId="5BFC737C" wp14:editId="7EE74C10">
                <wp:simplePos x="0" y="0"/>
                <wp:positionH relativeFrom="column">
                  <wp:posOffset>3857610</wp:posOffset>
                </wp:positionH>
                <wp:positionV relativeFrom="paragraph">
                  <wp:posOffset>1690635</wp:posOffset>
                </wp:positionV>
                <wp:extent cx="147600" cy="159480"/>
                <wp:effectExtent l="19050" t="38100" r="43180" b="69215"/>
                <wp:wrapNone/>
                <wp:docPr id="95" name="Ink 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8">
                      <w14:nvContentPartPr>
                        <w14:cNvContentPartPr/>
                      </w14:nvContentPartPr>
                      <w14:xfrm>
                        <a:off x="0" y="0"/>
                        <a:ext cx="147600" cy="15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B453CF" id="Ink 95" o:spid="_x0000_s1026" type="#_x0000_t75" style="position:absolute;margin-left:303.15pt;margin-top:131.9pt;width:12.85pt;height:14.9pt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">
                <v:imagedata r:id="rId589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723776" behindDoc="0" locked="0" layoutInCell="1" allowOverlap="1" wp14:anchorId="0A5DF0DC" wp14:editId="50EDE2E4">
                <wp:simplePos x="0" y="0"/>
                <wp:positionH relativeFrom="column">
                  <wp:posOffset>3680130</wp:posOffset>
                </wp:positionH>
                <wp:positionV relativeFrom="paragraph">
                  <wp:posOffset>1726275</wp:posOffset>
                </wp:positionV>
                <wp:extent cx="28080" cy="129960"/>
                <wp:effectExtent l="38100" t="57150" r="48260" b="41910"/>
                <wp:wrapNone/>
                <wp:docPr id="94" name="Ink 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0">
                      <w14:nvContentPartPr>
                        <w14:cNvContentPartPr/>
                      </w14:nvContentPartPr>
                      <w14:xfrm>
                        <a:off x="0" y="0"/>
                        <a:ext cx="2808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EED63A" id="Ink 94" o:spid="_x0000_s1026" type="#_x0000_t75" style="position:absolute;margin-left:288.95pt;margin-top:135.2pt;width:3.5pt;height:11.5pt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">
                <v:imagedata r:id="rId591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722752" behindDoc="0" locked="0" layoutInCell="1" allowOverlap="1" wp14:anchorId="51261CCB" wp14:editId="3E2B7B07">
                <wp:simplePos x="0" y="0"/>
                <wp:positionH relativeFrom="column">
                  <wp:posOffset>3638730</wp:posOffset>
                </wp:positionH>
                <wp:positionV relativeFrom="paragraph">
                  <wp:posOffset>1779555</wp:posOffset>
                </wp:positionV>
                <wp:extent cx="83880" cy="3240"/>
                <wp:effectExtent l="38100" t="57150" r="49530" b="53975"/>
                <wp:wrapNone/>
                <wp:docPr id="93" name="Ink 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2">
                      <w14:nvContentPartPr>
                        <w14:cNvContentPartPr/>
                      </w14:nvContentPartPr>
                      <w14:xfrm>
                        <a:off x="0" y="0"/>
                        <a:ext cx="8388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8264A1" id="Ink 93" o:spid="_x0000_s1026" type="#_x0000_t75" style="position:absolute;margin-left:285.5pt;margin-top:138.8pt;width:8.35pt;height:2.7pt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">
                <v:imagedata r:id="rId593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721728" behindDoc="0" locked="0" layoutInCell="1" allowOverlap="1" wp14:anchorId="251B88DF" wp14:editId="2C5E97DF">
                <wp:simplePos x="0" y="0"/>
                <wp:positionH relativeFrom="column">
                  <wp:posOffset>3371610</wp:posOffset>
                </wp:positionH>
                <wp:positionV relativeFrom="paragraph">
                  <wp:posOffset>1743915</wp:posOffset>
                </wp:positionV>
                <wp:extent cx="135720" cy="146880"/>
                <wp:effectExtent l="38100" t="38100" r="55245" b="43815"/>
                <wp:wrapNone/>
                <wp:docPr id="92" name="Ink 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4">
                      <w14:nvContentPartPr>
                        <w14:cNvContentPartPr/>
                      </w14:nvContentPartPr>
                      <w14:xfrm>
                        <a:off x="0" y="0"/>
                        <a:ext cx="135720" cy="14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31BFFC" id="Ink 92" o:spid="_x0000_s1026" type="#_x0000_t75" style="position:absolute;margin-left:264.5pt;margin-top:136.65pt;width:12.2pt;height:12.8pt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">
                <v:imagedata r:id="rId595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720704" behindDoc="0" locked="0" layoutInCell="1" allowOverlap="1" wp14:anchorId="43F51D14" wp14:editId="2D6964A7">
                <wp:simplePos x="0" y="0"/>
                <wp:positionH relativeFrom="column">
                  <wp:posOffset>3257490</wp:posOffset>
                </wp:positionH>
                <wp:positionV relativeFrom="paragraph">
                  <wp:posOffset>1639155</wp:posOffset>
                </wp:positionV>
                <wp:extent cx="149760" cy="367200"/>
                <wp:effectExtent l="38100" t="38100" r="41275" b="52070"/>
                <wp:wrapNone/>
                <wp:docPr id="91" name="Ink 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6">
                      <w14:nvContentPartPr>
                        <w14:cNvContentPartPr/>
                      </w14:nvContentPartPr>
                      <w14:xfrm>
                        <a:off x="0" y="0"/>
                        <a:ext cx="149760" cy="36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8271F0" id="Ink 91" o:spid="_x0000_s1026" type="#_x0000_t75" style="position:absolute;margin-left:255.5pt;margin-top:128.45pt;width:13.3pt;height:30.55pt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">
                <v:imagedata r:id="rId597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719680" behindDoc="0" locked="0" layoutInCell="1" allowOverlap="1" wp14:anchorId="3F473315" wp14:editId="297F935B">
                <wp:simplePos x="0" y="0"/>
                <wp:positionH relativeFrom="column">
                  <wp:posOffset>3122850</wp:posOffset>
                </wp:positionH>
                <wp:positionV relativeFrom="paragraph">
                  <wp:posOffset>1849755</wp:posOffset>
                </wp:positionV>
                <wp:extent cx="45360" cy="3960"/>
                <wp:effectExtent l="38100" t="57150" r="69215" b="53340"/>
                <wp:wrapNone/>
                <wp:docPr id="90" name="Ink 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8">
                      <w14:nvContentPartPr>
                        <w14:cNvContentPartPr/>
                      </w14:nvContentPartPr>
                      <w14:xfrm>
                        <a:off x="0" y="0"/>
                        <a:ext cx="4536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527A84" id="Ink 90" o:spid="_x0000_s1026" type="#_x0000_t75" style="position:absolute;margin-left:244.8pt;margin-top:144.35pt;width:5.85pt;height:2.7pt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">
                <v:imagedata r:id="rId599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718656" behindDoc="0" locked="0" layoutInCell="1" allowOverlap="1" wp14:anchorId="1E44E506" wp14:editId="5412DE49">
                <wp:simplePos x="0" y="0"/>
                <wp:positionH relativeFrom="column">
                  <wp:posOffset>2846370</wp:posOffset>
                </wp:positionH>
                <wp:positionV relativeFrom="paragraph">
                  <wp:posOffset>1781715</wp:posOffset>
                </wp:positionV>
                <wp:extent cx="127440" cy="109800"/>
                <wp:effectExtent l="19050" t="57150" r="63500" b="62230"/>
                <wp:wrapNone/>
                <wp:docPr id="89" name="Ink 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0">
                      <w14:nvContentPartPr>
                        <w14:cNvContentPartPr/>
                      </w14:nvContentPartPr>
                      <w14:xfrm>
                        <a:off x="0" y="0"/>
                        <a:ext cx="12744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380657" id="Ink 89" o:spid="_x0000_s1026" type="#_x0000_t75" style="position:absolute;margin-left:223.35pt;margin-top:139.1pt;width:12.1pt;height:10.9pt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">
                <v:imagedata r:id="rId601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717632" behindDoc="0" locked="0" layoutInCell="1" allowOverlap="1" wp14:anchorId="72E67ED1" wp14:editId="0F9C1223">
                <wp:simplePos x="0" y="0"/>
                <wp:positionH relativeFrom="column">
                  <wp:posOffset>2802810</wp:posOffset>
                </wp:positionH>
                <wp:positionV relativeFrom="paragraph">
                  <wp:posOffset>1867755</wp:posOffset>
                </wp:positionV>
                <wp:extent cx="8280" cy="6120"/>
                <wp:effectExtent l="57150" t="57150" r="48895" b="51435"/>
                <wp:wrapNone/>
                <wp:docPr id="88" name="Ink 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2">
                      <w14:nvContentPartPr>
                        <w14:cNvContentPartPr/>
                      </w14:nvContentPartPr>
                      <w14:xfrm>
                        <a:off x="0" y="0"/>
                        <a:ext cx="828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C0E6CB" id="Ink 88" o:spid="_x0000_s1026" type="#_x0000_t75" style="position:absolute;margin-left:219.8pt;margin-top:146.1pt;width:2.05pt;height:2.15pt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">
                <v:imagedata r:id="rId603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716608" behindDoc="0" locked="0" layoutInCell="1" allowOverlap="1" wp14:anchorId="71708614" wp14:editId="04D4A468">
                <wp:simplePos x="0" y="0"/>
                <wp:positionH relativeFrom="column">
                  <wp:posOffset>2579610</wp:posOffset>
                </wp:positionH>
                <wp:positionV relativeFrom="paragraph">
                  <wp:posOffset>1765875</wp:posOffset>
                </wp:positionV>
                <wp:extent cx="133560" cy="198360"/>
                <wp:effectExtent l="57150" t="38100" r="38100" b="49530"/>
                <wp:wrapNone/>
                <wp:docPr id="87" name="Ink 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4">
                      <w14:nvContentPartPr>
                        <w14:cNvContentPartPr/>
                      </w14:nvContentPartPr>
                      <w14:xfrm>
                        <a:off x="0" y="0"/>
                        <a:ext cx="133560" cy="19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964B30" id="Ink 87" o:spid="_x0000_s1026" type="#_x0000_t75" style="position:absolute;margin-left:202.15pt;margin-top:138.45pt;width:11.75pt;height:16.9pt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">
                <v:imagedata r:id="rId605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715584" behindDoc="0" locked="0" layoutInCell="1" allowOverlap="1" wp14:anchorId="6CB3D610" wp14:editId="4A280B10">
                <wp:simplePos x="0" y="0"/>
                <wp:positionH relativeFrom="column">
                  <wp:posOffset>2521650</wp:posOffset>
                </wp:positionH>
                <wp:positionV relativeFrom="paragraph">
                  <wp:posOffset>1622595</wp:posOffset>
                </wp:positionV>
                <wp:extent cx="161640" cy="444240"/>
                <wp:effectExtent l="57150" t="38100" r="48260" b="51435"/>
                <wp:wrapNone/>
                <wp:docPr id="86" name="Ink 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6">
                      <w14:nvContentPartPr>
                        <w14:cNvContentPartPr/>
                      </w14:nvContentPartPr>
                      <w14:xfrm>
                        <a:off x="0" y="0"/>
                        <a:ext cx="161640" cy="44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3983CF" id="Ink 86" o:spid="_x0000_s1026" type="#_x0000_t75" style="position:absolute;margin-left:197.45pt;margin-top:127.25pt;width:14.35pt;height:36.5pt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">
                <v:imagedata r:id="rId607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714560" behindDoc="0" locked="0" layoutInCell="1" allowOverlap="1" wp14:anchorId="7D3D4A56" wp14:editId="3359CA2B">
                <wp:simplePos x="0" y="0"/>
                <wp:positionH relativeFrom="column">
                  <wp:posOffset>2336250</wp:posOffset>
                </wp:positionH>
                <wp:positionV relativeFrom="paragraph">
                  <wp:posOffset>1789275</wp:posOffset>
                </wp:positionV>
                <wp:extent cx="24480" cy="210960"/>
                <wp:effectExtent l="38100" t="38100" r="52070" b="36830"/>
                <wp:wrapNone/>
                <wp:docPr id="85" name="Ink 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8">
                      <w14:nvContentPartPr>
                        <w14:cNvContentPartPr/>
                      </w14:nvContentPartPr>
                      <w14:xfrm>
                        <a:off x="0" y="0"/>
                        <a:ext cx="24480" cy="21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C6F7F4" id="Ink 85" o:spid="_x0000_s1026" type="#_x0000_t75" style="position:absolute;margin-left:183.4pt;margin-top:140.45pt;width:3.3pt;height:17.45pt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">
                <v:imagedata r:id="rId609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713536" behindDoc="0" locked="0" layoutInCell="1" allowOverlap="1" wp14:anchorId="16AD9017" wp14:editId="1B7D8C3D">
                <wp:simplePos x="0" y="0"/>
                <wp:positionH relativeFrom="column">
                  <wp:posOffset>2261370</wp:posOffset>
                </wp:positionH>
                <wp:positionV relativeFrom="paragraph">
                  <wp:posOffset>1854795</wp:posOffset>
                </wp:positionV>
                <wp:extent cx="126360" cy="15120"/>
                <wp:effectExtent l="38100" t="38100" r="45720" b="61595"/>
                <wp:wrapNone/>
                <wp:docPr id="84" name="Ink 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0">
                      <w14:nvContentPartPr>
                        <w14:cNvContentPartPr/>
                      </w14:nvContentPartPr>
                      <w14:xfrm>
                        <a:off x="0" y="0"/>
                        <a:ext cx="12636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D1CB40" id="Ink 84" o:spid="_x0000_s1026" type="#_x0000_t75" style="position:absolute;margin-left:177.15pt;margin-top:145.05pt;width:11.7pt;height:3.25pt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">
                <v:imagedata r:id="rId611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712512" behindDoc="0" locked="0" layoutInCell="1" allowOverlap="1" wp14:anchorId="3A79B762" wp14:editId="6A7CFF6B">
                <wp:simplePos x="0" y="0"/>
                <wp:positionH relativeFrom="column">
                  <wp:posOffset>1992090</wp:posOffset>
                </wp:positionH>
                <wp:positionV relativeFrom="paragraph">
                  <wp:posOffset>1549875</wp:posOffset>
                </wp:positionV>
                <wp:extent cx="199800" cy="83520"/>
                <wp:effectExtent l="19050" t="38100" r="48260" b="69215"/>
                <wp:wrapNone/>
                <wp:docPr id="83" name="Ink 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2">
                      <w14:nvContentPartPr>
                        <w14:cNvContentPartPr/>
                      </w14:nvContentPartPr>
                      <w14:xfrm>
                        <a:off x="0" y="0"/>
                        <a:ext cx="199800" cy="8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85A678" id="Ink 83" o:spid="_x0000_s1026" type="#_x0000_t75" style="position:absolute;margin-left:156.15pt;margin-top:120.95pt;width:17.75pt;height:9.05pt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">
                <v:imagedata r:id="rId613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711488" behindDoc="0" locked="0" layoutInCell="1" allowOverlap="1" wp14:anchorId="585F9D63" wp14:editId="6725BFEC">
                <wp:simplePos x="0" y="0"/>
                <wp:positionH relativeFrom="column">
                  <wp:posOffset>285330</wp:posOffset>
                </wp:positionH>
                <wp:positionV relativeFrom="paragraph">
                  <wp:posOffset>1798275</wp:posOffset>
                </wp:positionV>
                <wp:extent cx="298440" cy="491040"/>
                <wp:effectExtent l="38100" t="38100" r="45085" b="42545"/>
                <wp:wrapNone/>
                <wp:docPr id="82" name="Ink 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4">
                      <w14:nvContentPartPr>
                        <w14:cNvContentPartPr/>
                      </w14:nvContentPartPr>
                      <w14:xfrm>
                        <a:off x="0" y="0"/>
                        <a:ext cx="298440" cy="49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FED321" id="Ink 82" o:spid="_x0000_s1026" type="#_x0000_t75" style="position:absolute;margin-left:21.55pt;margin-top:141.1pt;width:24.9pt;height:40.1pt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">
                <v:imagedata r:id="rId615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710464" behindDoc="0" locked="0" layoutInCell="1" allowOverlap="1" wp14:anchorId="2E409C39" wp14:editId="7FB6083A">
                <wp:simplePos x="0" y="0"/>
                <wp:positionH relativeFrom="column">
                  <wp:posOffset>1896690</wp:posOffset>
                </wp:positionH>
                <wp:positionV relativeFrom="paragraph">
                  <wp:posOffset>1620075</wp:posOffset>
                </wp:positionV>
                <wp:extent cx="141840" cy="581400"/>
                <wp:effectExtent l="38100" t="38100" r="48895" b="47625"/>
                <wp:wrapNone/>
                <wp:docPr id="81" name="Ink 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6">
                      <w14:nvContentPartPr>
                        <w14:cNvContentPartPr/>
                      </w14:nvContentPartPr>
                      <w14:xfrm>
                        <a:off x="0" y="0"/>
                        <a:ext cx="141840" cy="58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5FEEEA" id="Ink 81" o:spid="_x0000_s1026" type="#_x0000_t75" style="position:absolute;margin-left:148.85pt;margin-top:127.05pt;width:12.85pt;height:46.75pt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">
                <v:imagedata r:id="rId617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709440" behindDoc="0" locked="0" layoutInCell="1" allowOverlap="1" wp14:anchorId="05668AE4" wp14:editId="49EAFD02">
                <wp:simplePos x="0" y="0"/>
                <wp:positionH relativeFrom="column">
                  <wp:posOffset>1857090</wp:posOffset>
                </wp:positionH>
                <wp:positionV relativeFrom="paragraph">
                  <wp:posOffset>1716915</wp:posOffset>
                </wp:positionV>
                <wp:extent cx="85320" cy="415800"/>
                <wp:effectExtent l="38100" t="38100" r="67310" b="60960"/>
                <wp:wrapNone/>
                <wp:docPr id="80" name="Ink 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8">
                      <w14:nvContentPartPr>
                        <w14:cNvContentPartPr/>
                      </w14:nvContentPartPr>
                      <w14:xfrm>
                        <a:off x="0" y="0"/>
                        <a:ext cx="85320" cy="41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226AD7" id="Ink 80" o:spid="_x0000_s1026" type="#_x0000_t75" style="position:absolute;margin-left:145.05pt;margin-top:134pt;width:9.35pt;height:34.5pt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">
                <v:imagedata r:id="rId619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708416" behindDoc="0" locked="0" layoutInCell="1" allowOverlap="1" wp14:anchorId="56F907B2" wp14:editId="2AA92CEE">
                <wp:simplePos x="0" y="0"/>
                <wp:positionH relativeFrom="column">
                  <wp:posOffset>1699410</wp:posOffset>
                </wp:positionH>
                <wp:positionV relativeFrom="paragraph">
                  <wp:posOffset>1792515</wp:posOffset>
                </wp:positionV>
                <wp:extent cx="147960" cy="201240"/>
                <wp:effectExtent l="38100" t="38100" r="23495" b="46990"/>
                <wp:wrapNone/>
                <wp:docPr id="79" name="Ink 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0">
                      <w14:nvContentPartPr>
                        <w14:cNvContentPartPr/>
                      </w14:nvContentPartPr>
                      <w14:xfrm>
                        <a:off x="0" y="0"/>
                        <a:ext cx="147960" cy="20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04F9E5" id="Ink 79" o:spid="_x0000_s1026" type="#_x0000_t75" style="position:absolute;margin-left:133.35pt;margin-top:140.85pt;width:13.25pt;height:17.15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">
                <v:imagedata r:id="rId621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707392" behindDoc="0" locked="0" layoutInCell="1" allowOverlap="1" wp14:anchorId="372D6434" wp14:editId="6369EC24">
                <wp:simplePos x="0" y="0"/>
                <wp:positionH relativeFrom="column">
                  <wp:posOffset>1509690</wp:posOffset>
                </wp:positionH>
                <wp:positionV relativeFrom="paragraph">
                  <wp:posOffset>1858035</wp:posOffset>
                </wp:positionV>
                <wp:extent cx="37800" cy="168840"/>
                <wp:effectExtent l="38100" t="57150" r="38735" b="41275"/>
                <wp:wrapNone/>
                <wp:docPr id="78" name="Ink 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2">
                      <w14:nvContentPartPr>
                        <w14:cNvContentPartPr/>
                      </w14:nvContentPartPr>
                      <w14:xfrm>
                        <a:off x="0" y="0"/>
                        <a:ext cx="37800" cy="16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916BF9" id="Ink 78" o:spid="_x0000_s1026" type="#_x0000_t75" style="position:absolute;margin-left:118.05pt;margin-top:145.55pt;width:4.25pt;height:14.55pt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">
                <v:imagedata r:id="rId623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706368" behindDoc="0" locked="0" layoutInCell="1" allowOverlap="1" wp14:anchorId="71950554" wp14:editId="7CFA6910">
                <wp:simplePos x="0" y="0"/>
                <wp:positionH relativeFrom="column">
                  <wp:posOffset>1446330</wp:posOffset>
                </wp:positionH>
                <wp:positionV relativeFrom="paragraph">
                  <wp:posOffset>1915995</wp:posOffset>
                </wp:positionV>
                <wp:extent cx="135720" cy="24120"/>
                <wp:effectExtent l="38100" t="38100" r="55245" b="52705"/>
                <wp:wrapNone/>
                <wp:docPr id="77" name="Ink 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4">
                      <w14:nvContentPartPr>
                        <w14:cNvContentPartPr/>
                      </w14:nvContentPartPr>
                      <w14:xfrm>
                        <a:off x="0" y="0"/>
                        <a:ext cx="13572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B4DC0D" id="Ink 77" o:spid="_x0000_s1026" type="#_x0000_t75" style="position:absolute;margin-left:113.35pt;margin-top:150pt;width:12pt;height:3.35pt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">
                <v:imagedata r:id="rId625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705344" behindDoc="0" locked="0" layoutInCell="1" allowOverlap="1" wp14:anchorId="2D9D8D44" wp14:editId="10412653">
                <wp:simplePos x="0" y="0"/>
                <wp:positionH relativeFrom="column">
                  <wp:posOffset>1224930</wp:posOffset>
                </wp:positionH>
                <wp:positionV relativeFrom="paragraph">
                  <wp:posOffset>1745715</wp:posOffset>
                </wp:positionV>
                <wp:extent cx="129960" cy="376200"/>
                <wp:effectExtent l="38100" t="38100" r="60960" b="43180"/>
                <wp:wrapNone/>
                <wp:docPr id="76" name="Ink 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6">
                      <w14:nvContentPartPr>
                        <w14:cNvContentPartPr/>
                      </w14:nvContentPartPr>
                      <w14:xfrm>
                        <a:off x="0" y="0"/>
                        <a:ext cx="129960" cy="37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EF2F3F" id="Ink 76" o:spid="_x0000_s1026" type="#_x0000_t75" style="position:absolute;margin-left:95.5pt;margin-top:136.7pt;width:11.9pt;height:31.3pt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">
                <v:imagedata r:id="rId627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704320" behindDoc="0" locked="0" layoutInCell="1" allowOverlap="1" wp14:anchorId="2E67EF9B" wp14:editId="645FE2A6">
                <wp:simplePos x="0" y="0"/>
                <wp:positionH relativeFrom="column">
                  <wp:posOffset>1249050</wp:posOffset>
                </wp:positionH>
                <wp:positionV relativeFrom="paragraph">
                  <wp:posOffset>1870275</wp:posOffset>
                </wp:positionV>
                <wp:extent cx="154440" cy="131760"/>
                <wp:effectExtent l="57150" t="38100" r="36195" b="59055"/>
                <wp:wrapNone/>
                <wp:docPr id="75" name="Ink 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8">
                      <w14:nvContentPartPr>
                        <w14:cNvContentPartPr/>
                      </w14:nvContentPartPr>
                      <w14:xfrm>
                        <a:off x="0" y="0"/>
                        <a:ext cx="15444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D6F83A" id="Ink 75" o:spid="_x0000_s1026" type="#_x0000_t75" style="position:absolute;margin-left:97.4pt;margin-top:146.1pt;width:13.6pt;height:12.55pt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">
                <v:imagedata r:id="rId629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703296" behindDoc="0" locked="0" layoutInCell="1" allowOverlap="1" wp14:anchorId="4D86F63C" wp14:editId="4DA14645">
                <wp:simplePos x="0" y="0"/>
                <wp:positionH relativeFrom="column">
                  <wp:posOffset>1035570</wp:posOffset>
                </wp:positionH>
                <wp:positionV relativeFrom="paragraph">
                  <wp:posOffset>1972155</wp:posOffset>
                </wp:positionV>
                <wp:extent cx="66600" cy="5400"/>
                <wp:effectExtent l="38100" t="38100" r="67310" b="71120"/>
                <wp:wrapNone/>
                <wp:docPr id="74" name="Ink 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0">
                      <w14:nvContentPartPr>
                        <w14:cNvContentPartPr/>
                      </w14:nvContentPartPr>
                      <w14:xfrm>
                        <a:off x="0" y="0"/>
                        <a:ext cx="6660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9771DA" id="Ink 74" o:spid="_x0000_s1026" type="#_x0000_t75" style="position:absolute;margin-left:80.5pt;margin-top:154pt;width:7.55pt;height:2.9pt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">
                <v:imagedata r:id="rId631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702272" behindDoc="0" locked="0" layoutInCell="1" allowOverlap="1" wp14:anchorId="3F11A32D" wp14:editId="22ADD495">
                <wp:simplePos x="0" y="0"/>
                <wp:positionH relativeFrom="column">
                  <wp:posOffset>704730</wp:posOffset>
                </wp:positionH>
                <wp:positionV relativeFrom="paragraph">
                  <wp:posOffset>1905195</wp:posOffset>
                </wp:positionV>
                <wp:extent cx="142200" cy="98280"/>
                <wp:effectExtent l="38100" t="38100" r="48895" b="54610"/>
                <wp:wrapNone/>
                <wp:docPr id="73" name="Ink 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2">
                      <w14:nvContentPartPr>
                        <w14:cNvContentPartPr/>
                      </w14:nvContentPartPr>
                      <w14:xfrm>
                        <a:off x="0" y="0"/>
                        <a:ext cx="142200" cy="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F77BD1" id="Ink 73" o:spid="_x0000_s1026" type="#_x0000_t75" style="position:absolute;margin-left:54.85pt;margin-top:149.1pt;width:13.05pt;height:9.8pt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">
                <v:imagedata r:id="rId633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701248" behindDoc="0" locked="0" layoutInCell="1" allowOverlap="1" wp14:anchorId="01C12CCD" wp14:editId="6AE071B0">
                <wp:simplePos x="0" y="0"/>
                <wp:positionH relativeFrom="column">
                  <wp:posOffset>625890</wp:posOffset>
                </wp:positionH>
                <wp:positionV relativeFrom="paragraph">
                  <wp:posOffset>1989435</wp:posOffset>
                </wp:positionV>
                <wp:extent cx="19440" cy="1080"/>
                <wp:effectExtent l="57150" t="57150" r="38100" b="56515"/>
                <wp:wrapNone/>
                <wp:docPr id="72" name="Ink 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4">
                      <w14:nvContentPartPr>
                        <w14:cNvContentPartPr/>
                      </w14:nvContentPartPr>
                      <w14:xfrm>
                        <a:off x="0" y="0"/>
                        <a:ext cx="1944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1DBF3B" id="Ink 72" o:spid="_x0000_s1026" type="#_x0000_t75" style="position:absolute;margin-left:48.4pt;margin-top:153.85pt;width:2.8pt;height:6.1pt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">
                <v:imagedata r:id="rId635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700224" behindDoc="0" locked="0" layoutInCell="1" allowOverlap="1" wp14:anchorId="3F765624" wp14:editId="39D36E88">
                <wp:simplePos x="0" y="0"/>
                <wp:positionH relativeFrom="column">
                  <wp:posOffset>466770</wp:posOffset>
                </wp:positionH>
                <wp:positionV relativeFrom="paragraph">
                  <wp:posOffset>1935435</wp:posOffset>
                </wp:positionV>
                <wp:extent cx="44640" cy="290520"/>
                <wp:effectExtent l="38100" t="38100" r="50800" b="52705"/>
                <wp:wrapNone/>
                <wp:docPr id="71" name="Ink 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6">
                      <w14:nvContentPartPr>
                        <w14:cNvContentPartPr/>
                      </w14:nvContentPartPr>
                      <w14:xfrm>
                        <a:off x="0" y="0"/>
                        <a:ext cx="44640" cy="29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0A8CA5" id="Ink 71" o:spid="_x0000_s1026" type="#_x0000_t75" style="position:absolute;margin-left:36.15pt;margin-top:151.85pt;width:4.95pt;height:24.15pt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">
                <v:imagedata r:id="rId637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699200" behindDoc="0" locked="0" layoutInCell="1" allowOverlap="1" wp14:anchorId="7F442DDF" wp14:editId="75A0B560">
                <wp:simplePos x="0" y="0"/>
                <wp:positionH relativeFrom="column">
                  <wp:posOffset>396930</wp:posOffset>
                </wp:positionH>
                <wp:positionV relativeFrom="paragraph">
                  <wp:posOffset>1892595</wp:posOffset>
                </wp:positionV>
                <wp:extent cx="123840" cy="126000"/>
                <wp:effectExtent l="57150" t="38100" r="47625" b="64770"/>
                <wp:wrapNone/>
                <wp:docPr id="70" name="Ink 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8">
                      <w14:nvContentPartPr>
                        <w14:cNvContentPartPr/>
                      </w14:nvContentPartPr>
                      <w14:xfrm>
                        <a:off x="0" y="0"/>
                        <a:ext cx="12384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8FB4F9" id="Ink 70" o:spid="_x0000_s1026" type="#_x0000_t75" style="position:absolute;margin-left:30.3pt;margin-top:148.05pt;width:11.35pt;height:11.95pt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">
                <v:imagedata r:id="rId639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698176" behindDoc="0" locked="0" layoutInCell="1" allowOverlap="1" wp14:anchorId="315B1D56" wp14:editId="0F8130A8">
                <wp:simplePos x="0" y="0"/>
                <wp:positionH relativeFrom="column">
                  <wp:posOffset>771330</wp:posOffset>
                </wp:positionH>
                <wp:positionV relativeFrom="paragraph">
                  <wp:posOffset>1508835</wp:posOffset>
                </wp:positionV>
                <wp:extent cx="80640" cy="59400"/>
                <wp:effectExtent l="57150" t="38100" r="53340" b="55245"/>
                <wp:wrapNone/>
                <wp:docPr id="69" name="Ink 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0">
                      <w14:nvContentPartPr>
                        <w14:cNvContentPartPr/>
                      </w14:nvContentPartPr>
                      <w14:xfrm>
                        <a:off x="0" y="0"/>
                        <a:ext cx="80640" cy="5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705F78" id="Ink 69" o:spid="_x0000_s1026" type="#_x0000_t75" style="position:absolute;margin-left:59.65pt;margin-top:118.3pt;width:7.95pt;height:6.15pt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">
                <v:imagedata r:id="rId641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697152" behindDoc="0" locked="0" layoutInCell="1" allowOverlap="1" wp14:anchorId="6A344A49" wp14:editId="7312C7A1">
                <wp:simplePos x="0" y="0"/>
                <wp:positionH relativeFrom="column">
                  <wp:posOffset>591330</wp:posOffset>
                </wp:positionH>
                <wp:positionV relativeFrom="paragraph">
                  <wp:posOffset>1399755</wp:posOffset>
                </wp:positionV>
                <wp:extent cx="76320" cy="236160"/>
                <wp:effectExtent l="57150" t="57150" r="38100" b="50165"/>
                <wp:wrapNone/>
                <wp:docPr id="68" name="Ink 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2">
                      <w14:nvContentPartPr>
                        <w14:cNvContentPartPr/>
                      </w14:nvContentPartPr>
                      <w14:xfrm>
                        <a:off x="0" y="0"/>
                        <a:ext cx="76320" cy="23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611E4A" id="Ink 68" o:spid="_x0000_s1026" type="#_x0000_t75" style="position:absolute;margin-left:45.55pt;margin-top:109.4pt;width:8.1pt;height:20.35pt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">
                <v:imagedata r:id="rId643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696128" behindDoc="0" locked="0" layoutInCell="1" allowOverlap="1" wp14:anchorId="32816805" wp14:editId="29805D76">
                <wp:simplePos x="0" y="0"/>
                <wp:positionH relativeFrom="column">
                  <wp:posOffset>90930</wp:posOffset>
                </wp:positionH>
                <wp:positionV relativeFrom="paragraph">
                  <wp:posOffset>1546995</wp:posOffset>
                </wp:positionV>
                <wp:extent cx="272880" cy="48240"/>
                <wp:effectExtent l="0" t="57150" r="51435" b="47625"/>
                <wp:wrapNone/>
                <wp:docPr id="67" name="Ink 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4">
                      <w14:nvContentPartPr>
                        <w14:cNvContentPartPr/>
                      </w14:nvContentPartPr>
                      <w14:xfrm>
                        <a:off x="0" y="0"/>
                        <a:ext cx="272880" cy="4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9E4EE9" id="Ink 67" o:spid="_x0000_s1026" type="#_x0000_t75" style="position:absolute;margin-left:6.7pt;margin-top:120.85pt;width:22.95pt;height:5.75pt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">
                <v:imagedata r:id="rId645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695104" behindDoc="0" locked="0" layoutInCell="1" allowOverlap="1" wp14:anchorId="3C8E42F2" wp14:editId="38AB17E7">
                <wp:simplePos x="0" y="0"/>
                <wp:positionH relativeFrom="column">
                  <wp:posOffset>134850</wp:posOffset>
                </wp:positionH>
                <wp:positionV relativeFrom="paragraph">
                  <wp:posOffset>1465275</wp:posOffset>
                </wp:positionV>
                <wp:extent cx="12240" cy="185040"/>
                <wp:effectExtent l="38100" t="38100" r="45085" b="43815"/>
                <wp:wrapNone/>
                <wp:docPr id="66" name="Ink 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6">
                      <w14:nvContentPartPr>
                        <w14:cNvContentPartPr/>
                      </w14:nvContentPartPr>
                      <w14:xfrm>
                        <a:off x="0" y="0"/>
                        <a:ext cx="12240" cy="18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1C202C" id="Ink 66" o:spid="_x0000_s1026" type="#_x0000_t75" style="position:absolute;margin-left:9.65pt;margin-top:114.8pt;width:2.55pt;height:15.85pt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">
                <v:imagedata r:id="rId647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694080" behindDoc="0" locked="0" layoutInCell="1" allowOverlap="1" wp14:anchorId="16C0D888" wp14:editId="7F3F8430">
                <wp:simplePos x="0" y="0"/>
                <wp:positionH relativeFrom="column">
                  <wp:posOffset>6228930</wp:posOffset>
                </wp:positionH>
                <wp:positionV relativeFrom="paragraph">
                  <wp:posOffset>879195</wp:posOffset>
                </wp:positionV>
                <wp:extent cx="95040" cy="19080"/>
                <wp:effectExtent l="38100" t="38100" r="57785" b="57150"/>
                <wp:wrapNone/>
                <wp:docPr id="65" name="Ink 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8">
                      <w14:nvContentPartPr>
                        <w14:cNvContentPartPr/>
                      </w14:nvContentPartPr>
                      <w14:xfrm>
                        <a:off x="0" y="0"/>
                        <a:ext cx="9504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F6C85F" id="Ink 65" o:spid="_x0000_s1026" type="#_x0000_t75" style="position:absolute;margin-left:489.25pt;margin-top:68.45pt;width:9.45pt;height:3.5pt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">
                <v:imagedata r:id="rId649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693056" behindDoc="0" locked="0" layoutInCell="1" allowOverlap="1" wp14:anchorId="42BF1AC6" wp14:editId="38730927">
                <wp:simplePos x="0" y="0"/>
                <wp:positionH relativeFrom="column">
                  <wp:posOffset>5997810</wp:posOffset>
                </wp:positionH>
                <wp:positionV relativeFrom="paragraph">
                  <wp:posOffset>801075</wp:posOffset>
                </wp:positionV>
                <wp:extent cx="218880" cy="277200"/>
                <wp:effectExtent l="38100" t="38100" r="48260" b="66040"/>
                <wp:wrapNone/>
                <wp:docPr id="64" name="Ink 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0">
                      <w14:nvContentPartPr>
                        <w14:cNvContentPartPr/>
                      </w14:nvContentPartPr>
                      <w14:xfrm>
                        <a:off x="0" y="0"/>
                        <a:ext cx="218880" cy="27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2679C4" id="Ink 64" o:spid="_x0000_s1026" type="#_x0000_t75" style="position:absolute;margin-left:471.45pt;margin-top:61.95pt;width:18.85pt;height:24.1pt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">
                <v:imagedata r:id="rId651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692032" behindDoc="0" locked="0" layoutInCell="1" allowOverlap="1" wp14:anchorId="3032F43C" wp14:editId="2DD07E2F">
                <wp:simplePos x="0" y="0"/>
                <wp:positionH relativeFrom="column">
                  <wp:posOffset>5864610</wp:posOffset>
                </wp:positionH>
                <wp:positionV relativeFrom="paragraph">
                  <wp:posOffset>926715</wp:posOffset>
                </wp:positionV>
                <wp:extent cx="60120" cy="72360"/>
                <wp:effectExtent l="38100" t="38100" r="54610" b="42545"/>
                <wp:wrapNone/>
                <wp:docPr id="63" name="Ink 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2">
                      <w14:nvContentPartPr>
                        <w14:cNvContentPartPr/>
                      </w14:nvContentPartPr>
                      <w14:xfrm>
                        <a:off x="0" y="0"/>
                        <a:ext cx="60120" cy="7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FEB70F" id="Ink 63" o:spid="_x0000_s1026" type="#_x0000_t75" style="position:absolute;margin-left:460.95pt;margin-top:72.5pt;width:6.65pt;height:7.3pt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">
                <v:imagedata r:id="rId653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691008" behindDoc="0" locked="0" layoutInCell="1" allowOverlap="1" wp14:anchorId="3285A97E" wp14:editId="4CC40723">
                <wp:simplePos x="0" y="0"/>
                <wp:positionH relativeFrom="column">
                  <wp:posOffset>5455650</wp:posOffset>
                </wp:positionH>
                <wp:positionV relativeFrom="paragraph">
                  <wp:posOffset>951195</wp:posOffset>
                </wp:positionV>
                <wp:extent cx="216360" cy="105120"/>
                <wp:effectExtent l="38100" t="38100" r="50800" b="47625"/>
                <wp:wrapNone/>
                <wp:docPr id="62" name="Ink 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4">
                      <w14:nvContentPartPr>
                        <w14:cNvContentPartPr/>
                      </w14:nvContentPartPr>
                      <w14:xfrm>
                        <a:off x="0" y="0"/>
                        <a:ext cx="21636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999ACA" id="Ink 62" o:spid="_x0000_s1026" type="#_x0000_t75" style="position:absolute;margin-left:428.65pt;margin-top:73.95pt;width:19.05pt;height:10.25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">
                <v:imagedata r:id="rId655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689984" behindDoc="0" locked="0" layoutInCell="1" allowOverlap="1" wp14:anchorId="1752A4AE" wp14:editId="58846E51">
                <wp:simplePos x="0" y="0"/>
                <wp:positionH relativeFrom="column">
                  <wp:posOffset>5135610</wp:posOffset>
                </wp:positionH>
                <wp:positionV relativeFrom="paragraph">
                  <wp:posOffset>961635</wp:posOffset>
                </wp:positionV>
                <wp:extent cx="276120" cy="85680"/>
                <wp:effectExtent l="57150" t="57150" r="48260" b="48260"/>
                <wp:wrapNone/>
                <wp:docPr id="61" name="Ink 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6">
                      <w14:nvContentPartPr>
                        <w14:cNvContentPartPr/>
                      </w14:nvContentPartPr>
                      <w14:xfrm>
                        <a:off x="0" y="0"/>
                        <a:ext cx="27612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C5295D" id="Ink 61" o:spid="_x0000_s1026" type="#_x0000_t75" style="position:absolute;margin-left:403.7pt;margin-top:74.85pt;width:23.1pt;height:8.55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">
                <v:imagedata r:id="rId657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688960" behindDoc="0" locked="0" layoutInCell="1" allowOverlap="1" wp14:anchorId="6B8901B9" wp14:editId="0214106B">
                <wp:simplePos x="0" y="0"/>
                <wp:positionH relativeFrom="column">
                  <wp:posOffset>4948770</wp:posOffset>
                </wp:positionH>
                <wp:positionV relativeFrom="paragraph">
                  <wp:posOffset>965955</wp:posOffset>
                </wp:positionV>
                <wp:extent cx="139680" cy="36000"/>
                <wp:effectExtent l="38100" t="57150" r="51435" b="59690"/>
                <wp:wrapNone/>
                <wp:docPr id="60" name="Ink 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8">
                      <w14:nvContentPartPr>
                        <w14:cNvContentPartPr/>
                      </w14:nvContentPartPr>
                      <w14:xfrm>
                        <a:off x="0" y="0"/>
                        <a:ext cx="139680" cy="3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5319BB" id="Ink 60" o:spid="_x0000_s1026" type="#_x0000_t75" style="position:absolute;margin-left:388.5pt;margin-top:74.8pt;width:12.85pt;height:5.1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">
                <v:imagedata r:id="rId659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687936" behindDoc="0" locked="0" layoutInCell="1" allowOverlap="1" wp14:anchorId="56C6963C" wp14:editId="1B7E72F0">
                <wp:simplePos x="0" y="0"/>
                <wp:positionH relativeFrom="column">
                  <wp:posOffset>4993050</wp:posOffset>
                </wp:positionH>
                <wp:positionV relativeFrom="paragraph">
                  <wp:posOffset>874875</wp:posOffset>
                </wp:positionV>
                <wp:extent cx="40320" cy="222840"/>
                <wp:effectExtent l="19050" t="38100" r="55245" b="44450"/>
                <wp:wrapNone/>
                <wp:docPr id="59" name="Ink 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0">
                      <w14:nvContentPartPr>
                        <w14:cNvContentPartPr/>
                      </w14:nvContentPartPr>
                      <w14:xfrm>
                        <a:off x="0" y="0"/>
                        <a:ext cx="40320" cy="22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0B0EFD" id="Ink 59" o:spid="_x0000_s1026" type="#_x0000_t75" style="position:absolute;margin-left:392.65pt;margin-top:67.65pt;width:4.5pt;height:19.35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">
                <v:imagedata r:id="rId661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686912" behindDoc="0" locked="0" layoutInCell="1" allowOverlap="1" wp14:anchorId="5D0C2452" wp14:editId="35DA5467">
                <wp:simplePos x="0" y="0"/>
                <wp:positionH relativeFrom="column">
                  <wp:posOffset>4680210</wp:posOffset>
                </wp:positionH>
                <wp:positionV relativeFrom="paragraph">
                  <wp:posOffset>882075</wp:posOffset>
                </wp:positionV>
                <wp:extent cx="100800" cy="27360"/>
                <wp:effectExtent l="38100" t="38100" r="33020" b="48895"/>
                <wp:wrapNone/>
                <wp:docPr id="58" name="Ink 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2">
                      <w14:nvContentPartPr>
                        <w14:cNvContentPartPr/>
                      </w14:nvContentPartPr>
                      <w14:xfrm>
                        <a:off x="0" y="0"/>
                        <a:ext cx="10080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D61E9D" id="Ink 58" o:spid="_x0000_s1026" type="#_x0000_t75" style="position:absolute;margin-left:368.2pt;margin-top:68.5pt;width:8.75pt;height:3.45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">
                <v:imagedata r:id="rId663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685888" behindDoc="0" locked="0" layoutInCell="1" allowOverlap="1" wp14:anchorId="13E4BB81" wp14:editId="48F9ED4C">
                <wp:simplePos x="0" y="0"/>
                <wp:positionH relativeFrom="column">
                  <wp:posOffset>4701090</wp:posOffset>
                </wp:positionH>
                <wp:positionV relativeFrom="paragraph">
                  <wp:posOffset>956235</wp:posOffset>
                </wp:positionV>
                <wp:extent cx="50760" cy="27360"/>
                <wp:effectExtent l="38100" t="38100" r="45085" b="48895"/>
                <wp:wrapNone/>
                <wp:docPr id="57" name="Ink 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4">
                      <w14:nvContentPartPr>
                        <w14:cNvContentPartPr/>
                      </w14:nvContentPartPr>
                      <w14:xfrm>
                        <a:off x="0" y="0"/>
                        <a:ext cx="5076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22380F" id="Ink 57" o:spid="_x0000_s1026" type="#_x0000_t75" style="position:absolute;margin-left:369.6pt;margin-top:74.55pt;width:5.15pt;height:3.3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">
                <v:imagedata r:id="rId665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684864" behindDoc="0" locked="0" layoutInCell="1" allowOverlap="1" wp14:anchorId="3711679C" wp14:editId="31C08DD6">
                <wp:simplePos x="0" y="0"/>
                <wp:positionH relativeFrom="column">
                  <wp:posOffset>4657530</wp:posOffset>
                </wp:positionH>
                <wp:positionV relativeFrom="paragraph">
                  <wp:posOffset>944715</wp:posOffset>
                </wp:positionV>
                <wp:extent cx="76680" cy="120960"/>
                <wp:effectExtent l="57150" t="57150" r="57150" b="50800"/>
                <wp:wrapNone/>
                <wp:docPr id="56" name="Ink 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6">
                      <w14:nvContentPartPr>
                        <w14:cNvContentPartPr/>
                      </w14:nvContentPartPr>
                      <w14:xfrm>
                        <a:off x="0" y="0"/>
                        <a:ext cx="76680" cy="1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2B156A" id="Ink 56" o:spid="_x0000_s1026" type="#_x0000_t75" style="position:absolute;margin-left:365.7pt;margin-top:73.6pt;width:7.85pt;height:11.55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">
                <v:imagedata r:id="rId667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683840" behindDoc="0" locked="0" layoutInCell="1" allowOverlap="1" wp14:anchorId="430E0D21" wp14:editId="0D1A8248">
                <wp:simplePos x="0" y="0"/>
                <wp:positionH relativeFrom="column">
                  <wp:posOffset>4509210</wp:posOffset>
                </wp:positionH>
                <wp:positionV relativeFrom="paragraph">
                  <wp:posOffset>887835</wp:posOffset>
                </wp:positionV>
                <wp:extent cx="45720" cy="187200"/>
                <wp:effectExtent l="38100" t="38100" r="30480" b="41910"/>
                <wp:wrapNone/>
                <wp:docPr id="55" name="Ink 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8">
                      <w14:nvContentPartPr>
                        <w14:cNvContentPartPr/>
                      </w14:nvContentPartPr>
                      <w14:xfrm>
                        <a:off x="0" y="0"/>
                        <a:ext cx="45720" cy="18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315F5B" id="Ink 55" o:spid="_x0000_s1026" type="#_x0000_t75" style="position:absolute;margin-left:354.4pt;margin-top:69.5pt;width:5.35pt;height:15.65pt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">
                <v:imagedata r:id="rId669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682816" behindDoc="0" locked="0" layoutInCell="1" allowOverlap="1" wp14:anchorId="4D04CF16" wp14:editId="4C894B0B">
                <wp:simplePos x="0" y="0"/>
                <wp:positionH relativeFrom="column">
                  <wp:posOffset>4231650</wp:posOffset>
                </wp:positionH>
                <wp:positionV relativeFrom="paragraph">
                  <wp:posOffset>898635</wp:posOffset>
                </wp:positionV>
                <wp:extent cx="183240" cy="177120"/>
                <wp:effectExtent l="38100" t="38100" r="7620" b="52070"/>
                <wp:wrapNone/>
                <wp:docPr id="54" name="Ink 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0">
                      <w14:nvContentPartPr>
                        <w14:cNvContentPartPr/>
                      </w14:nvContentPartPr>
                      <w14:xfrm>
                        <a:off x="0" y="0"/>
                        <a:ext cx="183240" cy="17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4B2D55" id="Ink 54" o:spid="_x0000_s1026" type="#_x0000_t75" style="position:absolute;margin-left:332.4pt;margin-top:69.8pt;width:15.75pt;height:15.95pt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">
                <v:imagedata r:id="rId671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681792" behindDoc="0" locked="0" layoutInCell="1" allowOverlap="1" wp14:anchorId="4A10CCD9" wp14:editId="018F713C">
                <wp:simplePos x="0" y="0"/>
                <wp:positionH relativeFrom="column">
                  <wp:posOffset>3646290</wp:posOffset>
                </wp:positionH>
                <wp:positionV relativeFrom="paragraph">
                  <wp:posOffset>946875</wp:posOffset>
                </wp:positionV>
                <wp:extent cx="370440" cy="159120"/>
                <wp:effectExtent l="19050" t="57150" r="48895" b="50800"/>
                <wp:wrapNone/>
                <wp:docPr id="53" name="Ink 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2">
                      <w14:nvContentPartPr>
                        <w14:cNvContentPartPr/>
                      </w14:nvContentPartPr>
                      <w14:xfrm>
                        <a:off x="0" y="0"/>
                        <a:ext cx="370440" cy="15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59089E" id="Ink 53" o:spid="_x0000_s1026" type="#_x0000_t75" style="position:absolute;margin-left:286.55pt;margin-top:73.35pt;width:30.15pt;height:14.65pt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">
                <v:imagedata r:id="rId673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680768" behindDoc="0" locked="0" layoutInCell="1" allowOverlap="1" wp14:anchorId="76F7BA73" wp14:editId="18B8BBB3">
                <wp:simplePos x="0" y="0"/>
                <wp:positionH relativeFrom="column">
                  <wp:posOffset>3623610</wp:posOffset>
                </wp:positionH>
                <wp:positionV relativeFrom="paragraph">
                  <wp:posOffset>918075</wp:posOffset>
                </wp:positionV>
                <wp:extent cx="47520" cy="186120"/>
                <wp:effectExtent l="19050" t="57150" r="48260" b="61595"/>
                <wp:wrapNone/>
                <wp:docPr id="52" name="Ink 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4">
                      <w14:nvContentPartPr>
                        <w14:cNvContentPartPr/>
                      </w14:nvContentPartPr>
                      <w14:xfrm>
                        <a:off x="0" y="0"/>
                        <a:ext cx="47520" cy="18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7A19C2" id="Ink 52" o:spid="_x0000_s1026" type="#_x0000_t75" style="position:absolute;margin-left:284.7pt;margin-top:71.1pt;width:5.6pt;height:16.55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">
                <v:imagedata r:id="rId675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679744" behindDoc="0" locked="0" layoutInCell="1" allowOverlap="1" wp14:anchorId="02059307" wp14:editId="2AE63495">
                <wp:simplePos x="0" y="0"/>
                <wp:positionH relativeFrom="column">
                  <wp:posOffset>3433170</wp:posOffset>
                </wp:positionH>
                <wp:positionV relativeFrom="paragraph">
                  <wp:posOffset>1177635</wp:posOffset>
                </wp:positionV>
                <wp:extent cx="43920" cy="97200"/>
                <wp:effectExtent l="19050" t="38100" r="51435" b="55245"/>
                <wp:wrapNone/>
                <wp:docPr id="51" name="Ink 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6">
                      <w14:nvContentPartPr>
                        <w14:cNvContentPartPr/>
                      </w14:nvContentPartPr>
                      <w14:xfrm>
                        <a:off x="0" y="0"/>
                        <a:ext cx="4392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74682B" id="Ink 51" o:spid="_x0000_s1026" type="#_x0000_t75" style="position:absolute;margin-left:269.8pt;margin-top:92.4pt;width:4.4pt;height:8.9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">
                <v:imagedata r:id="rId677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678720" behindDoc="0" locked="0" layoutInCell="1" allowOverlap="1" wp14:anchorId="5C7C0515" wp14:editId="1CDBD604">
                <wp:simplePos x="0" y="0"/>
                <wp:positionH relativeFrom="column">
                  <wp:posOffset>3291330</wp:posOffset>
                </wp:positionH>
                <wp:positionV relativeFrom="paragraph">
                  <wp:posOffset>1055235</wp:posOffset>
                </wp:positionV>
                <wp:extent cx="107280" cy="77040"/>
                <wp:effectExtent l="38100" t="19050" r="45720" b="56515"/>
                <wp:wrapNone/>
                <wp:docPr id="50" name="Ink 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8">
                      <w14:nvContentPartPr>
                        <w14:cNvContentPartPr/>
                      </w14:nvContentPartPr>
                      <w14:xfrm>
                        <a:off x="0" y="0"/>
                        <a:ext cx="10728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91AE82" id="Ink 50" o:spid="_x0000_s1026" type="#_x0000_t75" style="position:absolute;margin-left:258.2pt;margin-top:82.75pt;width:9.9pt;height:7.5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">
                <v:imagedata r:id="rId679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677696" behindDoc="0" locked="0" layoutInCell="1" allowOverlap="1" wp14:anchorId="38AE13B2" wp14:editId="09366F01">
                <wp:simplePos x="0" y="0"/>
                <wp:positionH relativeFrom="column">
                  <wp:posOffset>3234810</wp:posOffset>
                </wp:positionH>
                <wp:positionV relativeFrom="paragraph">
                  <wp:posOffset>1071075</wp:posOffset>
                </wp:positionV>
                <wp:extent cx="29520" cy="82080"/>
                <wp:effectExtent l="38100" t="57150" r="66040" b="51435"/>
                <wp:wrapNone/>
                <wp:docPr id="49" name="Ink 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0">
                      <w14:nvContentPartPr>
                        <w14:cNvContentPartPr/>
                      </w14:nvContentPartPr>
                      <w14:xfrm>
                        <a:off x="0" y="0"/>
                        <a:ext cx="29520" cy="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73E11C" id="Ink 49" o:spid="_x0000_s1026" type="#_x0000_t75" style="position:absolute;margin-left:253.95pt;margin-top:83.6pt;width:4.3pt;height:8.15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">
                <v:imagedata r:id="rId681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676672" behindDoc="0" locked="0" layoutInCell="1" allowOverlap="1" wp14:anchorId="084D3CF4" wp14:editId="162809FA">
                <wp:simplePos x="0" y="0"/>
                <wp:positionH relativeFrom="column">
                  <wp:posOffset>3059130</wp:posOffset>
                </wp:positionH>
                <wp:positionV relativeFrom="paragraph">
                  <wp:posOffset>960915</wp:posOffset>
                </wp:positionV>
                <wp:extent cx="93240" cy="219960"/>
                <wp:effectExtent l="19050" t="38100" r="40640" b="46990"/>
                <wp:wrapNone/>
                <wp:docPr id="48" name="Ink 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2">
                      <w14:nvContentPartPr>
                        <w14:cNvContentPartPr/>
                      </w14:nvContentPartPr>
                      <w14:xfrm>
                        <a:off x="0" y="0"/>
                        <a:ext cx="93240" cy="21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00DFF9" id="Ink 48" o:spid="_x0000_s1026" type="#_x0000_t75" style="position:absolute;margin-left:239.8pt;margin-top:75.35pt;width:9.7pt;height:18.7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">
                <v:imagedata r:id="rId683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675648" behindDoc="0" locked="0" layoutInCell="1" allowOverlap="1" wp14:anchorId="19136B2D" wp14:editId="19036F66">
                <wp:simplePos x="0" y="0"/>
                <wp:positionH relativeFrom="column">
                  <wp:posOffset>2826570</wp:posOffset>
                </wp:positionH>
                <wp:positionV relativeFrom="paragraph">
                  <wp:posOffset>977475</wp:posOffset>
                </wp:positionV>
                <wp:extent cx="22320" cy="148320"/>
                <wp:effectExtent l="38100" t="38100" r="53975" b="42545"/>
                <wp:wrapNone/>
                <wp:docPr id="47" name="Ink 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4">
                      <w14:nvContentPartPr>
                        <w14:cNvContentPartPr/>
                      </w14:nvContentPartPr>
                      <w14:xfrm>
                        <a:off x="0" y="0"/>
                        <a:ext cx="22320" cy="14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5C7506" id="Ink 47" o:spid="_x0000_s1026" type="#_x0000_t75" style="position:absolute;margin-left:221.6pt;margin-top:76.2pt;width:3.15pt;height:13.3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">
                <v:imagedata r:id="rId685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674624" behindDoc="0" locked="0" layoutInCell="1" allowOverlap="1" wp14:anchorId="33D54B8F" wp14:editId="18C08CEF">
                <wp:simplePos x="0" y="0"/>
                <wp:positionH relativeFrom="column">
                  <wp:posOffset>2782290</wp:posOffset>
                </wp:positionH>
                <wp:positionV relativeFrom="paragraph">
                  <wp:posOffset>1045875</wp:posOffset>
                </wp:positionV>
                <wp:extent cx="120960" cy="13680"/>
                <wp:effectExtent l="38100" t="38100" r="50800" b="62865"/>
                <wp:wrapNone/>
                <wp:docPr id="46" name="Ink 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6">
                      <w14:nvContentPartPr>
                        <w14:cNvContentPartPr/>
                      </w14:nvContentPartPr>
                      <w14:xfrm>
                        <a:off x="0" y="0"/>
                        <a:ext cx="12096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FA3FC2" id="Ink 46" o:spid="_x0000_s1026" type="#_x0000_t75" style="position:absolute;margin-left:218.4pt;margin-top:81pt;width:11.5pt;height:3.2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">
                <v:imagedata r:id="rId687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673600" behindDoc="0" locked="0" layoutInCell="1" allowOverlap="1" wp14:anchorId="2DEB7A74" wp14:editId="3DC56E83">
                <wp:simplePos x="0" y="0"/>
                <wp:positionH relativeFrom="column">
                  <wp:posOffset>2514810</wp:posOffset>
                </wp:positionH>
                <wp:positionV relativeFrom="paragraph">
                  <wp:posOffset>1035075</wp:posOffset>
                </wp:positionV>
                <wp:extent cx="168480" cy="122760"/>
                <wp:effectExtent l="57150" t="57150" r="41275" b="48895"/>
                <wp:wrapNone/>
                <wp:docPr id="45" name="Ink 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8">
                      <w14:nvContentPartPr>
                        <w14:cNvContentPartPr/>
                      </w14:nvContentPartPr>
                      <w14:xfrm>
                        <a:off x="0" y="0"/>
                        <a:ext cx="16848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96DE6B" id="Ink 45" o:spid="_x0000_s1026" type="#_x0000_t75" style="position:absolute;margin-left:197.1pt;margin-top:80.85pt;width:14.65pt;height:10.9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">
                <v:imagedata r:id="rId689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672576" behindDoc="0" locked="0" layoutInCell="1" allowOverlap="1" wp14:anchorId="5A2D5E2C" wp14:editId="19829BDF">
                <wp:simplePos x="0" y="0"/>
                <wp:positionH relativeFrom="column">
                  <wp:posOffset>2322210</wp:posOffset>
                </wp:positionH>
                <wp:positionV relativeFrom="paragraph">
                  <wp:posOffset>1112475</wp:posOffset>
                </wp:positionV>
                <wp:extent cx="86040" cy="35280"/>
                <wp:effectExtent l="38100" t="38100" r="47625" b="41275"/>
                <wp:wrapNone/>
                <wp:docPr id="44" name="Ink 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0">
                      <w14:nvContentPartPr>
                        <w14:cNvContentPartPr/>
                      </w14:nvContentPartPr>
                      <w14:xfrm>
                        <a:off x="0" y="0"/>
                        <a:ext cx="86040" cy="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1F1D0C" id="Ink 44" o:spid="_x0000_s1026" type="#_x0000_t75" style="position:absolute;margin-left:182.45pt;margin-top:86.7pt;width:8.05pt;height:4.1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">
                <v:imagedata r:id="rId691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671552" behindDoc="0" locked="0" layoutInCell="1" allowOverlap="1" wp14:anchorId="42A28457" wp14:editId="6FBBDEA3">
                <wp:simplePos x="0" y="0"/>
                <wp:positionH relativeFrom="column">
                  <wp:posOffset>2290890</wp:posOffset>
                </wp:positionH>
                <wp:positionV relativeFrom="paragraph">
                  <wp:posOffset>1060275</wp:posOffset>
                </wp:positionV>
                <wp:extent cx="78480" cy="18000"/>
                <wp:effectExtent l="38100" t="38100" r="55245" b="39370"/>
                <wp:wrapNone/>
                <wp:docPr id="43" name="Ink 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2">
                      <w14:nvContentPartPr>
                        <w14:cNvContentPartPr/>
                      </w14:nvContentPartPr>
                      <w14:xfrm>
                        <a:off x="0" y="0"/>
                        <a:ext cx="7848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875617" id="Ink 43" o:spid="_x0000_s1026" type="#_x0000_t75" style="position:absolute;margin-left:180pt;margin-top:83.1pt;width:7.65pt;height:2.3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">
                <v:imagedata r:id="rId693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670528" behindDoc="0" locked="0" layoutInCell="1" allowOverlap="1" wp14:anchorId="1558F5AC" wp14:editId="10D5950A">
                <wp:simplePos x="0" y="0"/>
                <wp:positionH relativeFrom="column">
                  <wp:posOffset>2049330</wp:posOffset>
                </wp:positionH>
                <wp:positionV relativeFrom="paragraph">
                  <wp:posOffset>1044435</wp:posOffset>
                </wp:positionV>
                <wp:extent cx="124200" cy="356400"/>
                <wp:effectExtent l="57150" t="38100" r="47625" b="62865"/>
                <wp:wrapNone/>
                <wp:docPr id="42" name="Ink 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4">
                      <w14:nvContentPartPr>
                        <w14:cNvContentPartPr/>
                      </w14:nvContentPartPr>
                      <w14:xfrm>
                        <a:off x="0" y="0"/>
                        <a:ext cx="124200" cy="35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326851" id="Ink 42" o:spid="_x0000_s1026" type="#_x0000_t75" style="position:absolute;margin-left:160.7pt;margin-top:81.15pt;width:11.55pt;height:30.65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">
                <v:imagedata r:id="rId695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669504" behindDoc="0" locked="0" layoutInCell="1" allowOverlap="1" wp14:anchorId="6CC35408" wp14:editId="1C7BA7FA">
                <wp:simplePos x="0" y="0"/>
                <wp:positionH relativeFrom="column">
                  <wp:posOffset>1462170</wp:posOffset>
                </wp:positionH>
                <wp:positionV relativeFrom="paragraph">
                  <wp:posOffset>979635</wp:posOffset>
                </wp:positionV>
                <wp:extent cx="7200" cy="5040"/>
                <wp:effectExtent l="38100" t="57150" r="69215" b="52705"/>
                <wp:wrapNone/>
                <wp:docPr id="41" name="Ink 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6">
                      <w14:nvContentPartPr>
                        <w14:cNvContentPartPr/>
                      </w14:nvContentPartPr>
                      <w14:xfrm>
                        <a:off x="0" y="0"/>
                        <a:ext cx="720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3F674F" id="Ink 41" o:spid="_x0000_s1026" type="#_x0000_t75" style="position:absolute;margin-left:113.85pt;margin-top:75.95pt;width:2.95pt;height:3.15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">
                <v:imagedata r:id="rId697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668480" behindDoc="0" locked="0" layoutInCell="1" allowOverlap="1" wp14:anchorId="4EE7D90B" wp14:editId="2F7E4FD1">
                <wp:simplePos x="0" y="0"/>
                <wp:positionH relativeFrom="column">
                  <wp:posOffset>1266330</wp:posOffset>
                </wp:positionH>
                <wp:positionV relativeFrom="paragraph">
                  <wp:posOffset>950475</wp:posOffset>
                </wp:positionV>
                <wp:extent cx="510480" cy="256680"/>
                <wp:effectExtent l="19050" t="38100" r="0" b="48260"/>
                <wp:wrapNone/>
                <wp:docPr id="40" name="Ink 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8">
                      <w14:nvContentPartPr>
                        <w14:cNvContentPartPr/>
                      </w14:nvContentPartPr>
                      <w14:xfrm>
                        <a:off x="0" y="0"/>
                        <a:ext cx="510480" cy="25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549603" id="Ink 40" o:spid="_x0000_s1026" type="#_x0000_t75" style="position:absolute;margin-left:98.7pt;margin-top:73.85pt;width:42pt;height:21.7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">
                <v:imagedata r:id="rId699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667456" behindDoc="0" locked="0" layoutInCell="1" allowOverlap="1" wp14:anchorId="1BC8D015" wp14:editId="01E3703A">
                <wp:simplePos x="0" y="0"/>
                <wp:positionH relativeFrom="column">
                  <wp:posOffset>705450</wp:posOffset>
                </wp:positionH>
                <wp:positionV relativeFrom="paragraph">
                  <wp:posOffset>1002315</wp:posOffset>
                </wp:positionV>
                <wp:extent cx="276840" cy="190440"/>
                <wp:effectExtent l="38100" t="57150" r="47625" b="57785"/>
                <wp:wrapNone/>
                <wp:docPr id="39" name="Ink 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0">
                      <w14:nvContentPartPr>
                        <w14:cNvContentPartPr/>
                      </w14:nvContentPartPr>
                      <w14:xfrm>
                        <a:off x="0" y="0"/>
                        <a:ext cx="276840" cy="19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0B34D0" id="Ink 39" o:spid="_x0000_s1026" type="#_x0000_t75" style="position:absolute;margin-left:55pt;margin-top:77.8pt;width:22.85pt;height:16.8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">
                <v:imagedata r:id="rId701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666432" behindDoc="0" locked="0" layoutInCell="1" allowOverlap="1" wp14:anchorId="0D551633" wp14:editId="14414DB1">
                <wp:simplePos x="0" y="0"/>
                <wp:positionH relativeFrom="column">
                  <wp:posOffset>709050</wp:posOffset>
                </wp:positionH>
                <wp:positionV relativeFrom="paragraph">
                  <wp:posOffset>987555</wp:posOffset>
                </wp:positionV>
                <wp:extent cx="12960" cy="230040"/>
                <wp:effectExtent l="38100" t="57150" r="63500" b="55880"/>
                <wp:wrapNone/>
                <wp:docPr id="38" name="Ink 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2">
                      <w14:nvContentPartPr>
                        <w14:cNvContentPartPr/>
                      </w14:nvContentPartPr>
                      <w14:xfrm>
                        <a:off x="0" y="0"/>
                        <a:ext cx="12960" cy="23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67D189" id="Ink 38" o:spid="_x0000_s1026" type="#_x0000_t75" style="position:absolute;margin-left:54.6pt;margin-top:76.5pt;width:3.1pt;height:19.95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">
                <v:imagedata r:id="rId703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665408" behindDoc="0" locked="0" layoutInCell="1" allowOverlap="1" wp14:anchorId="284E3B63" wp14:editId="5C49031E">
                <wp:simplePos x="0" y="0"/>
                <wp:positionH relativeFrom="column">
                  <wp:posOffset>384330</wp:posOffset>
                </wp:positionH>
                <wp:positionV relativeFrom="paragraph">
                  <wp:posOffset>1160355</wp:posOffset>
                </wp:positionV>
                <wp:extent cx="120240" cy="131400"/>
                <wp:effectExtent l="38100" t="38100" r="0" b="59690"/>
                <wp:wrapNone/>
                <wp:docPr id="37" name="Ink 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4">
                      <w14:nvContentPartPr>
                        <w14:cNvContentPartPr/>
                      </w14:nvContentPartPr>
                      <w14:xfrm>
                        <a:off x="0" y="0"/>
                        <a:ext cx="12024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A450D7" id="Ink 37" o:spid="_x0000_s1026" type="#_x0000_t75" style="position:absolute;margin-left:29.5pt;margin-top:90.3pt;width:10.65pt;height:12.15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">
                <v:imagedata r:id="rId705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664384" behindDoc="0" locked="0" layoutInCell="1" allowOverlap="1" wp14:anchorId="7809764A" wp14:editId="1E0BFC0E">
                <wp:simplePos x="0" y="0"/>
                <wp:positionH relativeFrom="column">
                  <wp:posOffset>211530</wp:posOffset>
                </wp:positionH>
                <wp:positionV relativeFrom="paragraph">
                  <wp:posOffset>1143795</wp:posOffset>
                </wp:positionV>
                <wp:extent cx="128880" cy="53640"/>
                <wp:effectExtent l="19050" t="38100" r="43180" b="41910"/>
                <wp:wrapNone/>
                <wp:docPr id="36" name="Ink 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6">
                      <w14:nvContentPartPr>
                        <w14:cNvContentPartPr/>
                      </w14:nvContentPartPr>
                      <w14:xfrm>
                        <a:off x="0" y="0"/>
                        <a:ext cx="128880" cy="5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52CCDE" id="Ink 36" o:spid="_x0000_s1026" type="#_x0000_t75" style="position:absolute;margin-left:16.2pt;margin-top:89.75pt;width:11.75pt;height:5.6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">
                <v:imagedata r:id="rId707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663360" behindDoc="0" locked="0" layoutInCell="1" allowOverlap="1" wp14:anchorId="4CD172A3" wp14:editId="1A27B0FB">
                <wp:simplePos x="0" y="0"/>
                <wp:positionH relativeFrom="column">
                  <wp:posOffset>120810</wp:posOffset>
                </wp:positionH>
                <wp:positionV relativeFrom="paragraph">
                  <wp:posOffset>1124715</wp:posOffset>
                </wp:positionV>
                <wp:extent cx="85320" cy="19440"/>
                <wp:effectExtent l="57150" t="38100" r="48260" b="57150"/>
                <wp:wrapNone/>
                <wp:docPr id="35" name="Ink 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8">
                      <w14:nvContentPartPr>
                        <w14:cNvContentPartPr/>
                      </w14:nvContentPartPr>
                      <w14:xfrm>
                        <a:off x="0" y="0"/>
                        <a:ext cx="8532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72DCB1" id="Ink 35" o:spid="_x0000_s1026" type="#_x0000_t75" style="position:absolute;margin-left:8.2pt;margin-top:87.3pt;width:8.75pt;height:4.2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">
                <v:imagedata r:id="rId709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662336" behindDoc="0" locked="0" layoutInCell="1" allowOverlap="1" wp14:anchorId="7FBD57E2" wp14:editId="1DE17CFA">
                <wp:simplePos x="0" y="0"/>
                <wp:positionH relativeFrom="column">
                  <wp:posOffset>95970</wp:posOffset>
                </wp:positionH>
                <wp:positionV relativeFrom="paragraph">
                  <wp:posOffset>1037955</wp:posOffset>
                </wp:positionV>
                <wp:extent cx="114120" cy="15120"/>
                <wp:effectExtent l="57150" t="38100" r="57785" b="61595"/>
                <wp:wrapNone/>
                <wp:docPr id="34" name="Ink 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0">
                      <w14:nvContentPartPr>
                        <w14:cNvContentPartPr/>
                      </w14:nvContentPartPr>
                      <w14:xfrm>
                        <a:off x="0" y="0"/>
                        <a:ext cx="11412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1476CA" id="Ink 34" o:spid="_x0000_s1026" type="#_x0000_t75" style="position:absolute;margin-left:6.75pt;margin-top:80.55pt;width:10.75pt;height:3.0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">
                <v:imagedata r:id="rId711" o:title=""/>
              </v:shape>
            </w:pict>
          </mc:Fallback>
        </mc:AlternateContent>
      </w:r>
      <w:r w:rsidR="00D02BB9"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1661312" behindDoc="0" locked="0" layoutInCell="1" allowOverlap="1" wp14:anchorId="6E8450AB" wp14:editId="6517A5C2">
                <wp:simplePos x="0" y="0"/>
                <wp:positionH relativeFrom="column">
                  <wp:posOffset>108930</wp:posOffset>
                </wp:positionH>
                <wp:positionV relativeFrom="paragraph">
                  <wp:posOffset>1035435</wp:posOffset>
                </wp:positionV>
                <wp:extent cx="18360" cy="212760"/>
                <wp:effectExtent l="38100" t="38100" r="58420" b="53975"/>
                <wp:wrapNone/>
                <wp:docPr id="33" name="Ink 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2">
                      <w14:nvContentPartPr>
                        <w14:cNvContentPartPr/>
                      </w14:nvContentPartPr>
                      <w14:xfrm>
                        <a:off x="0" y="0"/>
                        <a:ext cx="18360" cy="21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FA42CA" id="Ink 33" o:spid="_x0000_s1026" type="#_x0000_t75" style="position:absolute;margin-left:7.5pt;margin-top:81.05pt;width:3.1pt;height:18.3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">
                <v:imagedata r:id="rId713" o:title=""/>
              </v:shape>
            </w:pict>
          </mc:Fallback>
        </mc:AlternateContent>
      </w:r>
      <w:r w:rsidR="00D02BB9">
        <w:br w:type="page"/>
      </w:r>
    </w:p>
    <w:p w:rsidR="00D02BB9" w:rsidRDefault="00D02BB9" w:rsidP="00D02BB9"/>
    <w:p w:rsidR="00D02BB9" w:rsidRDefault="00D02BB9" w:rsidP="00D02BB9"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216320" behindDoc="0" locked="0" layoutInCell="1" allowOverlap="1" wp14:anchorId="573EE435" wp14:editId="22C5B234">
                <wp:simplePos x="0" y="0"/>
                <wp:positionH relativeFrom="column">
                  <wp:posOffset>2879130</wp:posOffset>
                </wp:positionH>
                <wp:positionV relativeFrom="paragraph">
                  <wp:posOffset>3394320</wp:posOffset>
                </wp:positionV>
                <wp:extent cx="237960" cy="63000"/>
                <wp:effectExtent l="38100" t="38100" r="67310" b="51435"/>
                <wp:wrapNone/>
                <wp:docPr id="622" name="Ink 6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4">
                      <w14:nvContentPartPr>
                        <w14:cNvContentPartPr/>
                      </w14:nvContentPartPr>
                      <w14:xfrm>
                        <a:off x="0" y="0"/>
                        <a:ext cx="237960" cy="6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EAD08B" id="Ink 622" o:spid="_x0000_s1026" type="#_x0000_t75" style="position:absolute;margin-left:225.75pt;margin-top:266.05pt;width:20.95pt;height:6.75pt;z-index:25221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">
                <v:imagedata r:id="rId715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215296" behindDoc="0" locked="0" layoutInCell="1" allowOverlap="1" wp14:anchorId="15522C6A" wp14:editId="0C7EA8D7">
                <wp:simplePos x="0" y="0"/>
                <wp:positionH relativeFrom="column">
                  <wp:posOffset>2909370</wp:posOffset>
                </wp:positionH>
                <wp:positionV relativeFrom="paragraph">
                  <wp:posOffset>3305040</wp:posOffset>
                </wp:positionV>
                <wp:extent cx="150840" cy="20880"/>
                <wp:effectExtent l="57150" t="38100" r="59055" b="55880"/>
                <wp:wrapNone/>
                <wp:docPr id="621" name="Ink 6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6">
                      <w14:nvContentPartPr>
                        <w14:cNvContentPartPr/>
                      </w14:nvContentPartPr>
                      <w14:xfrm>
                        <a:off x="0" y="0"/>
                        <a:ext cx="15084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559CB9" id="Ink 621" o:spid="_x0000_s1026" type="#_x0000_t75" style="position:absolute;margin-left:228.15pt;margin-top:259.05pt;width:13.7pt;height:3.8pt;z-index:25221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">
                <v:imagedata r:id="rId717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214272" behindDoc="0" locked="0" layoutInCell="1" allowOverlap="1" wp14:anchorId="721FFAC6" wp14:editId="4FE46063">
                <wp:simplePos x="0" y="0"/>
                <wp:positionH relativeFrom="column">
                  <wp:posOffset>2119890</wp:posOffset>
                </wp:positionH>
                <wp:positionV relativeFrom="paragraph">
                  <wp:posOffset>3251400</wp:posOffset>
                </wp:positionV>
                <wp:extent cx="21960" cy="266760"/>
                <wp:effectExtent l="38100" t="57150" r="54610" b="57150"/>
                <wp:wrapNone/>
                <wp:docPr id="620" name="Ink 6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8">
                      <w14:nvContentPartPr>
                        <w14:cNvContentPartPr/>
                      </w14:nvContentPartPr>
                      <w14:xfrm>
                        <a:off x="0" y="0"/>
                        <a:ext cx="21960" cy="26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767B50" id="Ink 620" o:spid="_x0000_s1026" type="#_x0000_t75" style="position:absolute;margin-left:166.1pt;margin-top:255.05pt;width:3.9pt;height:23.2pt;z-index:25221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">
                <v:imagedata r:id="rId719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213248" behindDoc="0" locked="0" layoutInCell="1" allowOverlap="1" wp14:anchorId="07528385" wp14:editId="038C38B9">
                <wp:simplePos x="0" y="0"/>
                <wp:positionH relativeFrom="column">
                  <wp:posOffset>2046450</wp:posOffset>
                </wp:positionH>
                <wp:positionV relativeFrom="paragraph">
                  <wp:posOffset>3333120</wp:posOffset>
                </wp:positionV>
                <wp:extent cx="169920" cy="22680"/>
                <wp:effectExtent l="38100" t="38100" r="59055" b="53975"/>
                <wp:wrapNone/>
                <wp:docPr id="619" name="Ink 6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0">
                      <w14:nvContentPartPr>
                        <w14:cNvContentPartPr/>
                      </w14:nvContentPartPr>
                      <w14:xfrm>
                        <a:off x="0" y="0"/>
                        <a:ext cx="16992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8B3919" id="Ink 619" o:spid="_x0000_s1026" type="#_x0000_t75" style="position:absolute;margin-left:160.2pt;margin-top:261.15pt;width:15.6pt;height:4.1pt;z-index:25221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">
                <v:imagedata r:id="rId721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212224" behindDoc="0" locked="0" layoutInCell="1" allowOverlap="1" wp14:anchorId="3568B58C" wp14:editId="0D099960">
                <wp:simplePos x="0" y="0"/>
                <wp:positionH relativeFrom="column">
                  <wp:posOffset>2845290</wp:posOffset>
                </wp:positionH>
                <wp:positionV relativeFrom="paragraph">
                  <wp:posOffset>4791360</wp:posOffset>
                </wp:positionV>
                <wp:extent cx="1543320" cy="56160"/>
                <wp:effectExtent l="38100" t="38100" r="57150" b="58420"/>
                <wp:wrapNone/>
                <wp:docPr id="618" name="Ink 6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2">
                      <w14:nvContentPartPr>
                        <w14:cNvContentPartPr/>
                      </w14:nvContentPartPr>
                      <w14:xfrm>
                        <a:off x="0" y="0"/>
                        <a:ext cx="1543320" cy="5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026648" id="Ink 618" o:spid="_x0000_s1026" type="#_x0000_t75" style="position:absolute;margin-left:223.2pt;margin-top:376.65pt;width:122.85pt;height:6.05pt;z-index:25221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">
                <v:imagedata r:id="rId723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211200" behindDoc="0" locked="0" layoutInCell="1" allowOverlap="1" wp14:anchorId="444D9F5D" wp14:editId="70E7820E">
                <wp:simplePos x="0" y="0"/>
                <wp:positionH relativeFrom="column">
                  <wp:posOffset>3564210</wp:posOffset>
                </wp:positionH>
                <wp:positionV relativeFrom="paragraph">
                  <wp:posOffset>4774800</wp:posOffset>
                </wp:positionV>
                <wp:extent cx="1740960" cy="39960"/>
                <wp:effectExtent l="38100" t="57150" r="50165" b="55880"/>
                <wp:wrapNone/>
                <wp:docPr id="617" name="Ink 6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4">
                      <w14:nvContentPartPr>
                        <w14:cNvContentPartPr/>
                      </w14:nvContentPartPr>
                      <w14:xfrm>
                        <a:off x="0" y="0"/>
                        <a:ext cx="1740960" cy="3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968636" id="Ink 617" o:spid="_x0000_s1026" type="#_x0000_t75" style="position:absolute;margin-left:279.8pt;margin-top:374.75pt;width:139.15pt;height:5.5pt;z-index:25221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">
                <v:imagedata r:id="rId725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210176" behindDoc="0" locked="0" layoutInCell="1" allowOverlap="1" wp14:anchorId="7C755A07" wp14:editId="3D0BC3FE">
                <wp:simplePos x="0" y="0"/>
                <wp:positionH relativeFrom="column">
                  <wp:posOffset>4976490</wp:posOffset>
                </wp:positionH>
                <wp:positionV relativeFrom="paragraph">
                  <wp:posOffset>4575360</wp:posOffset>
                </wp:positionV>
                <wp:extent cx="185760" cy="104760"/>
                <wp:effectExtent l="38100" t="57150" r="62230" b="67310"/>
                <wp:wrapNone/>
                <wp:docPr id="616" name="Ink 6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6">
                      <w14:nvContentPartPr>
                        <w14:cNvContentPartPr/>
                      </w14:nvContentPartPr>
                      <w14:xfrm>
                        <a:off x="0" y="0"/>
                        <a:ext cx="18576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78C92B" id="Ink 616" o:spid="_x0000_s1026" type="#_x0000_t75" style="position:absolute;margin-left:390.55pt;margin-top:359pt;width:16.55pt;height:11pt;z-index:25221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">
                <v:imagedata r:id="rId727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209152" behindDoc="0" locked="0" layoutInCell="1" allowOverlap="1" wp14:anchorId="076AAE16" wp14:editId="22A5280F">
                <wp:simplePos x="0" y="0"/>
                <wp:positionH relativeFrom="column">
                  <wp:posOffset>4820610</wp:posOffset>
                </wp:positionH>
                <wp:positionV relativeFrom="paragraph">
                  <wp:posOffset>4533960</wp:posOffset>
                </wp:positionV>
                <wp:extent cx="52920" cy="161640"/>
                <wp:effectExtent l="38100" t="38100" r="61595" b="48260"/>
                <wp:wrapNone/>
                <wp:docPr id="615" name="Ink 6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8">
                      <w14:nvContentPartPr>
                        <w14:cNvContentPartPr/>
                      </w14:nvContentPartPr>
                      <w14:xfrm>
                        <a:off x="0" y="0"/>
                        <a:ext cx="52920" cy="16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A7D941" id="Ink 615" o:spid="_x0000_s1026" type="#_x0000_t75" style="position:absolute;margin-left:378.55pt;margin-top:356.45pt;width:6.5pt;height:13.85pt;z-index:25220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">
                <v:imagedata r:id="rId729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208128" behindDoc="0" locked="0" layoutInCell="1" allowOverlap="1" wp14:anchorId="34FE856A" wp14:editId="235115AA">
                <wp:simplePos x="0" y="0"/>
                <wp:positionH relativeFrom="column">
                  <wp:posOffset>4703610</wp:posOffset>
                </wp:positionH>
                <wp:positionV relativeFrom="paragraph">
                  <wp:posOffset>4375920</wp:posOffset>
                </wp:positionV>
                <wp:extent cx="48600" cy="295920"/>
                <wp:effectExtent l="38100" t="38100" r="66040" b="66040"/>
                <wp:wrapNone/>
                <wp:docPr id="614" name="Ink 6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0">
                      <w14:nvContentPartPr>
                        <w14:cNvContentPartPr/>
                      </w14:nvContentPartPr>
                      <w14:xfrm>
                        <a:off x="0" y="0"/>
                        <a:ext cx="48600" cy="29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AFEDF5" id="Ink 614" o:spid="_x0000_s1026" type="#_x0000_t75" style="position:absolute;margin-left:369pt;margin-top:343.5pt;width:5.95pt;height:25.45pt;z-index:25220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">
                <v:imagedata r:id="rId731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207104" behindDoc="0" locked="0" layoutInCell="1" allowOverlap="1" wp14:anchorId="78B8F2A5" wp14:editId="6A41A69D">
                <wp:simplePos x="0" y="0"/>
                <wp:positionH relativeFrom="column">
                  <wp:posOffset>4524330</wp:posOffset>
                </wp:positionH>
                <wp:positionV relativeFrom="paragraph">
                  <wp:posOffset>4590480</wp:posOffset>
                </wp:positionV>
                <wp:extent cx="164880" cy="82440"/>
                <wp:effectExtent l="57150" t="57150" r="45085" b="51435"/>
                <wp:wrapNone/>
                <wp:docPr id="613" name="Ink 6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2">
                      <w14:nvContentPartPr>
                        <w14:cNvContentPartPr/>
                      </w14:nvContentPartPr>
                      <w14:xfrm>
                        <a:off x="0" y="0"/>
                        <a:ext cx="164880" cy="8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517C99" id="Ink 613" o:spid="_x0000_s1026" type="#_x0000_t75" style="position:absolute;margin-left:355.25pt;margin-top:360.8pt;width:14.5pt;height:8.3pt;z-index:25220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">
                <v:imagedata r:id="rId733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206080" behindDoc="0" locked="0" layoutInCell="1" allowOverlap="1" wp14:anchorId="73A1CCD8" wp14:editId="213C6552">
                <wp:simplePos x="0" y="0"/>
                <wp:positionH relativeFrom="column">
                  <wp:posOffset>4416330</wp:posOffset>
                </wp:positionH>
                <wp:positionV relativeFrom="paragraph">
                  <wp:posOffset>4566720</wp:posOffset>
                </wp:positionV>
                <wp:extent cx="66960" cy="21600"/>
                <wp:effectExtent l="38100" t="38100" r="47625" b="54610"/>
                <wp:wrapNone/>
                <wp:docPr id="612" name="Ink 6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4">
                      <w14:nvContentPartPr>
                        <w14:cNvContentPartPr/>
                      </w14:nvContentPartPr>
                      <w14:xfrm>
                        <a:off x="0" y="0"/>
                        <a:ext cx="6696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E05DF6" id="Ink 612" o:spid="_x0000_s1026" type="#_x0000_t75" style="position:absolute;margin-left:346.5pt;margin-top:358.4pt;width:7.05pt;height:4.1pt;z-index:25220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">
                <v:imagedata r:id="rId735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205056" behindDoc="0" locked="0" layoutInCell="1" allowOverlap="1" wp14:anchorId="2507AF2A" wp14:editId="32D7B6D3">
                <wp:simplePos x="0" y="0"/>
                <wp:positionH relativeFrom="column">
                  <wp:posOffset>4383930</wp:posOffset>
                </wp:positionH>
                <wp:positionV relativeFrom="paragraph">
                  <wp:posOffset>4385640</wp:posOffset>
                </wp:positionV>
                <wp:extent cx="121680" cy="305280"/>
                <wp:effectExtent l="57150" t="57150" r="0" b="57150"/>
                <wp:wrapNone/>
                <wp:docPr id="611" name="Ink 6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6">
                      <w14:nvContentPartPr>
                        <w14:cNvContentPartPr/>
                      </w14:nvContentPartPr>
                      <w14:xfrm>
                        <a:off x="0" y="0"/>
                        <a:ext cx="121680" cy="30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C945B2" id="Ink 611" o:spid="_x0000_s1026" type="#_x0000_t75" style="position:absolute;margin-left:344.45pt;margin-top:344.05pt;width:10.9pt;height:26.1pt;z-index:25220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">
                <v:imagedata r:id="rId737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204032" behindDoc="0" locked="0" layoutInCell="1" allowOverlap="1" wp14:anchorId="188D8AF5" wp14:editId="0918855D">
                <wp:simplePos x="0" y="0"/>
                <wp:positionH relativeFrom="column">
                  <wp:posOffset>3998730</wp:posOffset>
                </wp:positionH>
                <wp:positionV relativeFrom="paragraph">
                  <wp:posOffset>4560240</wp:posOffset>
                </wp:positionV>
                <wp:extent cx="97920" cy="166320"/>
                <wp:effectExtent l="38100" t="57150" r="35560" b="43815"/>
                <wp:wrapNone/>
                <wp:docPr id="610" name="Ink 6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8">
                      <w14:nvContentPartPr>
                        <w14:cNvContentPartPr/>
                      </w14:nvContentPartPr>
                      <w14:xfrm>
                        <a:off x="0" y="0"/>
                        <a:ext cx="97920" cy="16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9D8E9C" id="Ink 610" o:spid="_x0000_s1026" type="#_x0000_t75" style="position:absolute;margin-left:314.35pt;margin-top:358.35pt;width:9.5pt;height:14.85pt;z-index:25220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">
                <v:imagedata r:id="rId739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203008" behindDoc="0" locked="0" layoutInCell="1" allowOverlap="1" wp14:anchorId="0CC108A5" wp14:editId="64755CD5">
                <wp:simplePos x="0" y="0"/>
                <wp:positionH relativeFrom="column">
                  <wp:posOffset>3980730</wp:posOffset>
                </wp:positionH>
                <wp:positionV relativeFrom="paragraph">
                  <wp:posOffset>4530000</wp:posOffset>
                </wp:positionV>
                <wp:extent cx="19800" cy="11160"/>
                <wp:effectExtent l="38100" t="57150" r="37465" b="46355"/>
                <wp:wrapNone/>
                <wp:docPr id="609" name="Ink 6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0">
                      <w14:nvContentPartPr>
                        <w14:cNvContentPartPr/>
                      </w14:nvContentPartPr>
                      <w14:xfrm>
                        <a:off x="0" y="0"/>
                        <a:ext cx="1980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D5FABA" id="Ink 609" o:spid="_x0000_s1026" type="#_x0000_t75" style="position:absolute;margin-left:312.95pt;margin-top:355.9pt;width:2.4pt;height:2.05pt;z-index:25220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">
                <v:imagedata r:id="rId741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201984" behindDoc="0" locked="0" layoutInCell="1" allowOverlap="1" wp14:anchorId="05774EBE" wp14:editId="4D149010">
                <wp:simplePos x="0" y="0"/>
                <wp:positionH relativeFrom="column">
                  <wp:posOffset>3954090</wp:posOffset>
                </wp:positionH>
                <wp:positionV relativeFrom="paragraph">
                  <wp:posOffset>4599480</wp:posOffset>
                </wp:positionV>
                <wp:extent cx="8280" cy="105480"/>
                <wp:effectExtent l="57150" t="38100" r="48895" b="46990"/>
                <wp:wrapNone/>
                <wp:docPr id="608" name="Ink 6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2">
                      <w14:nvContentPartPr>
                        <w14:cNvContentPartPr/>
                      </w14:nvContentPartPr>
                      <w14:xfrm>
                        <a:off x="0" y="0"/>
                        <a:ext cx="828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2D92DB" id="Ink 608" o:spid="_x0000_s1026" type="#_x0000_t75" style="position:absolute;margin-left:310.2pt;margin-top:361.4pt;width:2.75pt;height:10.05pt;z-index:25220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">
                <v:imagedata r:id="rId743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200960" behindDoc="0" locked="0" layoutInCell="1" allowOverlap="1" wp14:anchorId="28E782C4" wp14:editId="54906195">
                <wp:simplePos x="0" y="0"/>
                <wp:positionH relativeFrom="column">
                  <wp:posOffset>3327690</wp:posOffset>
                </wp:positionH>
                <wp:positionV relativeFrom="paragraph">
                  <wp:posOffset>4521360</wp:posOffset>
                </wp:positionV>
                <wp:extent cx="15480" cy="23040"/>
                <wp:effectExtent l="38100" t="38100" r="60960" b="72390"/>
                <wp:wrapNone/>
                <wp:docPr id="607" name="Ink 6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4">
                      <w14:nvContentPartPr>
                        <w14:cNvContentPartPr/>
                      </w14:nvContentPartPr>
                      <w14:xfrm>
                        <a:off x="0" y="0"/>
                        <a:ext cx="1548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707FA8" id="Ink 607" o:spid="_x0000_s1026" type="#_x0000_t75" style="position:absolute;margin-left:260.55pt;margin-top:354.65pt;width:3.95pt;height:4.4pt;z-index:25220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">
                <v:imagedata r:id="rId745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199936" behindDoc="0" locked="0" layoutInCell="1" allowOverlap="1" wp14:anchorId="41FC7CCD" wp14:editId="0E4C9EFD">
                <wp:simplePos x="0" y="0"/>
                <wp:positionH relativeFrom="column">
                  <wp:posOffset>3126810</wp:posOffset>
                </wp:positionH>
                <wp:positionV relativeFrom="paragraph">
                  <wp:posOffset>4666800</wp:posOffset>
                </wp:positionV>
                <wp:extent cx="505440" cy="102240"/>
                <wp:effectExtent l="38100" t="38100" r="66675" b="69215"/>
                <wp:wrapNone/>
                <wp:docPr id="606" name="Ink 6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6">
                      <w14:nvContentPartPr>
                        <w14:cNvContentPartPr/>
                      </w14:nvContentPartPr>
                      <w14:xfrm>
                        <a:off x="0" y="0"/>
                        <a:ext cx="50544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195374" id="Ink 606" o:spid="_x0000_s1026" type="#_x0000_t75" style="position:absolute;margin-left:245.2pt;margin-top:366.2pt;width:42pt;height:10.45pt;z-index:25219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">
                <v:imagedata r:id="rId747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198912" behindDoc="0" locked="0" layoutInCell="1" allowOverlap="1" wp14:anchorId="2C7C1392" wp14:editId="2F07A2B4">
                <wp:simplePos x="0" y="0"/>
                <wp:positionH relativeFrom="column">
                  <wp:posOffset>2878770</wp:posOffset>
                </wp:positionH>
                <wp:positionV relativeFrom="paragraph">
                  <wp:posOffset>4488960</wp:posOffset>
                </wp:positionV>
                <wp:extent cx="186840" cy="265680"/>
                <wp:effectExtent l="57150" t="57150" r="60960" b="58420"/>
                <wp:wrapNone/>
                <wp:docPr id="605" name="Ink 6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8">
                      <w14:nvContentPartPr>
                        <w14:cNvContentPartPr/>
                      </w14:nvContentPartPr>
                      <w14:xfrm>
                        <a:off x="0" y="0"/>
                        <a:ext cx="186840" cy="26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D13FBA" id="Ink 605" o:spid="_x0000_s1026" type="#_x0000_t75" style="position:absolute;margin-left:225.75pt;margin-top:352.35pt;width:16.6pt;height:23.05pt;z-index:25219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">
                <v:imagedata r:id="rId749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197888" behindDoc="0" locked="0" layoutInCell="1" allowOverlap="1" wp14:anchorId="52F9A4FD" wp14:editId="4E3B5055">
                <wp:simplePos x="0" y="0"/>
                <wp:positionH relativeFrom="column">
                  <wp:posOffset>2420850</wp:posOffset>
                </wp:positionH>
                <wp:positionV relativeFrom="paragraph">
                  <wp:posOffset>4655280</wp:posOffset>
                </wp:positionV>
                <wp:extent cx="237960" cy="138240"/>
                <wp:effectExtent l="57150" t="38100" r="10160" b="52705"/>
                <wp:wrapNone/>
                <wp:docPr id="604" name="Ink 6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0">
                      <w14:nvContentPartPr>
                        <w14:cNvContentPartPr/>
                      </w14:nvContentPartPr>
                      <w14:xfrm>
                        <a:off x="0" y="0"/>
                        <a:ext cx="23796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4DCF4E" id="Ink 604" o:spid="_x0000_s1026" type="#_x0000_t75" style="position:absolute;margin-left:189.65pt;margin-top:365.85pt;width:20.3pt;height:12.6pt;z-index:25219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">
                <v:imagedata r:id="rId751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196864" behindDoc="0" locked="0" layoutInCell="1" allowOverlap="1" wp14:anchorId="54859F39" wp14:editId="253A3F73">
                <wp:simplePos x="0" y="0"/>
                <wp:positionH relativeFrom="column">
                  <wp:posOffset>2284770</wp:posOffset>
                </wp:positionH>
                <wp:positionV relativeFrom="paragraph">
                  <wp:posOffset>4650960</wp:posOffset>
                </wp:positionV>
                <wp:extent cx="85680" cy="105480"/>
                <wp:effectExtent l="38100" t="38100" r="48260" b="46990"/>
                <wp:wrapNone/>
                <wp:docPr id="603" name="Ink 6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2">
                      <w14:nvContentPartPr>
                        <w14:cNvContentPartPr/>
                      </w14:nvContentPartPr>
                      <w14:xfrm>
                        <a:off x="0" y="0"/>
                        <a:ext cx="8568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461082" id="Ink 603" o:spid="_x0000_s1026" type="#_x0000_t75" style="position:absolute;margin-left:179.3pt;margin-top:365.7pt;width:8.7pt;height:10.2pt;z-index:25219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">
                <v:imagedata r:id="rId753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195840" behindDoc="0" locked="0" layoutInCell="1" allowOverlap="1" wp14:anchorId="46A0EE47" wp14:editId="26E1E8EB">
                <wp:simplePos x="0" y="0"/>
                <wp:positionH relativeFrom="column">
                  <wp:posOffset>2217450</wp:posOffset>
                </wp:positionH>
                <wp:positionV relativeFrom="paragraph">
                  <wp:posOffset>4542960</wp:posOffset>
                </wp:positionV>
                <wp:extent cx="20160" cy="4320"/>
                <wp:effectExtent l="38100" t="19050" r="37465" b="53340"/>
                <wp:wrapNone/>
                <wp:docPr id="602" name="Ink 6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4">
                      <w14:nvContentPartPr>
                        <w14:cNvContentPartPr/>
                      </w14:nvContentPartPr>
                      <w14:xfrm>
                        <a:off x="0" y="0"/>
                        <a:ext cx="2016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3E0E63" id="Ink 602" o:spid="_x0000_s1026" type="#_x0000_t75" style="position:absolute;margin-left:174.15pt;margin-top:357.1pt;width:2.45pt;height:1.45pt;z-index:25219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">
                <v:imagedata r:id="rId755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194816" behindDoc="0" locked="0" layoutInCell="1" allowOverlap="1" wp14:anchorId="43B15204" wp14:editId="04A44AB5">
                <wp:simplePos x="0" y="0"/>
                <wp:positionH relativeFrom="column">
                  <wp:posOffset>2058690</wp:posOffset>
                </wp:positionH>
                <wp:positionV relativeFrom="paragraph">
                  <wp:posOffset>4654560</wp:posOffset>
                </wp:positionV>
                <wp:extent cx="204840" cy="339480"/>
                <wp:effectExtent l="38100" t="57150" r="5080" b="60960"/>
                <wp:wrapNone/>
                <wp:docPr id="601" name="Ink 6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6">
                      <w14:nvContentPartPr>
                        <w14:cNvContentPartPr/>
                      </w14:nvContentPartPr>
                      <w14:xfrm>
                        <a:off x="0" y="0"/>
                        <a:ext cx="204840" cy="33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9EBAA0" id="Ink 601" o:spid="_x0000_s1026" type="#_x0000_t75" style="position:absolute;margin-left:161.2pt;margin-top:365.3pt;width:18.15pt;height:29.35pt;z-index:25219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">
                <v:imagedata r:id="rId757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193792" behindDoc="0" locked="0" layoutInCell="1" allowOverlap="1" wp14:anchorId="2DD2C0C5" wp14:editId="093A1631">
                <wp:simplePos x="0" y="0"/>
                <wp:positionH relativeFrom="column">
                  <wp:posOffset>1493490</wp:posOffset>
                </wp:positionH>
                <wp:positionV relativeFrom="paragraph">
                  <wp:posOffset>4588320</wp:posOffset>
                </wp:positionV>
                <wp:extent cx="367920" cy="222840"/>
                <wp:effectExtent l="38100" t="57150" r="51435" b="63500"/>
                <wp:wrapNone/>
                <wp:docPr id="600" name="Ink 6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8">
                      <w14:nvContentPartPr>
                        <w14:cNvContentPartPr/>
                      </w14:nvContentPartPr>
                      <w14:xfrm>
                        <a:off x="0" y="0"/>
                        <a:ext cx="367920" cy="22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481647" id="Ink 600" o:spid="_x0000_s1026" type="#_x0000_t75" style="position:absolute;margin-left:116.6pt;margin-top:360.15pt;width:30.4pt;height:19.6pt;z-index:25219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">
                <v:imagedata r:id="rId759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192768" behindDoc="0" locked="0" layoutInCell="1" allowOverlap="1" wp14:anchorId="14721A5D" wp14:editId="786A1CFA">
                <wp:simplePos x="0" y="0"/>
                <wp:positionH relativeFrom="column">
                  <wp:posOffset>1538130</wp:posOffset>
                </wp:positionH>
                <wp:positionV relativeFrom="paragraph">
                  <wp:posOffset>4561320</wp:posOffset>
                </wp:positionV>
                <wp:extent cx="14760" cy="277560"/>
                <wp:effectExtent l="38100" t="57150" r="61595" b="46355"/>
                <wp:wrapNone/>
                <wp:docPr id="599" name="Ink 5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0">
                      <w14:nvContentPartPr>
                        <w14:cNvContentPartPr/>
                      </w14:nvContentPartPr>
                      <w14:xfrm>
                        <a:off x="0" y="0"/>
                        <a:ext cx="14760" cy="27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CE29FC" id="Ink 599" o:spid="_x0000_s1026" type="#_x0000_t75" style="position:absolute;margin-left:119.8pt;margin-top:358.15pt;width:3.25pt;height:23.65pt;z-index:25219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">
                <v:imagedata r:id="rId761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191744" behindDoc="0" locked="0" layoutInCell="1" allowOverlap="1" wp14:anchorId="19E68FB2" wp14:editId="3D23504B">
                <wp:simplePos x="0" y="0"/>
                <wp:positionH relativeFrom="column">
                  <wp:posOffset>852690</wp:posOffset>
                </wp:positionH>
                <wp:positionV relativeFrom="paragraph">
                  <wp:posOffset>4632240</wp:posOffset>
                </wp:positionV>
                <wp:extent cx="302400" cy="320400"/>
                <wp:effectExtent l="57150" t="57150" r="21590" b="41910"/>
                <wp:wrapNone/>
                <wp:docPr id="598" name="Ink 5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2">
                      <w14:nvContentPartPr>
                        <w14:cNvContentPartPr/>
                      </w14:nvContentPartPr>
                      <w14:xfrm>
                        <a:off x="0" y="0"/>
                        <a:ext cx="302400" cy="32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829D8F" id="Ink 598" o:spid="_x0000_s1026" type="#_x0000_t75" style="position:absolute;margin-left:66.2pt;margin-top:363.9pt;width:26.3pt;height:26.65pt;z-index:25219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">
                <v:imagedata r:id="rId763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190720" behindDoc="0" locked="0" layoutInCell="1" allowOverlap="1" wp14:anchorId="0ECC22AB" wp14:editId="485AB04B">
                <wp:simplePos x="0" y="0"/>
                <wp:positionH relativeFrom="column">
                  <wp:posOffset>931530</wp:posOffset>
                </wp:positionH>
                <wp:positionV relativeFrom="paragraph">
                  <wp:posOffset>4810440</wp:posOffset>
                </wp:positionV>
                <wp:extent cx="103320" cy="28080"/>
                <wp:effectExtent l="57150" t="57150" r="49530" b="67310"/>
                <wp:wrapNone/>
                <wp:docPr id="597" name="Ink 5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4">
                      <w14:nvContentPartPr>
                        <w14:cNvContentPartPr/>
                      </w14:nvContentPartPr>
                      <w14:xfrm>
                        <a:off x="0" y="0"/>
                        <a:ext cx="10332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C854C9" id="Ink 597" o:spid="_x0000_s1026" type="#_x0000_t75" style="position:absolute;margin-left:71.95pt;margin-top:377.3pt;width:10.7pt;height:5.05pt;z-index:25219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">
                <v:imagedata r:id="rId765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189696" behindDoc="0" locked="0" layoutInCell="1" allowOverlap="1" wp14:anchorId="5A2A1399" wp14:editId="1B3EB312">
                <wp:simplePos x="0" y="0"/>
                <wp:positionH relativeFrom="column">
                  <wp:posOffset>863490</wp:posOffset>
                </wp:positionH>
                <wp:positionV relativeFrom="paragraph">
                  <wp:posOffset>4743840</wp:posOffset>
                </wp:positionV>
                <wp:extent cx="164160" cy="8280"/>
                <wp:effectExtent l="38100" t="57150" r="45720" b="48895"/>
                <wp:wrapNone/>
                <wp:docPr id="596" name="Ink 5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6">
                      <w14:nvContentPartPr>
                        <w14:cNvContentPartPr/>
                      </w14:nvContentPartPr>
                      <w14:xfrm>
                        <a:off x="0" y="0"/>
                        <a:ext cx="16416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6BD41B" id="Ink 596" o:spid="_x0000_s1026" type="#_x0000_t75" style="position:absolute;margin-left:67.2pt;margin-top:372.35pt;width:14.65pt;height:2.65pt;z-index:25218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">
                <v:imagedata r:id="rId767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188672" behindDoc="0" locked="0" layoutInCell="1" allowOverlap="1" wp14:anchorId="4F686EE3" wp14:editId="7472E0E4">
                <wp:simplePos x="0" y="0"/>
                <wp:positionH relativeFrom="column">
                  <wp:posOffset>610410</wp:posOffset>
                </wp:positionH>
                <wp:positionV relativeFrom="paragraph">
                  <wp:posOffset>4737360</wp:posOffset>
                </wp:positionV>
                <wp:extent cx="75960" cy="39240"/>
                <wp:effectExtent l="57150" t="57150" r="57785" b="56515"/>
                <wp:wrapNone/>
                <wp:docPr id="595" name="Ink 5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8">
                      <w14:nvContentPartPr>
                        <w14:cNvContentPartPr/>
                      </w14:nvContentPartPr>
                      <w14:xfrm>
                        <a:off x="0" y="0"/>
                        <a:ext cx="75960" cy="3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440341" id="Ink 595" o:spid="_x0000_s1026" type="#_x0000_t75" style="position:absolute;margin-left:47.1pt;margin-top:372pt;width:7.65pt;height:4.65pt;z-index:25218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">
                <v:imagedata r:id="rId769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187648" behindDoc="0" locked="0" layoutInCell="1" allowOverlap="1" wp14:anchorId="762A7047" wp14:editId="552251E5">
                <wp:simplePos x="0" y="0"/>
                <wp:positionH relativeFrom="column">
                  <wp:posOffset>616170</wp:posOffset>
                </wp:positionH>
                <wp:positionV relativeFrom="paragraph">
                  <wp:posOffset>4593000</wp:posOffset>
                </wp:positionV>
                <wp:extent cx="38880" cy="325440"/>
                <wp:effectExtent l="57150" t="38100" r="56515" b="55880"/>
                <wp:wrapNone/>
                <wp:docPr id="594" name="Ink 5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0">
                      <w14:nvContentPartPr>
                        <w14:cNvContentPartPr/>
                      </w14:nvContentPartPr>
                      <w14:xfrm>
                        <a:off x="0" y="0"/>
                        <a:ext cx="38880" cy="32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022DEA" id="Ink 594" o:spid="_x0000_s1026" type="#_x0000_t75" style="position:absolute;margin-left:47.3pt;margin-top:360.7pt;width:4.6pt;height:27.35pt;z-index:25218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">
                <v:imagedata r:id="rId771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186624" behindDoc="0" locked="0" layoutInCell="1" allowOverlap="1" wp14:anchorId="20ACB302" wp14:editId="1C5C0E06">
                <wp:simplePos x="0" y="0"/>
                <wp:positionH relativeFrom="column">
                  <wp:posOffset>455610</wp:posOffset>
                </wp:positionH>
                <wp:positionV relativeFrom="paragraph">
                  <wp:posOffset>4787760</wp:posOffset>
                </wp:positionV>
                <wp:extent cx="188280" cy="106200"/>
                <wp:effectExtent l="38100" t="38100" r="40640" b="46355"/>
                <wp:wrapNone/>
                <wp:docPr id="593" name="Ink 5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2">
                      <w14:nvContentPartPr>
                        <w14:cNvContentPartPr/>
                      </w14:nvContentPartPr>
                      <w14:xfrm>
                        <a:off x="0" y="0"/>
                        <a:ext cx="18828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43A7F3" id="Ink 593" o:spid="_x0000_s1026" type="#_x0000_t75" style="position:absolute;margin-left:35pt;margin-top:376.2pt;width:16.15pt;height:10.1pt;z-index:25218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">
                <v:imagedata r:id="rId773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185600" behindDoc="0" locked="0" layoutInCell="1" allowOverlap="1" wp14:anchorId="1292BBCC" wp14:editId="223B3CC1">
                <wp:simplePos x="0" y="0"/>
                <wp:positionH relativeFrom="column">
                  <wp:posOffset>153930</wp:posOffset>
                </wp:positionH>
                <wp:positionV relativeFrom="paragraph">
                  <wp:posOffset>4742760</wp:posOffset>
                </wp:positionV>
                <wp:extent cx="240120" cy="140400"/>
                <wp:effectExtent l="57150" t="38100" r="45720" b="50165"/>
                <wp:wrapNone/>
                <wp:docPr id="592" name="Ink 5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4">
                      <w14:nvContentPartPr>
                        <w14:cNvContentPartPr/>
                      </w14:nvContentPartPr>
                      <w14:xfrm>
                        <a:off x="0" y="0"/>
                        <a:ext cx="240120" cy="14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EAEE2E" id="Ink 592" o:spid="_x0000_s1026" type="#_x0000_t75" style="position:absolute;margin-left:10.95pt;margin-top:372.25pt;width:20.5pt;height:12.7pt;z-index:25218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">
                <v:imagedata r:id="rId775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184576" behindDoc="0" locked="0" layoutInCell="1" allowOverlap="1" wp14:anchorId="55968211" wp14:editId="0A08AABC">
                <wp:simplePos x="0" y="0"/>
                <wp:positionH relativeFrom="column">
                  <wp:posOffset>5546730</wp:posOffset>
                </wp:positionH>
                <wp:positionV relativeFrom="paragraph">
                  <wp:posOffset>4071720</wp:posOffset>
                </wp:positionV>
                <wp:extent cx="88200" cy="60840"/>
                <wp:effectExtent l="57150" t="38100" r="45720" b="53975"/>
                <wp:wrapNone/>
                <wp:docPr id="591" name="Ink 5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6">
                      <w14:nvContentPartPr>
                        <w14:cNvContentPartPr/>
                      </w14:nvContentPartPr>
                      <w14:xfrm>
                        <a:off x="0" y="0"/>
                        <a:ext cx="88200" cy="6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B176F2" id="Ink 591" o:spid="_x0000_s1026" type="#_x0000_t75" style="position:absolute;margin-left:435.5pt;margin-top:319.75pt;width:8.9pt;height:6.7pt;z-index:25218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">
                <v:imagedata r:id="rId777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183552" behindDoc="0" locked="0" layoutInCell="1" allowOverlap="1" wp14:anchorId="098A98A3" wp14:editId="250E4A62">
                <wp:simplePos x="0" y="0"/>
                <wp:positionH relativeFrom="column">
                  <wp:posOffset>5123010</wp:posOffset>
                </wp:positionH>
                <wp:positionV relativeFrom="paragraph">
                  <wp:posOffset>3941760</wp:posOffset>
                </wp:positionV>
                <wp:extent cx="410040" cy="341280"/>
                <wp:effectExtent l="57150" t="57150" r="66675" b="59055"/>
                <wp:wrapNone/>
                <wp:docPr id="590" name="Ink 5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8">
                      <w14:nvContentPartPr>
                        <w14:cNvContentPartPr/>
                      </w14:nvContentPartPr>
                      <w14:xfrm>
                        <a:off x="0" y="0"/>
                        <a:ext cx="410040" cy="34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A76B71" id="Ink 590" o:spid="_x0000_s1026" type="#_x0000_t75" style="position:absolute;margin-left:402.25pt;margin-top:309.05pt;width:34.85pt;height:28.95pt;z-index:25218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">
                <v:imagedata r:id="rId779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182528" behindDoc="0" locked="0" layoutInCell="1" allowOverlap="1" wp14:anchorId="304848AD" wp14:editId="6018DBBA">
                <wp:simplePos x="0" y="0"/>
                <wp:positionH relativeFrom="column">
                  <wp:posOffset>4711530</wp:posOffset>
                </wp:positionH>
                <wp:positionV relativeFrom="paragraph">
                  <wp:posOffset>4029240</wp:posOffset>
                </wp:positionV>
                <wp:extent cx="14760" cy="41400"/>
                <wp:effectExtent l="38100" t="57150" r="61595" b="73025"/>
                <wp:wrapNone/>
                <wp:docPr id="589" name="Ink 5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0">
                      <w14:nvContentPartPr>
                        <w14:cNvContentPartPr/>
                      </w14:nvContentPartPr>
                      <w14:xfrm>
                        <a:off x="0" y="0"/>
                        <a:ext cx="14760" cy="4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33F758" id="Ink 589" o:spid="_x0000_s1026" type="#_x0000_t75" style="position:absolute;margin-left:369.55pt;margin-top:315.8pt;width:3.75pt;height:5.85pt;z-index:25218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">
                <v:imagedata r:id="rId781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181504" behindDoc="0" locked="0" layoutInCell="1" allowOverlap="1" wp14:anchorId="34B26854" wp14:editId="3B593EB9">
                <wp:simplePos x="0" y="0"/>
                <wp:positionH relativeFrom="column">
                  <wp:posOffset>4665810</wp:posOffset>
                </wp:positionH>
                <wp:positionV relativeFrom="paragraph">
                  <wp:posOffset>4200600</wp:posOffset>
                </wp:positionV>
                <wp:extent cx="192600" cy="122760"/>
                <wp:effectExtent l="57150" t="57150" r="55245" b="48895"/>
                <wp:wrapNone/>
                <wp:docPr id="588" name="Ink 5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2">
                      <w14:nvContentPartPr>
                        <w14:cNvContentPartPr/>
                      </w14:nvContentPartPr>
                      <w14:xfrm>
                        <a:off x="0" y="0"/>
                        <a:ext cx="19260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BDC2C7" id="Ink 588" o:spid="_x0000_s1026" type="#_x0000_t75" style="position:absolute;margin-left:366.6pt;margin-top:329.65pt;width:17.05pt;height:11.55pt;z-index:25218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">
                <v:imagedata r:id="rId783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180480" behindDoc="0" locked="0" layoutInCell="1" allowOverlap="1" wp14:anchorId="69C821BC" wp14:editId="3DC32408">
                <wp:simplePos x="0" y="0"/>
                <wp:positionH relativeFrom="column">
                  <wp:posOffset>4389690</wp:posOffset>
                </wp:positionH>
                <wp:positionV relativeFrom="paragraph">
                  <wp:posOffset>4180800</wp:posOffset>
                </wp:positionV>
                <wp:extent cx="63720" cy="31680"/>
                <wp:effectExtent l="38100" t="38100" r="50800" b="64135"/>
                <wp:wrapNone/>
                <wp:docPr id="587" name="Ink 5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4">
                      <w14:nvContentPartPr>
                        <w14:cNvContentPartPr/>
                      </w14:nvContentPartPr>
                      <w14:xfrm>
                        <a:off x="0" y="0"/>
                        <a:ext cx="63720" cy="3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CE056D" id="Ink 587" o:spid="_x0000_s1026" type="#_x0000_t75" style="position:absolute;margin-left:344.25pt;margin-top:328.15pt;width:7.05pt;height:4.65pt;z-index:25218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">
                <v:imagedata r:id="rId785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179456" behindDoc="0" locked="0" layoutInCell="1" allowOverlap="1" wp14:anchorId="024A0E9E" wp14:editId="6E1F705A">
                <wp:simplePos x="0" y="0"/>
                <wp:positionH relativeFrom="column">
                  <wp:posOffset>3620730</wp:posOffset>
                </wp:positionH>
                <wp:positionV relativeFrom="paragraph">
                  <wp:posOffset>3987840</wp:posOffset>
                </wp:positionV>
                <wp:extent cx="761040" cy="394560"/>
                <wp:effectExtent l="57150" t="38100" r="58420" b="62865"/>
                <wp:wrapNone/>
                <wp:docPr id="586" name="Ink 5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6">
                      <w14:nvContentPartPr>
                        <w14:cNvContentPartPr/>
                      </w14:nvContentPartPr>
                      <w14:xfrm>
                        <a:off x="0" y="0"/>
                        <a:ext cx="761040" cy="39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32E55E" id="Ink 586" o:spid="_x0000_s1026" type="#_x0000_t75" style="position:absolute;margin-left:284pt;margin-top:312.95pt;width:62.1pt;height:33.3pt;z-index:25217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">
                <v:imagedata r:id="rId787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178432" behindDoc="0" locked="0" layoutInCell="1" allowOverlap="1" wp14:anchorId="47262C4D" wp14:editId="1E7E5D44">
                <wp:simplePos x="0" y="0"/>
                <wp:positionH relativeFrom="column">
                  <wp:posOffset>3434250</wp:posOffset>
                </wp:positionH>
                <wp:positionV relativeFrom="paragraph">
                  <wp:posOffset>4219320</wp:posOffset>
                </wp:positionV>
                <wp:extent cx="110880" cy="62640"/>
                <wp:effectExtent l="19050" t="38100" r="60960" b="52070"/>
                <wp:wrapNone/>
                <wp:docPr id="585" name="Ink 5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8">
                      <w14:nvContentPartPr>
                        <w14:cNvContentPartPr/>
                      </w14:nvContentPartPr>
                      <w14:xfrm>
                        <a:off x="0" y="0"/>
                        <a:ext cx="110880" cy="6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E88D8F" id="Ink 585" o:spid="_x0000_s1026" type="#_x0000_t75" style="position:absolute;margin-left:269.65pt;margin-top:331.6pt;width:10.5pt;height:6.7pt;z-index:25217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">
                <v:imagedata r:id="rId789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177408" behindDoc="0" locked="0" layoutInCell="1" allowOverlap="1" wp14:anchorId="70CCC4A1" wp14:editId="7AA046E7">
                <wp:simplePos x="0" y="0"/>
                <wp:positionH relativeFrom="column">
                  <wp:posOffset>3323730</wp:posOffset>
                </wp:positionH>
                <wp:positionV relativeFrom="paragraph">
                  <wp:posOffset>4104480</wp:posOffset>
                </wp:positionV>
                <wp:extent cx="42120" cy="10080"/>
                <wp:effectExtent l="38100" t="38100" r="34290" b="47625"/>
                <wp:wrapNone/>
                <wp:docPr id="584" name="Ink 5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0">
                      <w14:nvContentPartPr>
                        <w14:cNvContentPartPr/>
                      </w14:nvContentPartPr>
                      <w14:xfrm>
                        <a:off x="0" y="0"/>
                        <a:ext cx="4212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DF5507" id="Ink 584" o:spid="_x0000_s1026" type="#_x0000_t75" style="position:absolute;margin-left:261.25pt;margin-top:322.6pt;width:4.05pt;height:1.75pt;z-index:25217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">
                <v:imagedata r:id="rId791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176384" behindDoc="0" locked="0" layoutInCell="1" allowOverlap="1" wp14:anchorId="71CCF3D7" wp14:editId="5EB37CE9">
                <wp:simplePos x="0" y="0"/>
                <wp:positionH relativeFrom="column">
                  <wp:posOffset>3005850</wp:posOffset>
                </wp:positionH>
                <wp:positionV relativeFrom="paragraph">
                  <wp:posOffset>4209960</wp:posOffset>
                </wp:positionV>
                <wp:extent cx="345960" cy="379080"/>
                <wp:effectExtent l="57150" t="57150" r="0" b="59690"/>
                <wp:wrapNone/>
                <wp:docPr id="583" name="Ink 5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2">
                      <w14:nvContentPartPr>
                        <w14:cNvContentPartPr/>
                      </w14:nvContentPartPr>
                      <w14:xfrm>
                        <a:off x="0" y="0"/>
                        <a:ext cx="345960" cy="37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AA215D" id="Ink 583" o:spid="_x0000_s1026" type="#_x0000_t75" style="position:absolute;margin-left:235.65pt;margin-top:330.15pt;width:29.2pt;height:32.7pt;z-index:25217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">
                <v:imagedata r:id="rId793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175360" behindDoc="0" locked="0" layoutInCell="1" allowOverlap="1" wp14:anchorId="26CBCF96" wp14:editId="73E77845">
                <wp:simplePos x="0" y="0"/>
                <wp:positionH relativeFrom="column">
                  <wp:posOffset>2804250</wp:posOffset>
                </wp:positionH>
                <wp:positionV relativeFrom="paragraph">
                  <wp:posOffset>4204560</wp:posOffset>
                </wp:positionV>
                <wp:extent cx="161280" cy="99720"/>
                <wp:effectExtent l="57150" t="38100" r="48895" b="52705"/>
                <wp:wrapNone/>
                <wp:docPr id="582" name="Ink 5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4">
                      <w14:nvContentPartPr>
                        <w14:cNvContentPartPr/>
                      </w14:nvContentPartPr>
                      <w14:xfrm>
                        <a:off x="0" y="0"/>
                        <a:ext cx="16128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65FD81" id="Ink 582" o:spid="_x0000_s1026" type="#_x0000_t75" style="position:absolute;margin-left:219.7pt;margin-top:329.95pt;width:14.3pt;height:9.6pt;z-index:25217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">
                <v:imagedata r:id="rId795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174336" behindDoc="0" locked="0" layoutInCell="1" allowOverlap="1" wp14:anchorId="11FDD38C" wp14:editId="51A96BAA">
                <wp:simplePos x="0" y="0"/>
                <wp:positionH relativeFrom="column">
                  <wp:posOffset>2622810</wp:posOffset>
                </wp:positionH>
                <wp:positionV relativeFrom="paragraph">
                  <wp:posOffset>4203120</wp:posOffset>
                </wp:positionV>
                <wp:extent cx="155160" cy="105840"/>
                <wp:effectExtent l="38100" t="57150" r="35560" b="66040"/>
                <wp:wrapNone/>
                <wp:docPr id="581" name="Ink 5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6">
                      <w14:nvContentPartPr>
                        <w14:cNvContentPartPr/>
                      </w14:nvContentPartPr>
                      <w14:xfrm>
                        <a:off x="0" y="0"/>
                        <a:ext cx="15516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3CC353" id="Ink 581" o:spid="_x0000_s1026" type="#_x0000_t75" style="position:absolute;margin-left:205.75pt;margin-top:329.8pt;width:13.45pt;height:10.9pt;z-index:25217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">
                <v:imagedata r:id="rId797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173312" behindDoc="0" locked="0" layoutInCell="1" allowOverlap="1" wp14:anchorId="6B942F5F" wp14:editId="2EEA4ED1">
                <wp:simplePos x="0" y="0"/>
                <wp:positionH relativeFrom="column">
                  <wp:posOffset>2162370</wp:posOffset>
                </wp:positionH>
                <wp:positionV relativeFrom="paragraph">
                  <wp:posOffset>4284840</wp:posOffset>
                </wp:positionV>
                <wp:extent cx="90000" cy="45000"/>
                <wp:effectExtent l="38100" t="57150" r="62865" b="50800"/>
                <wp:wrapNone/>
                <wp:docPr id="580" name="Ink 5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8">
                      <w14:nvContentPartPr>
                        <w14:cNvContentPartPr/>
                      </w14:nvContentPartPr>
                      <w14:xfrm>
                        <a:off x="0" y="0"/>
                        <a:ext cx="90000" cy="4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D73E6A" id="Ink 580" o:spid="_x0000_s1026" type="#_x0000_t75" style="position:absolute;margin-left:169.1pt;margin-top:336.3pt;width:9.3pt;height:5.8pt;z-index:25217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">
                <v:imagedata r:id="rId799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172288" behindDoc="0" locked="0" layoutInCell="1" allowOverlap="1" wp14:anchorId="6DDE72C7" wp14:editId="09E627BE">
                <wp:simplePos x="0" y="0"/>
                <wp:positionH relativeFrom="column">
                  <wp:posOffset>2007570</wp:posOffset>
                </wp:positionH>
                <wp:positionV relativeFrom="paragraph">
                  <wp:posOffset>4247040</wp:posOffset>
                </wp:positionV>
                <wp:extent cx="86760" cy="104400"/>
                <wp:effectExtent l="38100" t="38100" r="66040" b="48260"/>
                <wp:wrapNone/>
                <wp:docPr id="579" name="Ink 5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0">
                      <w14:nvContentPartPr>
                        <w14:cNvContentPartPr/>
                      </w14:nvContentPartPr>
                      <w14:xfrm>
                        <a:off x="0" y="0"/>
                        <a:ext cx="8676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E037DA" id="Ink 579" o:spid="_x0000_s1026" type="#_x0000_t75" style="position:absolute;margin-left:157.25pt;margin-top:333.9pt;width:9.05pt;height:10.15pt;z-index:25217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">
                <v:imagedata r:id="rId801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171264" behindDoc="0" locked="0" layoutInCell="1" allowOverlap="1" wp14:anchorId="5D8F69C8" wp14:editId="61D9FB9D">
                <wp:simplePos x="0" y="0"/>
                <wp:positionH relativeFrom="column">
                  <wp:posOffset>1822890</wp:posOffset>
                </wp:positionH>
                <wp:positionV relativeFrom="paragraph">
                  <wp:posOffset>4281960</wp:posOffset>
                </wp:positionV>
                <wp:extent cx="120600" cy="70560"/>
                <wp:effectExtent l="38100" t="38100" r="51435" b="43815"/>
                <wp:wrapNone/>
                <wp:docPr id="578" name="Ink 5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2">
                      <w14:nvContentPartPr>
                        <w14:cNvContentPartPr/>
                      </w14:nvContentPartPr>
                      <w14:xfrm>
                        <a:off x="0" y="0"/>
                        <a:ext cx="120600" cy="7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B08501" id="Ink 578" o:spid="_x0000_s1026" type="#_x0000_t75" style="position:absolute;margin-left:143.05pt;margin-top:336.7pt;width:11.15pt;height:7.1pt;z-index:25217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">
                <v:imagedata r:id="rId803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170240" behindDoc="0" locked="0" layoutInCell="1" allowOverlap="1" wp14:anchorId="0296ADB3" wp14:editId="69926293">
                <wp:simplePos x="0" y="0"/>
                <wp:positionH relativeFrom="column">
                  <wp:posOffset>1628850</wp:posOffset>
                </wp:positionH>
                <wp:positionV relativeFrom="paragraph">
                  <wp:posOffset>4148760</wp:posOffset>
                </wp:positionV>
                <wp:extent cx="128520" cy="265680"/>
                <wp:effectExtent l="38100" t="57150" r="24130" b="58420"/>
                <wp:wrapNone/>
                <wp:docPr id="577" name="Ink 5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4">
                      <w14:nvContentPartPr>
                        <w14:cNvContentPartPr/>
                      </w14:nvContentPartPr>
                      <w14:xfrm>
                        <a:off x="0" y="0"/>
                        <a:ext cx="128520" cy="26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B0A5CA" id="Ink 577" o:spid="_x0000_s1026" type="#_x0000_t75" style="position:absolute;margin-left:127.25pt;margin-top:325.7pt;width:12.35pt;height:22.75pt;z-index:25217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">
                <v:imagedata r:id="rId805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169216" behindDoc="0" locked="0" layoutInCell="1" allowOverlap="1" wp14:anchorId="2FDC843D" wp14:editId="39C9D2AE">
                <wp:simplePos x="0" y="0"/>
                <wp:positionH relativeFrom="column">
                  <wp:posOffset>1459650</wp:posOffset>
                </wp:positionH>
                <wp:positionV relativeFrom="paragraph">
                  <wp:posOffset>4290960</wp:posOffset>
                </wp:positionV>
                <wp:extent cx="135360" cy="101160"/>
                <wp:effectExtent l="38100" t="38100" r="55245" b="51435"/>
                <wp:wrapNone/>
                <wp:docPr id="576" name="Ink 5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6">
                      <w14:nvContentPartPr>
                        <w14:cNvContentPartPr/>
                      </w14:nvContentPartPr>
                      <w14:xfrm>
                        <a:off x="0" y="0"/>
                        <a:ext cx="13536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A01BDA" id="Ink 576" o:spid="_x0000_s1026" type="#_x0000_t75" style="position:absolute;margin-left:113.85pt;margin-top:337.05pt;width:12.15pt;height:9.55pt;z-index:25216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">
                <v:imagedata r:id="rId807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168192" behindDoc="0" locked="0" layoutInCell="1" allowOverlap="1" wp14:anchorId="0EA431BC" wp14:editId="4C14A894">
                <wp:simplePos x="0" y="0"/>
                <wp:positionH relativeFrom="column">
                  <wp:posOffset>827130</wp:posOffset>
                </wp:positionH>
                <wp:positionV relativeFrom="paragraph">
                  <wp:posOffset>4217880</wp:posOffset>
                </wp:positionV>
                <wp:extent cx="399600" cy="205200"/>
                <wp:effectExtent l="38100" t="38100" r="38735" b="61595"/>
                <wp:wrapNone/>
                <wp:docPr id="575" name="Ink 5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8">
                      <w14:nvContentPartPr>
                        <w14:cNvContentPartPr/>
                      </w14:nvContentPartPr>
                      <w14:xfrm>
                        <a:off x="0" y="0"/>
                        <a:ext cx="399600" cy="20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C8AD9E" id="Ink 575" o:spid="_x0000_s1026" type="#_x0000_t75" style="position:absolute;margin-left:64.55pt;margin-top:330.85pt;width:32.5pt;height:18.15pt;z-index:25216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">
                <v:imagedata r:id="rId809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167168" behindDoc="0" locked="0" layoutInCell="1" allowOverlap="1" wp14:anchorId="4F9400D8" wp14:editId="7BF13874">
                <wp:simplePos x="0" y="0"/>
                <wp:positionH relativeFrom="column">
                  <wp:posOffset>845850</wp:posOffset>
                </wp:positionH>
                <wp:positionV relativeFrom="paragraph">
                  <wp:posOffset>4221480</wp:posOffset>
                </wp:positionV>
                <wp:extent cx="21240" cy="223560"/>
                <wp:effectExtent l="19050" t="38100" r="55245" b="62230"/>
                <wp:wrapNone/>
                <wp:docPr id="574" name="Ink 5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0">
                      <w14:nvContentPartPr>
                        <w14:cNvContentPartPr/>
                      </w14:nvContentPartPr>
                      <w14:xfrm>
                        <a:off x="0" y="0"/>
                        <a:ext cx="21240" cy="22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AC9EBA" id="Ink 574" o:spid="_x0000_s1026" type="#_x0000_t75" style="position:absolute;margin-left:65.4pt;margin-top:331.6pt;width:3.7pt;height:19.4pt;z-index:25216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">
                <v:imagedata r:id="rId811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166144" behindDoc="0" locked="0" layoutInCell="1" allowOverlap="1" wp14:anchorId="700FC01C" wp14:editId="2749E9AF">
                <wp:simplePos x="0" y="0"/>
                <wp:positionH relativeFrom="column">
                  <wp:posOffset>504930</wp:posOffset>
                </wp:positionH>
                <wp:positionV relativeFrom="paragraph">
                  <wp:posOffset>4339920</wp:posOffset>
                </wp:positionV>
                <wp:extent cx="93240" cy="52920"/>
                <wp:effectExtent l="38100" t="57150" r="21590" b="42545"/>
                <wp:wrapNone/>
                <wp:docPr id="573" name="Ink 5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2">
                      <w14:nvContentPartPr>
                        <w14:cNvContentPartPr/>
                      </w14:nvContentPartPr>
                      <w14:xfrm>
                        <a:off x="0" y="0"/>
                        <a:ext cx="93240" cy="5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28F9CD" id="Ink 573" o:spid="_x0000_s1026" type="#_x0000_t75" style="position:absolute;margin-left:38.7pt;margin-top:340.6pt;width:8.95pt;height:5.65pt;z-index:25216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">
                <v:imagedata r:id="rId813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165120" behindDoc="0" locked="0" layoutInCell="1" allowOverlap="1" wp14:anchorId="5996AD9F" wp14:editId="048F9ECE">
                <wp:simplePos x="0" y="0"/>
                <wp:positionH relativeFrom="column">
                  <wp:posOffset>340410</wp:posOffset>
                </wp:positionH>
                <wp:positionV relativeFrom="paragraph">
                  <wp:posOffset>4175760</wp:posOffset>
                </wp:positionV>
                <wp:extent cx="193320" cy="358920"/>
                <wp:effectExtent l="57150" t="38100" r="54610" b="60325"/>
                <wp:wrapNone/>
                <wp:docPr id="572" name="Ink 5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4">
                      <w14:nvContentPartPr>
                        <w14:cNvContentPartPr/>
                      </w14:nvContentPartPr>
                      <w14:xfrm>
                        <a:off x="0" y="0"/>
                        <a:ext cx="193320" cy="35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E3F6BF" id="Ink 572" o:spid="_x0000_s1026" type="#_x0000_t75" style="position:absolute;margin-left:25.9pt;margin-top:327.6pt;width:16.85pt;height:30.15pt;z-index:25216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">
                <v:imagedata r:id="rId815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164096" behindDoc="0" locked="0" layoutInCell="1" allowOverlap="1" wp14:anchorId="14CC09D9" wp14:editId="72A28878">
                <wp:simplePos x="0" y="0"/>
                <wp:positionH relativeFrom="column">
                  <wp:posOffset>36210</wp:posOffset>
                </wp:positionH>
                <wp:positionV relativeFrom="paragraph">
                  <wp:posOffset>4278000</wp:posOffset>
                </wp:positionV>
                <wp:extent cx="210960" cy="181080"/>
                <wp:effectExtent l="0" t="38100" r="36830" b="47625"/>
                <wp:wrapNone/>
                <wp:docPr id="571" name="Ink 5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6">
                      <w14:nvContentPartPr>
                        <w14:cNvContentPartPr/>
                      </w14:nvContentPartPr>
                      <w14:xfrm>
                        <a:off x="0" y="0"/>
                        <a:ext cx="210960" cy="18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766960" id="Ink 571" o:spid="_x0000_s1026" type="#_x0000_t75" style="position:absolute;margin-left:2.25pt;margin-top:335.7pt;width:17.7pt;height:15.9pt;z-index:25216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">
                <v:imagedata r:id="rId817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163072" behindDoc="0" locked="0" layoutInCell="1" allowOverlap="1" wp14:anchorId="605A5E1A" wp14:editId="05D8E4B0">
                <wp:simplePos x="0" y="0"/>
                <wp:positionH relativeFrom="column">
                  <wp:posOffset>68970</wp:posOffset>
                </wp:positionH>
                <wp:positionV relativeFrom="paragraph">
                  <wp:posOffset>4215720</wp:posOffset>
                </wp:positionV>
                <wp:extent cx="15840" cy="259200"/>
                <wp:effectExtent l="38100" t="38100" r="60960" b="45720"/>
                <wp:wrapNone/>
                <wp:docPr id="570" name="Ink 5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8">
                      <w14:nvContentPartPr>
                        <w14:cNvContentPartPr/>
                      </w14:nvContentPartPr>
                      <w14:xfrm>
                        <a:off x="0" y="0"/>
                        <a:ext cx="15840" cy="25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9258D7" id="Ink 570" o:spid="_x0000_s1026" type="#_x0000_t75" style="position:absolute;margin-left:4.25pt;margin-top:331.05pt;width:3.1pt;height:21.85pt;z-index:25216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">
                <v:imagedata r:id="rId819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162048" behindDoc="0" locked="0" layoutInCell="1" allowOverlap="1" wp14:anchorId="6CC9F439" wp14:editId="1AAB2911">
                <wp:simplePos x="0" y="0"/>
                <wp:positionH relativeFrom="column">
                  <wp:posOffset>5693970</wp:posOffset>
                </wp:positionH>
                <wp:positionV relativeFrom="paragraph">
                  <wp:posOffset>3652680</wp:posOffset>
                </wp:positionV>
                <wp:extent cx="246600" cy="106920"/>
                <wp:effectExtent l="19050" t="38100" r="58420" b="45720"/>
                <wp:wrapNone/>
                <wp:docPr id="569" name="Ink 5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0">
                      <w14:nvContentPartPr>
                        <w14:cNvContentPartPr/>
                      </w14:nvContentPartPr>
                      <w14:xfrm>
                        <a:off x="0" y="0"/>
                        <a:ext cx="24660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4DD3D2" id="Ink 569" o:spid="_x0000_s1026" type="#_x0000_t75" style="position:absolute;margin-left:447.15pt;margin-top:286.8pt;width:21.1pt;height:10.3pt;z-index:25216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">
                <v:imagedata r:id="rId821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161024" behindDoc="0" locked="0" layoutInCell="1" allowOverlap="1" wp14:anchorId="33533C7B" wp14:editId="1B440337">
                <wp:simplePos x="0" y="0"/>
                <wp:positionH relativeFrom="column">
                  <wp:posOffset>5563650</wp:posOffset>
                </wp:positionH>
                <wp:positionV relativeFrom="paragraph">
                  <wp:posOffset>3617760</wp:posOffset>
                </wp:positionV>
                <wp:extent cx="113760" cy="147960"/>
                <wp:effectExtent l="38100" t="38100" r="38735" b="42545"/>
                <wp:wrapNone/>
                <wp:docPr id="568" name="Ink 5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2">
                      <w14:nvContentPartPr>
                        <w14:cNvContentPartPr/>
                      </w14:nvContentPartPr>
                      <w14:xfrm>
                        <a:off x="0" y="0"/>
                        <a:ext cx="11376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AB1C06" id="Ink 568" o:spid="_x0000_s1026" type="#_x0000_t75" style="position:absolute;margin-left:437.6pt;margin-top:283.9pt;width:10.25pt;height:13.2pt;z-index:25216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">
                <v:imagedata r:id="rId823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160000" behindDoc="0" locked="0" layoutInCell="1" allowOverlap="1" wp14:anchorId="1B3C283A" wp14:editId="6DE00B57">
                <wp:simplePos x="0" y="0"/>
                <wp:positionH relativeFrom="column">
                  <wp:posOffset>5272050</wp:posOffset>
                </wp:positionH>
                <wp:positionV relativeFrom="paragraph">
                  <wp:posOffset>3694080</wp:posOffset>
                </wp:positionV>
                <wp:extent cx="141120" cy="102600"/>
                <wp:effectExtent l="38100" t="38100" r="49530" b="50165"/>
                <wp:wrapNone/>
                <wp:docPr id="567" name="Ink 5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4">
                      <w14:nvContentPartPr>
                        <w14:cNvContentPartPr/>
                      </w14:nvContentPartPr>
                      <w14:xfrm>
                        <a:off x="0" y="0"/>
                        <a:ext cx="141120" cy="1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F59DE3" id="Ink 567" o:spid="_x0000_s1026" type="#_x0000_t75" style="position:absolute;margin-left:414.3pt;margin-top:289.7pt;width:12.35pt;height:10.25pt;z-index:25216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">
                <v:imagedata r:id="rId825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158976" behindDoc="0" locked="0" layoutInCell="1" allowOverlap="1" wp14:anchorId="471FF361" wp14:editId="2FC8A3EF">
                <wp:simplePos x="0" y="0"/>
                <wp:positionH relativeFrom="column">
                  <wp:posOffset>4987290</wp:posOffset>
                </wp:positionH>
                <wp:positionV relativeFrom="paragraph">
                  <wp:posOffset>3662760</wp:posOffset>
                </wp:positionV>
                <wp:extent cx="216360" cy="188640"/>
                <wp:effectExtent l="38100" t="19050" r="50800" b="59055"/>
                <wp:wrapNone/>
                <wp:docPr id="566" name="Ink 5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6">
                      <w14:nvContentPartPr>
                        <w14:cNvContentPartPr/>
                      </w14:nvContentPartPr>
                      <w14:xfrm>
                        <a:off x="0" y="0"/>
                        <a:ext cx="216360" cy="18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C500B0" id="Ink 566" o:spid="_x0000_s1026" type="#_x0000_t75" style="position:absolute;margin-left:391.75pt;margin-top:287.8pt;width:19.4pt;height:16.4pt;z-index:25215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">
                <v:imagedata r:id="rId827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157952" behindDoc="0" locked="0" layoutInCell="1" allowOverlap="1" wp14:anchorId="3F45DD8B" wp14:editId="7650EF8A">
                <wp:simplePos x="0" y="0"/>
                <wp:positionH relativeFrom="column">
                  <wp:posOffset>4779570</wp:posOffset>
                </wp:positionH>
                <wp:positionV relativeFrom="paragraph">
                  <wp:posOffset>3802440</wp:posOffset>
                </wp:positionV>
                <wp:extent cx="94680" cy="182520"/>
                <wp:effectExtent l="38100" t="38100" r="57785" b="46355"/>
                <wp:wrapNone/>
                <wp:docPr id="565" name="Ink 5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8">
                      <w14:nvContentPartPr>
                        <w14:cNvContentPartPr/>
                      </w14:nvContentPartPr>
                      <w14:xfrm>
                        <a:off x="0" y="0"/>
                        <a:ext cx="94680" cy="18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1B6166" id="Ink 565" o:spid="_x0000_s1026" type="#_x0000_t75" style="position:absolute;margin-left:375.45pt;margin-top:298.25pt;width:9.5pt;height:16.15pt;z-index:25215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">
                <v:imagedata r:id="rId829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156928" behindDoc="0" locked="0" layoutInCell="1" allowOverlap="1" wp14:anchorId="1A027D5E" wp14:editId="6C9038EA">
                <wp:simplePos x="0" y="0"/>
                <wp:positionH relativeFrom="column">
                  <wp:posOffset>4556370</wp:posOffset>
                </wp:positionH>
                <wp:positionV relativeFrom="paragraph">
                  <wp:posOffset>3572040</wp:posOffset>
                </wp:positionV>
                <wp:extent cx="141480" cy="255960"/>
                <wp:effectExtent l="38100" t="57150" r="49530" b="67945"/>
                <wp:wrapNone/>
                <wp:docPr id="564" name="Ink 5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0">
                      <w14:nvContentPartPr>
                        <w14:cNvContentPartPr/>
                      </w14:nvContentPartPr>
                      <w14:xfrm>
                        <a:off x="0" y="0"/>
                        <a:ext cx="141480" cy="25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A9F5E2" id="Ink 564" o:spid="_x0000_s1026" type="#_x0000_t75" style="position:absolute;margin-left:358pt;margin-top:279.9pt;width:13.35pt;height:22.8pt;z-index:25215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">
                <v:imagedata r:id="rId831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155904" behindDoc="0" locked="0" layoutInCell="1" allowOverlap="1" wp14:anchorId="73E46AEE" wp14:editId="1CE72B78">
                <wp:simplePos x="0" y="0"/>
                <wp:positionH relativeFrom="column">
                  <wp:posOffset>4248210</wp:posOffset>
                </wp:positionH>
                <wp:positionV relativeFrom="paragraph">
                  <wp:posOffset>3777600</wp:posOffset>
                </wp:positionV>
                <wp:extent cx="90360" cy="30960"/>
                <wp:effectExtent l="38100" t="38100" r="43180" b="45720"/>
                <wp:wrapNone/>
                <wp:docPr id="563" name="Ink 5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2">
                      <w14:nvContentPartPr>
                        <w14:cNvContentPartPr/>
                      </w14:nvContentPartPr>
                      <w14:xfrm>
                        <a:off x="0" y="0"/>
                        <a:ext cx="9036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C98E88" id="Ink 563" o:spid="_x0000_s1026" type="#_x0000_t75" style="position:absolute;margin-left:334.15pt;margin-top:296.6pt;width:8.05pt;height:3.7pt;z-index:25215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">
                <v:imagedata r:id="rId833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154880" behindDoc="0" locked="0" layoutInCell="1" allowOverlap="1" wp14:anchorId="6B7B4992" wp14:editId="73C261F8">
                <wp:simplePos x="0" y="0"/>
                <wp:positionH relativeFrom="column">
                  <wp:posOffset>4262610</wp:posOffset>
                </wp:positionH>
                <wp:positionV relativeFrom="paragraph">
                  <wp:posOffset>3732240</wp:posOffset>
                </wp:positionV>
                <wp:extent cx="41040" cy="9000"/>
                <wp:effectExtent l="38100" t="38100" r="73660" b="67310"/>
                <wp:wrapNone/>
                <wp:docPr id="562" name="Ink 5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4">
                      <w14:nvContentPartPr>
                        <w14:cNvContentPartPr/>
                      </w14:nvContentPartPr>
                      <w14:xfrm>
                        <a:off x="0" y="0"/>
                        <a:ext cx="4104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E6BEE6" id="Ink 562" o:spid="_x0000_s1026" type="#_x0000_t75" style="position:absolute;margin-left:334.25pt;margin-top:293pt;width:5.95pt;height:3pt;z-index:25215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">
                <v:imagedata r:id="rId835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153856" behindDoc="0" locked="0" layoutInCell="1" allowOverlap="1" wp14:anchorId="033551B9" wp14:editId="2F8CC59A">
                <wp:simplePos x="0" y="0"/>
                <wp:positionH relativeFrom="column">
                  <wp:posOffset>3945090</wp:posOffset>
                </wp:positionH>
                <wp:positionV relativeFrom="paragraph">
                  <wp:posOffset>3607320</wp:posOffset>
                </wp:positionV>
                <wp:extent cx="104040" cy="263880"/>
                <wp:effectExtent l="57150" t="57150" r="29845" b="60325"/>
                <wp:wrapNone/>
                <wp:docPr id="561" name="Ink 5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6">
                      <w14:nvContentPartPr>
                        <w14:cNvContentPartPr/>
                      </w14:nvContentPartPr>
                      <w14:xfrm>
                        <a:off x="0" y="0"/>
                        <a:ext cx="104040" cy="26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4068E3" id="Ink 561" o:spid="_x0000_s1026" type="#_x0000_t75" style="position:absolute;margin-left:309.5pt;margin-top:283.15pt;width:10.7pt;height:22.8pt;z-index:25215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">
                <v:imagedata r:id="rId837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152832" behindDoc="0" locked="0" layoutInCell="1" allowOverlap="1" wp14:anchorId="468582E8" wp14:editId="0AFBE696">
                <wp:simplePos x="0" y="0"/>
                <wp:positionH relativeFrom="column">
                  <wp:posOffset>3470970</wp:posOffset>
                </wp:positionH>
                <wp:positionV relativeFrom="paragraph">
                  <wp:posOffset>3702720</wp:posOffset>
                </wp:positionV>
                <wp:extent cx="171720" cy="202680"/>
                <wp:effectExtent l="38100" t="57150" r="57150" b="45085"/>
                <wp:wrapNone/>
                <wp:docPr id="560" name="Ink 5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8">
                      <w14:nvContentPartPr>
                        <w14:cNvContentPartPr/>
                      </w14:nvContentPartPr>
                      <w14:xfrm>
                        <a:off x="0" y="0"/>
                        <a:ext cx="171720" cy="20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E5FA8E" id="Ink 560" o:spid="_x0000_s1026" type="#_x0000_t75" style="position:absolute;margin-left:272.4pt;margin-top:290.5pt;width:14.9pt;height:17.55pt;z-index:25215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">
                <v:imagedata r:id="rId839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151808" behindDoc="0" locked="0" layoutInCell="1" allowOverlap="1" wp14:anchorId="7CC9B5F8" wp14:editId="6156F51C">
                <wp:simplePos x="0" y="0"/>
                <wp:positionH relativeFrom="column">
                  <wp:posOffset>3077490</wp:posOffset>
                </wp:positionH>
                <wp:positionV relativeFrom="paragraph">
                  <wp:posOffset>3803880</wp:posOffset>
                </wp:positionV>
                <wp:extent cx="329760" cy="132480"/>
                <wp:effectExtent l="38100" t="38100" r="51435" b="39370"/>
                <wp:wrapNone/>
                <wp:docPr id="559" name="Ink 5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0">
                      <w14:nvContentPartPr>
                        <w14:cNvContentPartPr/>
                      </w14:nvContentPartPr>
                      <w14:xfrm>
                        <a:off x="0" y="0"/>
                        <a:ext cx="329760" cy="13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8E732C" id="Ink 559" o:spid="_x0000_s1026" type="#_x0000_t75" style="position:absolute;margin-left:241.35pt;margin-top:299.2pt;width:27.4pt;height:11.25pt;z-index:25215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">
                <v:imagedata r:id="rId841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150784" behindDoc="0" locked="0" layoutInCell="1" allowOverlap="1" wp14:anchorId="6006237D" wp14:editId="668C56F6">
                <wp:simplePos x="0" y="0"/>
                <wp:positionH relativeFrom="column">
                  <wp:posOffset>2578170</wp:posOffset>
                </wp:positionH>
                <wp:positionV relativeFrom="paragraph">
                  <wp:posOffset>3718200</wp:posOffset>
                </wp:positionV>
                <wp:extent cx="173880" cy="245160"/>
                <wp:effectExtent l="38100" t="38100" r="55245" b="59690"/>
                <wp:wrapNone/>
                <wp:docPr id="558" name="Ink 5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2">
                      <w14:nvContentPartPr>
                        <w14:cNvContentPartPr/>
                      </w14:nvContentPartPr>
                      <w14:xfrm>
                        <a:off x="0" y="0"/>
                        <a:ext cx="173880" cy="24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6F88DE" id="Ink 558" o:spid="_x0000_s1026" type="#_x0000_t75" style="position:absolute;margin-left:202.45pt;margin-top:291.4pt;width:15.8pt;height:22.05pt;z-index:25215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">
                <v:imagedata r:id="rId843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149760" behindDoc="0" locked="0" layoutInCell="1" allowOverlap="1" wp14:anchorId="30F1126E" wp14:editId="2B5CD17E">
                <wp:simplePos x="0" y="0"/>
                <wp:positionH relativeFrom="column">
                  <wp:posOffset>2342370</wp:posOffset>
                </wp:positionH>
                <wp:positionV relativeFrom="paragraph">
                  <wp:posOffset>3872640</wp:posOffset>
                </wp:positionV>
                <wp:extent cx="48960" cy="14760"/>
                <wp:effectExtent l="38100" t="38100" r="46355" b="61595"/>
                <wp:wrapNone/>
                <wp:docPr id="557" name="Ink 5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4">
                      <w14:nvContentPartPr>
                        <w14:cNvContentPartPr/>
                      </w14:nvContentPartPr>
                      <w14:xfrm>
                        <a:off x="0" y="0"/>
                        <a:ext cx="4896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A0A3D6" id="Ink 557" o:spid="_x0000_s1026" type="#_x0000_t75" style="position:absolute;margin-left:183.95pt;margin-top:303.85pt;width:5.25pt;height:2.85pt;z-index:25214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">
                <v:imagedata r:id="rId845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148736" behindDoc="0" locked="0" layoutInCell="1" allowOverlap="1" wp14:anchorId="22DD85D9" wp14:editId="27649CB7">
                <wp:simplePos x="0" y="0"/>
                <wp:positionH relativeFrom="column">
                  <wp:posOffset>2306730</wp:posOffset>
                </wp:positionH>
                <wp:positionV relativeFrom="paragraph">
                  <wp:posOffset>3806400</wp:posOffset>
                </wp:positionV>
                <wp:extent cx="46440" cy="6840"/>
                <wp:effectExtent l="38100" t="38100" r="67945" b="69850"/>
                <wp:wrapNone/>
                <wp:docPr id="556" name="Ink 5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6">
                      <w14:nvContentPartPr>
                        <w14:cNvContentPartPr/>
                      </w14:nvContentPartPr>
                      <w14:xfrm>
                        <a:off x="0" y="0"/>
                        <a:ext cx="4644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F4E054" id="Ink 556" o:spid="_x0000_s1026" type="#_x0000_t75" style="position:absolute;margin-left:180.35pt;margin-top:298.2pt;width:6.1pt;height:3.15pt;z-index:25214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">
                <v:imagedata r:id="rId847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147712" behindDoc="0" locked="0" layoutInCell="1" allowOverlap="1" wp14:anchorId="59DCEBE0" wp14:editId="0B51D096">
                <wp:simplePos x="0" y="0"/>
                <wp:positionH relativeFrom="column">
                  <wp:posOffset>1904970</wp:posOffset>
                </wp:positionH>
                <wp:positionV relativeFrom="paragraph">
                  <wp:posOffset>3797400</wp:posOffset>
                </wp:positionV>
                <wp:extent cx="246600" cy="158040"/>
                <wp:effectExtent l="57150" t="57150" r="39370" b="52070"/>
                <wp:wrapNone/>
                <wp:docPr id="555" name="Ink 5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8">
                      <w14:nvContentPartPr>
                        <w14:cNvContentPartPr/>
                      </w14:nvContentPartPr>
                      <w14:xfrm>
                        <a:off x="0" y="0"/>
                        <a:ext cx="246600" cy="15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C7E06B" id="Ink 555" o:spid="_x0000_s1026" type="#_x0000_t75" style="position:absolute;margin-left:149.15pt;margin-top:297.85pt;width:20.75pt;height:14.55pt;z-index:25214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">
                <v:imagedata r:id="rId849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146688" behindDoc="0" locked="0" layoutInCell="1" allowOverlap="1" wp14:anchorId="5CBBC6A8" wp14:editId="2AC115C4">
                <wp:simplePos x="0" y="0"/>
                <wp:positionH relativeFrom="column">
                  <wp:posOffset>1137810</wp:posOffset>
                </wp:positionH>
                <wp:positionV relativeFrom="paragraph">
                  <wp:posOffset>3667440</wp:posOffset>
                </wp:positionV>
                <wp:extent cx="210960" cy="30960"/>
                <wp:effectExtent l="38100" t="57150" r="55880" b="64770"/>
                <wp:wrapNone/>
                <wp:docPr id="554" name="Ink 5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0">
                      <w14:nvContentPartPr>
                        <w14:cNvContentPartPr/>
                      </w14:nvContentPartPr>
                      <w14:xfrm>
                        <a:off x="0" y="0"/>
                        <a:ext cx="21096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DC7588" id="Ink 554" o:spid="_x0000_s1026" type="#_x0000_t75" style="position:absolute;margin-left:88.85pt;margin-top:287.15pt;width:18.85pt;height:4.85pt;z-index:25214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">
                <v:imagedata r:id="rId851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145664" behindDoc="0" locked="0" layoutInCell="1" allowOverlap="1" wp14:anchorId="4C6CC7E9" wp14:editId="043E08F8">
                <wp:simplePos x="0" y="0"/>
                <wp:positionH relativeFrom="column">
                  <wp:posOffset>1353810</wp:posOffset>
                </wp:positionH>
                <wp:positionV relativeFrom="paragraph">
                  <wp:posOffset>3693000</wp:posOffset>
                </wp:positionV>
                <wp:extent cx="20160" cy="16200"/>
                <wp:effectExtent l="38100" t="38100" r="56515" b="60325"/>
                <wp:wrapNone/>
                <wp:docPr id="553" name="Ink 5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2">
                      <w14:nvContentPartPr>
                        <w14:cNvContentPartPr/>
                      </w14:nvContentPartPr>
                      <w14:xfrm>
                        <a:off x="0" y="0"/>
                        <a:ext cx="2016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114DA9" id="Ink 553" o:spid="_x0000_s1026" type="#_x0000_t75" style="position:absolute;margin-left:105.7pt;margin-top:289.85pt;width:3.55pt;height:3.25pt;z-index:25214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">
                <v:imagedata r:id="rId853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144640" behindDoc="0" locked="0" layoutInCell="1" allowOverlap="1" wp14:anchorId="5AEAC4F8" wp14:editId="7B9344BE">
                <wp:simplePos x="0" y="0"/>
                <wp:positionH relativeFrom="column">
                  <wp:posOffset>779970</wp:posOffset>
                </wp:positionH>
                <wp:positionV relativeFrom="paragraph">
                  <wp:posOffset>3647640</wp:posOffset>
                </wp:positionV>
                <wp:extent cx="847800" cy="491040"/>
                <wp:effectExtent l="38100" t="57150" r="66675" b="61595"/>
                <wp:wrapNone/>
                <wp:docPr id="552" name="Ink 5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4">
                      <w14:nvContentPartPr>
                        <w14:cNvContentPartPr/>
                      </w14:nvContentPartPr>
                      <w14:xfrm>
                        <a:off x="0" y="0"/>
                        <a:ext cx="847800" cy="49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B4B818" id="Ink 552" o:spid="_x0000_s1026" type="#_x0000_t75" style="position:absolute;margin-left:60.2pt;margin-top:286.1pt;width:68.9pt;height:40.95pt;z-index:25214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">
                <v:imagedata r:id="rId855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143616" behindDoc="0" locked="0" layoutInCell="1" allowOverlap="1" wp14:anchorId="5BC12761" wp14:editId="1C10A5E8">
                <wp:simplePos x="0" y="0"/>
                <wp:positionH relativeFrom="column">
                  <wp:posOffset>797970</wp:posOffset>
                </wp:positionH>
                <wp:positionV relativeFrom="paragraph">
                  <wp:posOffset>3749520</wp:posOffset>
                </wp:positionV>
                <wp:extent cx="25200" cy="240840"/>
                <wp:effectExtent l="38100" t="38100" r="51435" b="64135"/>
                <wp:wrapNone/>
                <wp:docPr id="551" name="Ink 5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6">
                      <w14:nvContentPartPr>
                        <w14:cNvContentPartPr/>
                      </w14:nvContentPartPr>
                      <w14:xfrm>
                        <a:off x="0" y="0"/>
                        <a:ext cx="25200" cy="24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D9A12F" id="Ink 551" o:spid="_x0000_s1026" type="#_x0000_t75" style="position:absolute;margin-left:61.95pt;margin-top:293.95pt;width:4.25pt;height:20.9pt;z-index:25214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">
                <v:imagedata r:id="rId857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142592" behindDoc="0" locked="0" layoutInCell="1" allowOverlap="1" wp14:anchorId="45B97DD0" wp14:editId="781C67CE">
                <wp:simplePos x="0" y="0"/>
                <wp:positionH relativeFrom="column">
                  <wp:posOffset>580530</wp:posOffset>
                </wp:positionH>
                <wp:positionV relativeFrom="paragraph">
                  <wp:posOffset>3862920</wp:posOffset>
                </wp:positionV>
                <wp:extent cx="86400" cy="104040"/>
                <wp:effectExtent l="38100" t="38100" r="66040" b="67945"/>
                <wp:wrapNone/>
                <wp:docPr id="550" name="Ink 5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8">
                      <w14:nvContentPartPr>
                        <w14:cNvContentPartPr/>
                      </w14:nvContentPartPr>
                      <w14:xfrm>
                        <a:off x="0" y="0"/>
                        <a:ext cx="8640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5874C0" id="Ink 550" o:spid="_x0000_s1026" type="#_x0000_t75" style="position:absolute;margin-left:44.6pt;margin-top:303.05pt;width:9.05pt;height:10.5pt;z-index:25214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">
                <v:imagedata r:id="rId859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141568" behindDoc="0" locked="0" layoutInCell="1" allowOverlap="1" wp14:anchorId="74C74278" wp14:editId="1B4DE085">
                <wp:simplePos x="0" y="0"/>
                <wp:positionH relativeFrom="column">
                  <wp:posOffset>575490</wp:posOffset>
                </wp:positionH>
                <wp:positionV relativeFrom="paragraph">
                  <wp:posOffset>3670680</wp:posOffset>
                </wp:positionV>
                <wp:extent cx="52200" cy="359280"/>
                <wp:effectExtent l="38100" t="38100" r="62230" b="60325"/>
                <wp:wrapNone/>
                <wp:docPr id="549" name="Ink 5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0">
                      <w14:nvContentPartPr>
                        <w14:cNvContentPartPr/>
                      </w14:nvContentPartPr>
                      <w14:xfrm>
                        <a:off x="0" y="0"/>
                        <a:ext cx="52200" cy="35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E906CD" id="Ink 549" o:spid="_x0000_s1026" type="#_x0000_t75" style="position:absolute;margin-left:44pt;margin-top:287.9pt;width:6.55pt;height:30.7pt;z-index:25214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">
                <v:imagedata r:id="rId861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140544" behindDoc="0" locked="0" layoutInCell="1" allowOverlap="1" wp14:anchorId="15AB0996" wp14:editId="5D9B8CF7">
                <wp:simplePos x="0" y="0"/>
                <wp:positionH relativeFrom="column">
                  <wp:posOffset>441930</wp:posOffset>
                </wp:positionH>
                <wp:positionV relativeFrom="paragraph">
                  <wp:posOffset>3852480</wp:posOffset>
                </wp:positionV>
                <wp:extent cx="77400" cy="140040"/>
                <wp:effectExtent l="38100" t="38100" r="56515" b="50800"/>
                <wp:wrapNone/>
                <wp:docPr id="548" name="Ink 5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2">
                      <w14:nvContentPartPr>
                        <w14:cNvContentPartPr/>
                      </w14:nvContentPartPr>
                      <w14:xfrm>
                        <a:off x="0" y="0"/>
                        <a:ext cx="77400" cy="14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37A8BC" id="Ink 548" o:spid="_x0000_s1026" type="#_x0000_t75" style="position:absolute;margin-left:33.75pt;margin-top:302.6pt;width:7.5pt;height:12.35pt;z-index:25214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">
                <v:imagedata r:id="rId863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139520" behindDoc="0" locked="0" layoutInCell="1" allowOverlap="1" wp14:anchorId="337BD8E4" wp14:editId="313C71A7">
                <wp:simplePos x="0" y="0"/>
                <wp:positionH relativeFrom="column">
                  <wp:posOffset>58530</wp:posOffset>
                </wp:positionH>
                <wp:positionV relativeFrom="paragraph">
                  <wp:posOffset>3725040</wp:posOffset>
                </wp:positionV>
                <wp:extent cx="308520" cy="254160"/>
                <wp:effectExtent l="57150" t="38100" r="15875" b="50800"/>
                <wp:wrapNone/>
                <wp:docPr id="547" name="Ink 5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4">
                      <w14:nvContentPartPr>
                        <w14:cNvContentPartPr/>
                      </w14:nvContentPartPr>
                      <w14:xfrm>
                        <a:off x="0" y="0"/>
                        <a:ext cx="308520" cy="25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A217B6" id="Ink 547" o:spid="_x0000_s1026" type="#_x0000_t75" style="position:absolute;margin-left:3.65pt;margin-top:292.3pt;width:26.45pt;height:21.9pt;z-index:25213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">
                <v:imagedata r:id="rId865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138496" behindDoc="0" locked="0" layoutInCell="1" allowOverlap="1" wp14:anchorId="76E0F0CD" wp14:editId="2E82E036">
                <wp:simplePos x="0" y="0"/>
                <wp:positionH relativeFrom="column">
                  <wp:posOffset>-147390</wp:posOffset>
                </wp:positionH>
                <wp:positionV relativeFrom="paragraph">
                  <wp:posOffset>3717120</wp:posOffset>
                </wp:positionV>
                <wp:extent cx="147960" cy="293040"/>
                <wp:effectExtent l="38100" t="38100" r="42545" b="50165"/>
                <wp:wrapNone/>
                <wp:docPr id="546" name="Ink 5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6">
                      <w14:nvContentPartPr>
                        <w14:cNvContentPartPr/>
                      </w14:nvContentPartPr>
                      <w14:xfrm>
                        <a:off x="0" y="0"/>
                        <a:ext cx="147960" cy="29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F0DEA8" id="Ink 546" o:spid="_x0000_s1026" type="#_x0000_t75" style="position:absolute;margin-left:-12.1pt;margin-top:291.8pt;width:13.25pt;height:25pt;z-index:25213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">
                <v:imagedata r:id="rId867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137472" behindDoc="0" locked="0" layoutInCell="1" allowOverlap="1" wp14:anchorId="6DE03548" wp14:editId="4D68F7CD">
                <wp:simplePos x="0" y="0"/>
                <wp:positionH relativeFrom="column">
                  <wp:posOffset>3469170</wp:posOffset>
                </wp:positionH>
                <wp:positionV relativeFrom="paragraph">
                  <wp:posOffset>3270000</wp:posOffset>
                </wp:positionV>
                <wp:extent cx="246960" cy="38520"/>
                <wp:effectExtent l="38100" t="57150" r="58420" b="57150"/>
                <wp:wrapNone/>
                <wp:docPr id="545" name="Ink 5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8">
                      <w14:nvContentPartPr>
                        <w14:cNvContentPartPr/>
                      </w14:nvContentPartPr>
                      <w14:xfrm>
                        <a:off x="0" y="0"/>
                        <a:ext cx="246960" cy="3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01465C" id="Ink 545" o:spid="_x0000_s1026" type="#_x0000_t75" style="position:absolute;margin-left:272.25pt;margin-top:255.85pt;width:22pt;height:5.65pt;z-index:25213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">
                <v:imagedata r:id="rId869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136448" behindDoc="0" locked="0" layoutInCell="1" allowOverlap="1" wp14:anchorId="4EF75BFF" wp14:editId="02912E64">
                <wp:simplePos x="0" y="0"/>
                <wp:positionH relativeFrom="column">
                  <wp:posOffset>3416970</wp:posOffset>
                </wp:positionH>
                <wp:positionV relativeFrom="paragraph">
                  <wp:posOffset>3153720</wp:posOffset>
                </wp:positionV>
                <wp:extent cx="165240" cy="227880"/>
                <wp:effectExtent l="38100" t="57150" r="63500" b="58420"/>
                <wp:wrapNone/>
                <wp:docPr id="544" name="Ink 5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0">
                      <w14:nvContentPartPr>
                        <w14:cNvContentPartPr/>
                      </w14:nvContentPartPr>
                      <w14:xfrm>
                        <a:off x="0" y="0"/>
                        <a:ext cx="165240" cy="22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23EF46" id="Ink 544" o:spid="_x0000_s1026" type="#_x0000_t75" style="position:absolute;margin-left:268.3pt;margin-top:246.95pt;width:15.25pt;height:20.75pt;z-index:25213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">
                <v:imagedata r:id="rId871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135424" behindDoc="0" locked="0" layoutInCell="1" allowOverlap="1" wp14:anchorId="16AD6342" wp14:editId="14C5A5E9">
                <wp:simplePos x="0" y="0"/>
                <wp:positionH relativeFrom="column">
                  <wp:posOffset>3344970</wp:posOffset>
                </wp:positionH>
                <wp:positionV relativeFrom="paragraph">
                  <wp:posOffset>3117360</wp:posOffset>
                </wp:positionV>
                <wp:extent cx="11880" cy="201960"/>
                <wp:effectExtent l="38100" t="38100" r="64770" b="45720"/>
                <wp:wrapNone/>
                <wp:docPr id="543" name="Ink 5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2">
                      <w14:nvContentPartPr>
                        <w14:cNvContentPartPr/>
                      </w14:nvContentPartPr>
                      <w14:xfrm>
                        <a:off x="0" y="0"/>
                        <a:ext cx="11880" cy="20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75C008" id="Ink 543" o:spid="_x0000_s1026" type="#_x0000_t75" style="position:absolute;margin-left:262.2pt;margin-top:244.85pt;width:2.95pt;height:17.75pt;z-index:25213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">
                <v:imagedata r:id="rId873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134400" behindDoc="0" locked="0" layoutInCell="1" allowOverlap="1" wp14:anchorId="7D7A9855" wp14:editId="6332FA06">
                <wp:simplePos x="0" y="0"/>
                <wp:positionH relativeFrom="column">
                  <wp:posOffset>2981370</wp:posOffset>
                </wp:positionH>
                <wp:positionV relativeFrom="paragraph">
                  <wp:posOffset>3400680</wp:posOffset>
                </wp:positionV>
                <wp:extent cx="105480" cy="30240"/>
                <wp:effectExtent l="38100" t="38100" r="46990" b="46355"/>
                <wp:wrapNone/>
                <wp:docPr id="540" name="Ink 5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4">
                      <w14:nvContentPartPr>
                        <w14:cNvContentPartPr/>
                      </w14:nvContentPartPr>
                      <w14:xfrm>
                        <a:off x="0" y="0"/>
                        <a:ext cx="10548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1794F9" id="Ink 540" o:spid="_x0000_s1026" type="#_x0000_t75" style="position:absolute;margin-left:234.05pt;margin-top:266.55pt;width:10.1pt;height:4.3pt;z-index:25213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">
                <v:imagedata r:id="rId875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133376" behindDoc="0" locked="0" layoutInCell="1" allowOverlap="1" wp14:anchorId="35AEAFD7" wp14:editId="099CA805">
                <wp:simplePos x="0" y="0"/>
                <wp:positionH relativeFrom="column">
                  <wp:posOffset>3014850</wp:posOffset>
                </wp:positionH>
                <wp:positionV relativeFrom="paragraph">
                  <wp:posOffset>3312840</wp:posOffset>
                </wp:positionV>
                <wp:extent cx="49320" cy="17640"/>
                <wp:effectExtent l="38100" t="38100" r="65405" b="59055"/>
                <wp:wrapNone/>
                <wp:docPr id="539" name="Ink 5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6">
                      <w14:nvContentPartPr>
                        <w14:cNvContentPartPr/>
                      </w14:nvContentPartPr>
                      <w14:xfrm>
                        <a:off x="0" y="0"/>
                        <a:ext cx="4932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10B0DE" id="Ink 539" o:spid="_x0000_s1026" type="#_x0000_t75" style="position:absolute;margin-left:236.35pt;margin-top:259.55pt;width:6.1pt;height:3.25pt;z-index:25213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">
                <v:imagedata r:id="rId877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132352" behindDoc="0" locked="0" layoutInCell="1" allowOverlap="1" wp14:anchorId="59E68448" wp14:editId="7B6DAE65">
                <wp:simplePos x="0" y="0"/>
                <wp:positionH relativeFrom="column">
                  <wp:posOffset>2582490</wp:posOffset>
                </wp:positionH>
                <wp:positionV relativeFrom="paragraph">
                  <wp:posOffset>3185400</wp:posOffset>
                </wp:positionV>
                <wp:extent cx="105480" cy="219240"/>
                <wp:effectExtent l="57150" t="38100" r="46990" b="47625"/>
                <wp:wrapNone/>
                <wp:docPr id="538" name="Ink 5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8">
                      <w14:nvContentPartPr>
                        <w14:cNvContentPartPr/>
                      </w14:nvContentPartPr>
                      <w14:xfrm>
                        <a:off x="0" y="0"/>
                        <a:ext cx="105480" cy="21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54F468" id="Ink 538" o:spid="_x0000_s1026" type="#_x0000_t75" style="position:absolute;margin-left:202.2pt;margin-top:250.1pt;width:10.85pt;height:19.1pt;z-index:25213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">
                <v:imagedata r:id="rId879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131328" behindDoc="0" locked="0" layoutInCell="1" allowOverlap="1" wp14:anchorId="39C85CA4" wp14:editId="5696D479">
                <wp:simplePos x="0" y="0"/>
                <wp:positionH relativeFrom="column">
                  <wp:posOffset>2424090</wp:posOffset>
                </wp:positionH>
                <wp:positionV relativeFrom="paragraph">
                  <wp:posOffset>3240840</wp:posOffset>
                </wp:positionV>
                <wp:extent cx="18720" cy="169200"/>
                <wp:effectExtent l="38100" t="38100" r="57785" b="59690"/>
                <wp:wrapNone/>
                <wp:docPr id="537" name="Ink 5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0">
                      <w14:nvContentPartPr>
                        <w14:cNvContentPartPr/>
                      </w14:nvContentPartPr>
                      <w14:xfrm>
                        <a:off x="0" y="0"/>
                        <a:ext cx="18720" cy="16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EE84B7" id="Ink 537" o:spid="_x0000_s1026" type="#_x0000_t75" style="position:absolute;margin-left:189.75pt;margin-top:254.45pt;width:3.05pt;height:14.9pt;z-index:25213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">
                <v:imagedata r:id="rId881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130304" behindDoc="0" locked="0" layoutInCell="1" allowOverlap="1" wp14:anchorId="7361F813" wp14:editId="1076F41B">
                <wp:simplePos x="0" y="0"/>
                <wp:positionH relativeFrom="column">
                  <wp:posOffset>2356770</wp:posOffset>
                </wp:positionH>
                <wp:positionV relativeFrom="paragraph">
                  <wp:posOffset>3150840</wp:posOffset>
                </wp:positionV>
                <wp:extent cx="88200" cy="187560"/>
                <wp:effectExtent l="38100" t="38100" r="64770" b="60325"/>
                <wp:wrapNone/>
                <wp:docPr id="536" name="Ink 5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2">
                      <w14:nvContentPartPr>
                        <w14:cNvContentPartPr/>
                      </w14:nvContentPartPr>
                      <w14:xfrm>
                        <a:off x="0" y="0"/>
                        <a:ext cx="88200" cy="18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08131D" id="Ink 536" o:spid="_x0000_s1026" type="#_x0000_t75" style="position:absolute;margin-left:184.4pt;margin-top:247.55pt;width:9.2pt;height:16.7pt;z-index:25213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">
                <v:imagedata r:id="rId883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129280" behindDoc="0" locked="0" layoutInCell="1" allowOverlap="1" wp14:anchorId="3E7F6562" wp14:editId="38613592">
                <wp:simplePos x="0" y="0"/>
                <wp:positionH relativeFrom="column">
                  <wp:posOffset>2086050</wp:posOffset>
                </wp:positionH>
                <wp:positionV relativeFrom="paragraph">
                  <wp:posOffset>3331200</wp:posOffset>
                </wp:positionV>
                <wp:extent cx="123120" cy="6840"/>
                <wp:effectExtent l="38100" t="38100" r="48895" b="69850"/>
                <wp:wrapNone/>
                <wp:docPr id="535" name="Ink 5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4">
                      <w14:nvContentPartPr>
                        <w14:cNvContentPartPr/>
                      </w14:nvContentPartPr>
                      <w14:xfrm>
                        <a:off x="0" y="0"/>
                        <a:ext cx="12312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3F6F52" id="Ink 535" o:spid="_x0000_s1026" type="#_x0000_t75" style="position:absolute;margin-left:163.75pt;margin-top:261.25pt;width:11.45pt;height:3.2pt;z-index:25212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">
                <v:imagedata r:id="rId885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128256" behindDoc="0" locked="0" layoutInCell="1" allowOverlap="1" wp14:anchorId="0450FB22" wp14:editId="31BEF9B4">
                <wp:simplePos x="0" y="0"/>
                <wp:positionH relativeFrom="column">
                  <wp:posOffset>1733970</wp:posOffset>
                </wp:positionH>
                <wp:positionV relativeFrom="paragraph">
                  <wp:posOffset>3316800</wp:posOffset>
                </wp:positionV>
                <wp:extent cx="195120" cy="105120"/>
                <wp:effectExtent l="57150" t="38100" r="52705" b="47625"/>
                <wp:wrapNone/>
                <wp:docPr id="534" name="Ink 5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6">
                      <w14:nvContentPartPr>
                        <w14:cNvContentPartPr/>
                      </w14:nvContentPartPr>
                      <w14:xfrm>
                        <a:off x="0" y="0"/>
                        <a:ext cx="19512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EA5201" id="Ink 534" o:spid="_x0000_s1026" type="#_x0000_t75" style="position:absolute;margin-left:135.6pt;margin-top:260.75pt;width:16.8pt;height:9.75pt;z-index:25212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">
                <v:imagedata r:id="rId887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127232" behindDoc="0" locked="0" layoutInCell="1" allowOverlap="1" wp14:anchorId="067E4AA2" wp14:editId="3601CCF8">
                <wp:simplePos x="0" y="0"/>
                <wp:positionH relativeFrom="column">
                  <wp:posOffset>1473690</wp:posOffset>
                </wp:positionH>
                <wp:positionV relativeFrom="paragraph">
                  <wp:posOffset>3194760</wp:posOffset>
                </wp:positionV>
                <wp:extent cx="140760" cy="266040"/>
                <wp:effectExtent l="38100" t="57150" r="12065" b="58420"/>
                <wp:wrapNone/>
                <wp:docPr id="533" name="Ink 5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8">
                      <w14:nvContentPartPr>
                        <w14:cNvContentPartPr/>
                      </w14:nvContentPartPr>
                      <w14:xfrm>
                        <a:off x="0" y="0"/>
                        <a:ext cx="140760" cy="26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975B2F" id="Ink 533" o:spid="_x0000_s1026" type="#_x0000_t75" style="position:absolute;margin-left:115.35pt;margin-top:250.35pt;width:13.4pt;height:23.4pt;z-index:25212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">
                <v:imagedata r:id="rId889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126208" behindDoc="0" locked="0" layoutInCell="1" allowOverlap="1" wp14:anchorId="7E210EB2" wp14:editId="553DC33D">
                <wp:simplePos x="0" y="0"/>
                <wp:positionH relativeFrom="column">
                  <wp:posOffset>5411370</wp:posOffset>
                </wp:positionH>
                <wp:positionV relativeFrom="paragraph">
                  <wp:posOffset>2278920</wp:posOffset>
                </wp:positionV>
                <wp:extent cx="131040" cy="209160"/>
                <wp:effectExtent l="38100" t="38100" r="59690" b="57785"/>
                <wp:wrapNone/>
                <wp:docPr id="532" name="Ink 5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0">
                      <w14:nvContentPartPr>
                        <w14:cNvContentPartPr/>
                      </w14:nvContentPartPr>
                      <w14:xfrm>
                        <a:off x="0" y="0"/>
                        <a:ext cx="131040" cy="20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4519F0" id="Ink 532" o:spid="_x0000_s1026" type="#_x0000_t75" style="position:absolute;margin-left:425.2pt;margin-top:178.85pt;width:12.4pt;height:18.35pt;z-index:25212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">
                <v:imagedata r:id="rId891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125184" behindDoc="0" locked="0" layoutInCell="1" allowOverlap="1" wp14:anchorId="3D77EFAD" wp14:editId="3D3284A2">
                <wp:simplePos x="0" y="0"/>
                <wp:positionH relativeFrom="column">
                  <wp:posOffset>5231010</wp:posOffset>
                </wp:positionH>
                <wp:positionV relativeFrom="paragraph">
                  <wp:posOffset>2271360</wp:posOffset>
                </wp:positionV>
                <wp:extent cx="101520" cy="229320"/>
                <wp:effectExtent l="38100" t="57150" r="51435" b="56515"/>
                <wp:wrapNone/>
                <wp:docPr id="531" name="Ink 5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2">
                      <w14:nvContentPartPr>
                        <w14:cNvContentPartPr/>
                      </w14:nvContentPartPr>
                      <w14:xfrm>
                        <a:off x="0" y="0"/>
                        <a:ext cx="101520" cy="22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482C06" id="Ink 531" o:spid="_x0000_s1026" type="#_x0000_t75" style="position:absolute;margin-left:411.4pt;margin-top:177.5pt;width:10.05pt;height:20.55pt;z-index:25212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">
                <v:imagedata r:id="rId893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124160" behindDoc="0" locked="0" layoutInCell="1" allowOverlap="1" wp14:anchorId="56170AF3" wp14:editId="4D0BECC9">
                <wp:simplePos x="0" y="0"/>
                <wp:positionH relativeFrom="column">
                  <wp:posOffset>5025090</wp:posOffset>
                </wp:positionH>
                <wp:positionV relativeFrom="paragraph">
                  <wp:posOffset>2361000</wp:posOffset>
                </wp:positionV>
                <wp:extent cx="124560" cy="11520"/>
                <wp:effectExtent l="38100" t="38100" r="66040" b="64770"/>
                <wp:wrapNone/>
                <wp:docPr id="530" name="Ink 5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4">
                      <w14:nvContentPartPr>
                        <w14:cNvContentPartPr/>
                      </w14:nvContentPartPr>
                      <w14:xfrm>
                        <a:off x="0" y="0"/>
                        <a:ext cx="12456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EC0D59" id="Ink 530" o:spid="_x0000_s1026" type="#_x0000_t75" style="position:absolute;margin-left:394.8pt;margin-top:185pt;width:11.9pt;height:3.35pt;z-index:25212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">
                <v:imagedata r:id="rId895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123136" behindDoc="0" locked="0" layoutInCell="1" allowOverlap="1" wp14:anchorId="5D87B30F" wp14:editId="39ED30B3">
                <wp:simplePos x="0" y="0"/>
                <wp:positionH relativeFrom="column">
                  <wp:posOffset>4690290</wp:posOffset>
                </wp:positionH>
                <wp:positionV relativeFrom="paragraph">
                  <wp:posOffset>2253720</wp:posOffset>
                </wp:positionV>
                <wp:extent cx="122040" cy="231480"/>
                <wp:effectExtent l="38100" t="57150" r="30480" b="54610"/>
                <wp:wrapNone/>
                <wp:docPr id="529" name="Ink 5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6">
                      <w14:nvContentPartPr>
                        <w14:cNvContentPartPr/>
                      </w14:nvContentPartPr>
                      <w14:xfrm>
                        <a:off x="0" y="0"/>
                        <a:ext cx="122040" cy="23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9E9E50" id="Ink 529" o:spid="_x0000_s1026" type="#_x0000_t75" style="position:absolute;margin-left:368.05pt;margin-top:176.45pt;width:12.1pt;height:20.25pt;z-index:25212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">
                <v:imagedata r:id="rId897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122112" behindDoc="0" locked="0" layoutInCell="1" allowOverlap="1" wp14:anchorId="5B720C3B" wp14:editId="414C1F08">
                <wp:simplePos x="0" y="0"/>
                <wp:positionH relativeFrom="column">
                  <wp:posOffset>4482570</wp:posOffset>
                </wp:positionH>
                <wp:positionV relativeFrom="paragraph">
                  <wp:posOffset>2280000</wp:posOffset>
                </wp:positionV>
                <wp:extent cx="111960" cy="216000"/>
                <wp:effectExtent l="57150" t="38100" r="59690" b="50800"/>
                <wp:wrapNone/>
                <wp:docPr id="528" name="Ink 5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8">
                      <w14:nvContentPartPr>
                        <w14:cNvContentPartPr/>
                      </w14:nvContentPartPr>
                      <w14:xfrm>
                        <a:off x="0" y="0"/>
                        <a:ext cx="111960" cy="21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CAEA6D" id="Ink 528" o:spid="_x0000_s1026" type="#_x0000_t75" style="position:absolute;margin-left:351.8pt;margin-top:178.65pt;width:10.6pt;height:19pt;z-index:25212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">
                <v:imagedata r:id="rId899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121088" behindDoc="0" locked="0" layoutInCell="1" allowOverlap="1" wp14:anchorId="204F4974" wp14:editId="1CC1AEED">
                <wp:simplePos x="0" y="0"/>
                <wp:positionH relativeFrom="column">
                  <wp:posOffset>4402290</wp:posOffset>
                </wp:positionH>
                <wp:positionV relativeFrom="paragraph">
                  <wp:posOffset>2237160</wp:posOffset>
                </wp:positionV>
                <wp:extent cx="11160" cy="269640"/>
                <wp:effectExtent l="38100" t="38100" r="46355" b="54610"/>
                <wp:wrapNone/>
                <wp:docPr id="527" name="Ink 5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0">
                      <w14:nvContentPartPr>
                        <w14:cNvContentPartPr/>
                      </w14:nvContentPartPr>
                      <w14:xfrm>
                        <a:off x="0" y="0"/>
                        <a:ext cx="11160" cy="26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D47BD9" id="Ink 527" o:spid="_x0000_s1026" type="#_x0000_t75" style="position:absolute;margin-left:345.35pt;margin-top:175.85pt;width:2.7pt;height:22.7pt;z-index:25212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">
                <v:imagedata r:id="rId901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120064" behindDoc="0" locked="0" layoutInCell="1" allowOverlap="1" wp14:anchorId="4D606E06" wp14:editId="0769B14D">
                <wp:simplePos x="0" y="0"/>
                <wp:positionH relativeFrom="column">
                  <wp:posOffset>4175490</wp:posOffset>
                </wp:positionH>
                <wp:positionV relativeFrom="paragraph">
                  <wp:posOffset>2328960</wp:posOffset>
                </wp:positionV>
                <wp:extent cx="27000" cy="218160"/>
                <wp:effectExtent l="38100" t="38100" r="49530" b="48895"/>
                <wp:wrapNone/>
                <wp:docPr id="526" name="Ink 5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2">
                      <w14:nvContentPartPr>
                        <w14:cNvContentPartPr/>
                      </w14:nvContentPartPr>
                      <w14:xfrm>
                        <a:off x="0" y="0"/>
                        <a:ext cx="27000" cy="21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1FCB0B" id="Ink 526" o:spid="_x0000_s1026" type="#_x0000_t75" style="position:absolute;margin-left:328.1pt;margin-top:182.7pt;width:4.05pt;height:18.95pt;z-index:25212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">
                <v:imagedata r:id="rId903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119040" behindDoc="0" locked="0" layoutInCell="1" allowOverlap="1" wp14:anchorId="7CC397A2" wp14:editId="769D18AF">
                <wp:simplePos x="0" y="0"/>
                <wp:positionH relativeFrom="column">
                  <wp:posOffset>4150290</wp:posOffset>
                </wp:positionH>
                <wp:positionV relativeFrom="paragraph">
                  <wp:posOffset>2413920</wp:posOffset>
                </wp:positionV>
                <wp:extent cx="157320" cy="12600"/>
                <wp:effectExtent l="38100" t="57150" r="71755" b="64135"/>
                <wp:wrapNone/>
                <wp:docPr id="525" name="Ink 5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4">
                      <w14:nvContentPartPr>
                        <w14:cNvContentPartPr/>
                      </w14:nvContentPartPr>
                      <w14:xfrm>
                        <a:off x="0" y="0"/>
                        <a:ext cx="15732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45C250" id="Ink 525" o:spid="_x0000_s1026" type="#_x0000_t75" style="position:absolute;margin-left:325.35pt;margin-top:188.45pt;width:15.35pt;height:4.15pt;z-index:25211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">
                <v:imagedata r:id="rId905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118016" behindDoc="0" locked="0" layoutInCell="1" allowOverlap="1" wp14:anchorId="03C8F514" wp14:editId="4F6EAB59">
                <wp:simplePos x="0" y="0"/>
                <wp:positionH relativeFrom="column">
                  <wp:posOffset>3769050</wp:posOffset>
                </wp:positionH>
                <wp:positionV relativeFrom="paragraph">
                  <wp:posOffset>2409240</wp:posOffset>
                </wp:positionV>
                <wp:extent cx="192600" cy="137160"/>
                <wp:effectExtent l="57150" t="38100" r="55245" b="53340"/>
                <wp:wrapNone/>
                <wp:docPr id="524" name="Ink 5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6">
                      <w14:nvContentPartPr>
                        <w14:cNvContentPartPr/>
                      </w14:nvContentPartPr>
                      <w14:xfrm>
                        <a:off x="0" y="0"/>
                        <a:ext cx="192600" cy="13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6972A6" id="Ink 524" o:spid="_x0000_s1026" type="#_x0000_t75" style="position:absolute;margin-left:295.9pt;margin-top:189.4pt;width:16.55pt;height:11.9pt;z-index:25211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">
                <v:imagedata r:id="rId907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116992" behindDoc="0" locked="0" layoutInCell="1" allowOverlap="1" wp14:anchorId="63B0602E" wp14:editId="00669F4E">
                <wp:simplePos x="0" y="0"/>
                <wp:positionH relativeFrom="column">
                  <wp:posOffset>3612810</wp:posOffset>
                </wp:positionH>
                <wp:positionV relativeFrom="paragraph">
                  <wp:posOffset>2320320</wp:posOffset>
                </wp:positionV>
                <wp:extent cx="84600" cy="230760"/>
                <wp:effectExtent l="57150" t="57150" r="48895" b="55245"/>
                <wp:wrapNone/>
                <wp:docPr id="523" name="Ink 5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8">
                      <w14:nvContentPartPr>
                        <w14:cNvContentPartPr/>
                      </w14:nvContentPartPr>
                      <w14:xfrm>
                        <a:off x="0" y="0"/>
                        <a:ext cx="84600" cy="23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15219F" id="Ink 523" o:spid="_x0000_s1026" type="#_x0000_t75" style="position:absolute;margin-left:283.5pt;margin-top:182.05pt;width:8.7pt;height:19.75pt;z-index:25211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">
                <v:imagedata r:id="rId909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115968" behindDoc="0" locked="0" layoutInCell="1" allowOverlap="1" wp14:anchorId="7BFA1799" wp14:editId="4468457D">
                <wp:simplePos x="0" y="0"/>
                <wp:positionH relativeFrom="column">
                  <wp:posOffset>3022050</wp:posOffset>
                </wp:positionH>
                <wp:positionV relativeFrom="paragraph">
                  <wp:posOffset>2491680</wp:posOffset>
                </wp:positionV>
                <wp:extent cx="116640" cy="4320"/>
                <wp:effectExtent l="57150" t="57150" r="55245" b="72390"/>
                <wp:wrapNone/>
                <wp:docPr id="522" name="Ink 5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0">
                      <w14:nvContentPartPr>
                        <w14:cNvContentPartPr/>
                      </w14:nvContentPartPr>
                      <w14:xfrm>
                        <a:off x="0" y="0"/>
                        <a:ext cx="11664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D2A996" id="Ink 522" o:spid="_x0000_s1026" type="#_x0000_t75" style="position:absolute;margin-left:236.8pt;margin-top:194.55pt;width:11.75pt;height:3.6pt;z-index:25211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">
                <v:imagedata r:id="rId911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114944" behindDoc="0" locked="0" layoutInCell="1" allowOverlap="1" wp14:anchorId="6F3EACD7" wp14:editId="5279AB8A">
                <wp:simplePos x="0" y="0"/>
                <wp:positionH relativeFrom="column">
                  <wp:posOffset>3024570</wp:posOffset>
                </wp:positionH>
                <wp:positionV relativeFrom="paragraph">
                  <wp:posOffset>2436960</wp:posOffset>
                </wp:positionV>
                <wp:extent cx="71640" cy="4320"/>
                <wp:effectExtent l="57150" t="57150" r="62230" b="72390"/>
                <wp:wrapNone/>
                <wp:docPr id="521" name="Ink 5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2">
                      <w14:nvContentPartPr>
                        <w14:cNvContentPartPr/>
                      </w14:nvContentPartPr>
                      <w14:xfrm>
                        <a:off x="0" y="0"/>
                        <a:ext cx="7164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15E4C4" id="Ink 521" o:spid="_x0000_s1026" type="#_x0000_t75" style="position:absolute;margin-left:236.95pt;margin-top:190.4pt;width:8.1pt;height:3.25pt;z-index:25211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">
                <v:imagedata r:id="rId913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113920" behindDoc="0" locked="0" layoutInCell="1" allowOverlap="1" wp14:anchorId="20B6BBA7" wp14:editId="1D49CC70">
                <wp:simplePos x="0" y="0"/>
                <wp:positionH relativeFrom="column">
                  <wp:posOffset>2645490</wp:posOffset>
                </wp:positionH>
                <wp:positionV relativeFrom="paragraph">
                  <wp:posOffset>2411760</wp:posOffset>
                </wp:positionV>
                <wp:extent cx="235440" cy="177120"/>
                <wp:effectExtent l="38100" t="57150" r="50800" b="71120"/>
                <wp:wrapNone/>
                <wp:docPr id="520" name="Ink 5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4">
                      <w14:nvContentPartPr>
                        <w14:cNvContentPartPr/>
                      </w14:nvContentPartPr>
                      <w14:xfrm>
                        <a:off x="0" y="0"/>
                        <a:ext cx="235440" cy="17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E757BE" id="Ink 520" o:spid="_x0000_s1026" type="#_x0000_t75" style="position:absolute;margin-left:207.7pt;margin-top:188.6pt;width:19.7pt;height:16.65pt;z-index:25211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">
                <v:imagedata r:id="rId915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112896" behindDoc="0" locked="0" layoutInCell="1" allowOverlap="1" wp14:anchorId="3334A534" wp14:editId="05B27E6E">
                <wp:simplePos x="0" y="0"/>
                <wp:positionH relativeFrom="column">
                  <wp:posOffset>2479170</wp:posOffset>
                </wp:positionH>
                <wp:positionV relativeFrom="paragraph">
                  <wp:posOffset>2425440</wp:posOffset>
                </wp:positionV>
                <wp:extent cx="120600" cy="154440"/>
                <wp:effectExtent l="57150" t="57150" r="51435" b="74295"/>
                <wp:wrapNone/>
                <wp:docPr id="519" name="Ink 5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6">
                      <w14:nvContentPartPr>
                        <w14:cNvContentPartPr/>
                      </w14:nvContentPartPr>
                      <w14:xfrm>
                        <a:off x="0" y="0"/>
                        <a:ext cx="120600" cy="15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F05B2A" id="Ink 519" o:spid="_x0000_s1026" type="#_x0000_t75" style="position:absolute;margin-left:194.5pt;margin-top:189.6pt;width:10.95pt;height:15.05pt;z-index:25211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">
                <v:imagedata r:id="rId917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111872" behindDoc="0" locked="0" layoutInCell="1" allowOverlap="1" wp14:anchorId="2BA900D4" wp14:editId="0D9187B5">
                <wp:simplePos x="0" y="0"/>
                <wp:positionH relativeFrom="column">
                  <wp:posOffset>2245170</wp:posOffset>
                </wp:positionH>
                <wp:positionV relativeFrom="paragraph">
                  <wp:posOffset>2456040</wp:posOffset>
                </wp:positionV>
                <wp:extent cx="80640" cy="18720"/>
                <wp:effectExtent l="38100" t="38100" r="72390" b="57785"/>
                <wp:wrapNone/>
                <wp:docPr id="518" name="Ink 5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8">
                      <w14:nvContentPartPr>
                        <w14:cNvContentPartPr/>
                      </w14:nvContentPartPr>
                      <w14:xfrm>
                        <a:off x="0" y="0"/>
                        <a:ext cx="8064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D1EFFE" id="Ink 518" o:spid="_x0000_s1026" type="#_x0000_t75" style="position:absolute;margin-left:175.5pt;margin-top:192.25pt;width:8.95pt;height:4.15pt;z-index:25211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">
                <v:imagedata r:id="rId919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110848" behindDoc="0" locked="0" layoutInCell="1" allowOverlap="1" wp14:anchorId="230FD132" wp14:editId="30D9259C">
                <wp:simplePos x="0" y="0"/>
                <wp:positionH relativeFrom="column">
                  <wp:posOffset>1934490</wp:posOffset>
                </wp:positionH>
                <wp:positionV relativeFrom="paragraph">
                  <wp:posOffset>2386200</wp:posOffset>
                </wp:positionV>
                <wp:extent cx="102600" cy="197640"/>
                <wp:effectExtent l="38100" t="38100" r="31115" b="50165"/>
                <wp:wrapNone/>
                <wp:docPr id="517" name="Ink 5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0">
                      <w14:nvContentPartPr>
                        <w14:cNvContentPartPr/>
                      </w14:nvContentPartPr>
                      <w14:xfrm>
                        <a:off x="0" y="0"/>
                        <a:ext cx="102600" cy="19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18CAE2" id="Ink 517" o:spid="_x0000_s1026" type="#_x0000_t75" style="position:absolute;margin-left:151.45pt;margin-top:187.35pt;width:10.15pt;height:17.1pt;z-index:25211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">
                <v:imagedata r:id="rId921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109824" behindDoc="0" locked="0" layoutInCell="1" allowOverlap="1" wp14:anchorId="15849F3A" wp14:editId="1BDD2779">
                <wp:simplePos x="0" y="0"/>
                <wp:positionH relativeFrom="column">
                  <wp:posOffset>1723890</wp:posOffset>
                </wp:positionH>
                <wp:positionV relativeFrom="paragraph">
                  <wp:posOffset>2468280</wp:posOffset>
                </wp:positionV>
                <wp:extent cx="30240" cy="268560"/>
                <wp:effectExtent l="38100" t="57150" r="46355" b="55880"/>
                <wp:wrapNone/>
                <wp:docPr id="516" name="Ink 5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2">
                      <w14:nvContentPartPr>
                        <w14:cNvContentPartPr/>
                      </w14:nvContentPartPr>
                      <w14:xfrm>
                        <a:off x="0" y="0"/>
                        <a:ext cx="30240" cy="26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0EE40C" id="Ink 516" o:spid="_x0000_s1026" type="#_x0000_t75" style="position:absolute;margin-left:134.65pt;margin-top:193.55pt;width:4.3pt;height:22.85pt;z-index:25210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">
                <v:imagedata r:id="rId923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108800" behindDoc="0" locked="0" layoutInCell="1" allowOverlap="1" wp14:anchorId="0E4017AA" wp14:editId="4BD88BE8">
                <wp:simplePos x="0" y="0"/>
                <wp:positionH relativeFrom="column">
                  <wp:posOffset>1657650</wp:posOffset>
                </wp:positionH>
                <wp:positionV relativeFrom="paragraph">
                  <wp:posOffset>2417520</wp:posOffset>
                </wp:positionV>
                <wp:extent cx="122040" cy="144000"/>
                <wp:effectExtent l="57150" t="38100" r="49530" b="46990"/>
                <wp:wrapNone/>
                <wp:docPr id="515" name="Ink 5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4">
                      <w14:nvContentPartPr>
                        <w14:cNvContentPartPr/>
                      </w14:nvContentPartPr>
                      <w14:xfrm>
                        <a:off x="0" y="0"/>
                        <a:ext cx="122040" cy="14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0385B6" id="Ink 515" o:spid="_x0000_s1026" type="#_x0000_t75" style="position:absolute;margin-left:129.5pt;margin-top:190pt;width:11.45pt;height:13pt;z-index:25210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">
                <v:imagedata r:id="rId925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107776" behindDoc="0" locked="0" layoutInCell="1" allowOverlap="1" wp14:anchorId="4D7C1122" wp14:editId="2BAA14A1">
                <wp:simplePos x="0" y="0"/>
                <wp:positionH relativeFrom="column">
                  <wp:posOffset>1530570</wp:posOffset>
                </wp:positionH>
                <wp:positionV relativeFrom="paragraph">
                  <wp:posOffset>2423280</wp:posOffset>
                </wp:positionV>
                <wp:extent cx="50040" cy="165960"/>
                <wp:effectExtent l="57150" t="38100" r="45720" b="43815"/>
                <wp:wrapNone/>
                <wp:docPr id="514" name="Ink 5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6">
                      <w14:nvContentPartPr>
                        <w14:cNvContentPartPr/>
                      </w14:nvContentPartPr>
                      <w14:xfrm>
                        <a:off x="0" y="0"/>
                        <a:ext cx="50040" cy="16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521669" id="Ink 514" o:spid="_x0000_s1026" type="#_x0000_t75" style="position:absolute;margin-left:119.4pt;margin-top:190.3pt;width:5.55pt;height:14.5pt;z-index:25210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">
                <v:imagedata r:id="rId927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106752" behindDoc="0" locked="0" layoutInCell="1" allowOverlap="1" wp14:anchorId="36E61EB5" wp14:editId="3534E4C4">
                <wp:simplePos x="0" y="0"/>
                <wp:positionH relativeFrom="column">
                  <wp:posOffset>1276050</wp:posOffset>
                </wp:positionH>
                <wp:positionV relativeFrom="paragraph">
                  <wp:posOffset>2482320</wp:posOffset>
                </wp:positionV>
                <wp:extent cx="7560" cy="206640"/>
                <wp:effectExtent l="57150" t="38100" r="50165" b="41275"/>
                <wp:wrapNone/>
                <wp:docPr id="513" name="Ink 5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8">
                      <w14:nvContentPartPr>
                        <w14:cNvContentPartPr/>
                      </w14:nvContentPartPr>
                      <w14:xfrm>
                        <a:off x="0" y="0"/>
                        <a:ext cx="7560" cy="20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27C8DD" id="Ink 513" o:spid="_x0000_s1026" type="#_x0000_t75" style="position:absolute;margin-left:99.55pt;margin-top:194.85pt;width:2.4pt;height:17.65pt;z-index:25210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">
                <v:imagedata r:id="rId929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105728" behindDoc="0" locked="0" layoutInCell="1" allowOverlap="1" wp14:anchorId="4938F2F8" wp14:editId="28CDDDAD">
                <wp:simplePos x="0" y="0"/>
                <wp:positionH relativeFrom="column">
                  <wp:posOffset>1224210</wp:posOffset>
                </wp:positionH>
                <wp:positionV relativeFrom="paragraph">
                  <wp:posOffset>2526240</wp:posOffset>
                </wp:positionV>
                <wp:extent cx="117360" cy="3960"/>
                <wp:effectExtent l="38100" t="57150" r="54610" b="53340"/>
                <wp:wrapNone/>
                <wp:docPr id="512" name="Ink 5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0">
                      <w14:nvContentPartPr>
                        <w14:cNvContentPartPr/>
                      </w14:nvContentPartPr>
                      <w14:xfrm>
                        <a:off x="0" y="0"/>
                        <a:ext cx="11736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3B59B9" id="Ink 512" o:spid="_x0000_s1026" type="#_x0000_t75" style="position:absolute;margin-left:95.5pt;margin-top:197.75pt;width:10.95pt;height:2.75pt;z-index:25210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">
                <v:imagedata r:id="rId931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104704" behindDoc="0" locked="0" layoutInCell="1" allowOverlap="1" wp14:anchorId="7CBDF78E" wp14:editId="1ECF0E41">
                <wp:simplePos x="0" y="0"/>
                <wp:positionH relativeFrom="column">
                  <wp:posOffset>803010</wp:posOffset>
                </wp:positionH>
                <wp:positionV relativeFrom="paragraph">
                  <wp:posOffset>2505360</wp:posOffset>
                </wp:positionV>
                <wp:extent cx="246960" cy="167040"/>
                <wp:effectExtent l="57150" t="38100" r="39370" b="42545"/>
                <wp:wrapNone/>
                <wp:docPr id="511" name="Ink 5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2">
                      <w14:nvContentPartPr>
                        <w14:cNvContentPartPr/>
                      </w14:nvContentPartPr>
                      <w14:xfrm>
                        <a:off x="0" y="0"/>
                        <a:ext cx="246960" cy="16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9A3356" id="Ink 511" o:spid="_x0000_s1026" type="#_x0000_t75" style="position:absolute;margin-left:62.4pt;margin-top:196.75pt;width:20.8pt;height:14.35pt;z-index:25210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">
                <v:imagedata r:id="rId933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103680" behindDoc="0" locked="0" layoutInCell="1" allowOverlap="1" wp14:anchorId="08629D46" wp14:editId="4A3828BF">
                <wp:simplePos x="0" y="0"/>
                <wp:positionH relativeFrom="column">
                  <wp:posOffset>638850</wp:posOffset>
                </wp:positionH>
                <wp:positionV relativeFrom="paragraph">
                  <wp:posOffset>2408880</wp:posOffset>
                </wp:positionV>
                <wp:extent cx="96840" cy="201960"/>
                <wp:effectExtent l="38100" t="38100" r="55880" b="64770"/>
                <wp:wrapNone/>
                <wp:docPr id="510" name="Ink 5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4">
                      <w14:nvContentPartPr>
                        <w14:cNvContentPartPr/>
                      </w14:nvContentPartPr>
                      <w14:xfrm>
                        <a:off x="0" y="0"/>
                        <a:ext cx="96840" cy="20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7BE9FF" id="Ink 510" o:spid="_x0000_s1026" type="#_x0000_t75" style="position:absolute;margin-left:49.4pt;margin-top:189.05pt;width:8.85pt;height:17.85pt;z-index:25210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">
                <v:imagedata r:id="rId935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102656" behindDoc="0" locked="0" layoutInCell="1" allowOverlap="1" wp14:anchorId="67800891" wp14:editId="35D59312">
                <wp:simplePos x="0" y="0"/>
                <wp:positionH relativeFrom="column">
                  <wp:posOffset>221250</wp:posOffset>
                </wp:positionH>
                <wp:positionV relativeFrom="paragraph">
                  <wp:posOffset>2458560</wp:posOffset>
                </wp:positionV>
                <wp:extent cx="71640" cy="211680"/>
                <wp:effectExtent l="57150" t="38100" r="24130" b="55245"/>
                <wp:wrapNone/>
                <wp:docPr id="509" name="Ink 5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6">
                      <w14:nvContentPartPr>
                        <w14:cNvContentPartPr/>
                      </w14:nvContentPartPr>
                      <w14:xfrm>
                        <a:off x="0" y="0"/>
                        <a:ext cx="71640" cy="21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6712EF" id="Ink 509" o:spid="_x0000_s1026" type="#_x0000_t75" style="position:absolute;margin-left:16.35pt;margin-top:192.6pt;width:8.15pt;height:18.2pt;z-index:25210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">
                <v:imagedata r:id="rId937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101632" behindDoc="0" locked="0" layoutInCell="1" allowOverlap="1" wp14:anchorId="5D77DEB2" wp14:editId="5AA7459A">
                <wp:simplePos x="0" y="0"/>
                <wp:positionH relativeFrom="column">
                  <wp:posOffset>161130</wp:posOffset>
                </wp:positionH>
                <wp:positionV relativeFrom="paragraph">
                  <wp:posOffset>2616600</wp:posOffset>
                </wp:positionV>
                <wp:extent cx="79200" cy="4320"/>
                <wp:effectExtent l="57150" t="57150" r="54610" b="53340"/>
                <wp:wrapNone/>
                <wp:docPr id="508" name="Ink 5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8">
                      <w14:nvContentPartPr>
                        <w14:cNvContentPartPr/>
                      </w14:nvContentPartPr>
                      <w14:xfrm>
                        <a:off x="0" y="0"/>
                        <a:ext cx="7920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24D196" id="Ink 508" o:spid="_x0000_s1026" type="#_x0000_t75" style="position:absolute;margin-left:11.6pt;margin-top:204.55pt;width:8.15pt;height:3.4pt;z-index:25210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">
                <v:imagedata r:id="rId939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100608" behindDoc="0" locked="0" layoutInCell="1" allowOverlap="1" wp14:anchorId="5E261736" wp14:editId="76554C87">
                <wp:simplePos x="0" y="0"/>
                <wp:positionH relativeFrom="column">
                  <wp:posOffset>180930</wp:posOffset>
                </wp:positionH>
                <wp:positionV relativeFrom="paragraph">
                  <wp:posOffset>2513640</wp:posOffset>
                </wp:positionV>
                <wp:extent cx="75600" cy="29160"/>
                <wp:effectExtent l="57150" t="38100" r="57785" b="47625"/>
                <wp:wrapNone/>
                <wp:docPr id="507" name="Ink 5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0">
                      <w14:nvContentPartPr>
                        <w14:cNvContentPartPr/>
                      </w14:nvContentPartPr>
                      <w14:xfrm>
                        <a:off x="0" y="0"/>
                        <a:ext cx="7560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16B9E5" id="Ink 507" o:spid="_x0000_s1026" type="#_x0000_t75" style="position:absolute;margin-left:13.3pt;margin-top:197.1pt;width:8pt;height:3.65pt;z-index:25210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">
                <v:imagedata r:id="rId941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099584" behindDoc="0" locked="0" layoutInCell="1" allowOverlap="1" wp14:anchorId="4165D60C" wp14:editId="7AD15FB3">
                <wp:simplePos x="0" y="0"/>
                <wp:positionH relativeFrom="column">
                  <wp:posOffset>5277450</wp:posOffset>
                </wp:positionH>
                <wp:positionV relativeFrom="paragraph">
                  <wp:posOffset>1145325</wp:posOffset>
                </wp:positionV>
                <wp:extent cx="100080" cy="182880"/>
                <wp:effectExtent l="38100" t="57150" r="52705" b="64770"/>
                <wp:wrapNone/>
                <wp:docPr id="506" name="Ink 5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2">
                      <w14:nvContentPartPr>
                        <w14:cNvContentPartPr/>
                      </w14:nvContentPartPr>
                      <w14:xfrm>
                        <a:off x="0" y="0"/>
                        <a:ext cx="100080" cy="18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BEE2E8" id="Ink 506" o:spid="_x0000_s1026" type="#_x0000_t75" style="position:absolute;margin-left:414.8pt;margin-top:88.8pt;width:10.05pt;height:17pt;z-index:25209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">
                <v:imagedata r:id="rId943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098560" behindDoc="0" locked="0" layoutInCell="1" allowOverlap="1" wp14:anchorId="4D5151F5" wp14:editId="43C20EA1">
                <wp:simplePos x="0" y="0"/>
                <wp:positionH relativeFrom="column">
                  <wp:posOffset>5173050</wp:posOffset>
                </wp:positionH>
                <wp:positionV relativeFrom="paragraph">
                  <wp:posOffset>1149645</wp:posOffset>
                </wp:positionV>
                <wp:extent cx="10800" cy="172080"/>
                <wp:effectExtent l="38100" t="38100" r="65405" b="57150"/>
                <wp:wrapNone/>
                <wp:docPr id="505" name="Ink 5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4">
                      <w14:nvContentPartPr>
                        <w14:cNvContentPartPr/>
                      </w14:nvContentPartPr>
                      <w14:xfrm>
                        <a:off x="0" y="0"/>
                        <a:ext cx="10800" cy="17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28E4BD" id="Ink 505" o:spid="_x0000_s1026" type="#_x0000_t75" style="position:absolute;margin-left:406.1pt;margin-top:89.6pt;width:2.85pt;height:15.05pt;z-index:25209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">
                <v:imagedata r:id="rId945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097536" behindDoc="0" locked="0" layoutInCell="1" allowOverlap="1" wp14:anchorId="06B7FC2D" wp14:editId="5B51FAFA">
                <wp:simplePos x="0" y="0"/>
                <wp:positionH relativeFrom="column">
                  <wp:posOffset>4954530</wp:posOffset>
                </wp:positionH>
                <wp:positionV relativeFrom="paragraph">
                  <wp:posOffset>1254405</wp:posOffset>
                </wp:positionV>
                <wp:extent cx="50760" cy="2880"/>
                <wp:effectExtent l="38100" t="57150" r="64135" b="73660"/>
                <wp:wrapNone/>
                <wp:docPr id="504" name="Ink 5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6">
                      <w14:nvContentPartPr>
                        <w14:cNvContentPartPr/>
                      </w14:nvContentPartPr>
                      <w14:xfrm>
                        <a:off x="0" y="0"/>
                        <a:ext cx="5076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85D84E" id="Ink 504" o:spid="_x0000_s1026" type="#_x0000_t75" style="position:absolute;margin-left:389.25pt;margin-top:97.15pt;width:6.15pt;height:3.45pt;z-index:25209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">
                <v:imagedata r:id="rId947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096512" behindDoc="0" locked="0" layoutInCell="1" allowOverlap="1" wp14:anchorId="73161E3C" wp14:editId="3292E6B3">
                <wp:simplePos x="0" y="0"/>
                <wp:positionH relativeFrom="column">
                  <wp:posOffset>4668690</wp:posOffset>
                </wp:positionH>
                <wp:positionV relativeFrom="paragraph">
                  <wp:posOffset>1134165</wp:posOffset>
                </wp:positionV>
                <wp:extent cx="74880" cy="239760"/>
                <wp:effectExtent l="57150" t="57150" r="20955" b="46355"/>
                <wp:wrapNone/>
                <wp:docPr id="503" name="Ink 5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8">
                      <w14:nvContentPartPr>
                        <w14:cNvContentPartPr/>
                      </w14:nvContentPartPr>
                      <w14:xfrm>
                        <a:off x="0" y="0"/>
                        <a:ext cx="74880" cy="23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36C4E2" id="Ink 503" o:spid="_x0000_s1026" type="#_x0000_t75" style="position:absolute;margin-left:366.55pt;margin-top:88.5pt;width:8.3pt;height:20.6pt;z-index:25209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">
                <v:imagedata r:id="rId949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095488" behindDoc="0" locked="0" layoutInCell="1" allowOverlap="1" wp14:anchorId="48A92117" wp14:editId="1B6754D0">
                <wp:simplePos x="0" y="0"/>
                <wp:positionH relativeFrom="column">
                  <wp:posOffset>4484730</wp:posOffset>
                </wp:positionH>
                <wp:positionV relativeFrom="paragraph">
                  <wp:posOffset>1152885</wp:posOffset>
                </wp:positionV>
                <wp:extent cx="100440" cy="186480"/>
                <wp:effectExtent l="38100" t="19050" r="52070" b="61595"/>
                <wp:wrapNone/>
                <wp:docPr id="502" name="Ink 5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0">
                      <w14:nvContentPartPr>
                        <w14:cNvContentPartPr/>
                      </w14:nvContentPartPr>
                      <w14:xfrm>
                        <a:off x="0" y="0"/>
                        <a:ext cx="100440" cy="18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C7F55C" id="Ink 502" o:spid="_x0000_s1026" type="#_x0000_t75" style="position:absolute;margin-left:352.15pt;margin-top:90.25pt;width:9.35pt;height:16.5pt;z-index:25209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">
                <v:imagedata r:id="rId951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094464" behindDoc="0" locked="0" layoutInCell="1" allowOverlap="1" wp14:anchorId="662D60CA" wp14:editId="75E70C2E">
                <wp:simplePos x="0" y="0"/>
                <wp:positionH relativeFrom="column">
                  <wp:posOffset>4193850</wp:posOffset>
                </wp:positionH>
                <wp:positionV relativeFrom="paragraph">
                  <wp:posOffset>1212285</wp:posOffset>
                </wp:positionV>
                <wp:extent cx="40320" cy="239760"/>
                <wp:effectExtent l="38100" t="38100" r="55245" b="46355"/>
                <wp:wrapNone/>
                <wp:docPr id="501" name="Ink 5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2">
                      <w14:nvContentPartPr>
                        <w14:cNvContentPartPr/>
                      </w14:nvContentPartPr>
                      <w14:xfrm>
                        <a:off x="0" y="0"/>
                        <a:ext cx="40320" cy="23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BFA730" id="Ink 501" o:spid="_x0000_s1026" type="#_x0000_t75" style="position:absolute;margin-left:329.6pt;margin-top:94.85pt;width:4.8pt;height:20.45pt;z-index:25209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">
                <v:imagedata r:id="rId953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093440" behindDoc="0" locked="0" layoutInCell="1" allowOverlap="1" wp14:anchorId="3BCB4902" wp14:editId="00BC94CB">
                <wp:simplePos x="0" y="0"/>
                <wp:positionH relativeFrom="column">
                  <wp:posOffset>4143810</wp:posOffset>
                </wp:positionH>
                <wp:positionV relativeFrom="paragraph">
                  <wp:posOffset>1286805</wp:posOffset>
                </wp:positionV>
                <wp:extent cx="142560" cy="3960"/>
                <wp:effectExtent l="38100" t="57150" r="48260" b="53340"/>
                <wp:wrapNone/>
                <wp:docPr id="500" name="Ink 5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4">
                      <w14:nvContentPartPr>
                        <w14:cNvContentPartPr/>
                      </w14:nvContentPartPr>
                      <w14:xfrm>
                        <a:off x="0" y="0"/>
                        <a:ext cx="14256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4F102A" id="Ink 500" o:spid="_x0000_s1026" type="#_x0000_t75" style="position:absolute;margin-left:325.5pt;margin-top:100.1pt;width:13.3pt;height:2.75pt;z-index:25209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">
                <v:imagedata r:id="rId955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092416" behindDoc="0" locked="0" layoutInCell="1" allowOverlap="1" wp14:anchorId="5DA4D2A9" wp14:editId="17328FF7">
                <wp:simplePos x="0" y="0"/>
                <wp:positionH relativeFrom="column">
                  <wp:posOffset>3836010</wp:posOffset>
                </wp:positionH>
                <wp:positionV relativeFrom="paragraph">
                  <wp:posOffset>1245765</wp:posOffset>
                </wp:positionV>
                <wp:extent cx="180720" cy="124560"/>
                <wp:effectExtent l="38100" t="38100" r="48260" b="66040"/>
                <wp:wrapNone/>
                <wp:docPr id="499" name="Ink 4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6">
                      <w14:nvContentPartPr>
                        <w14:cNvContentPartPr/>
                      </w14:nvContentPartPr>
                      <w14:xfrm>
                        <a:off x="0" y="0"/>
                        <a:ext cx="180720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520B9A" id="Ink 499" o:spid="_x0000_s1026" type="#_x0000_t75" style="position:absolute;margin-left:301.15pt;margin-top:96.9pt;width:15.6pt;height:11.85pt;z-index:25209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">
                <v:imagedata r:id="rId957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091392" behindDoc="0" locked="0" layoutInCell="1" allowOverlap="1" wp14:anchorId="09C9AB42" wp14:editId="18BBC31E">
                <wp:simplePos x="0" y="0"/>
                <wp:positionH relativeFrom="column">
                  <wp:posOffset>3625050</wp:posOffset>
                </wp:positionH>
                <wp:positionV relativeFrom="paragraph">
                  <wp:posOffset>1152165</wp:posOffset>
                </wp:positionV>
                <wp:extent cx="112320" cy="269280"/>
                <wp:effectExtent l="57150" t="57150" r="2540" b="54610"/>
                <wp:wrapNone/>
                <wp:docPr id="498" name="Ink 4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8">
                      <w14:nvContentPartPr>
                        <w14:cNvContentPartPr/>
                      </w14:nvContentPartPr>
                      <w14:xfrm>
                        <a:off x="0" y="0"/>
                        <a:ext cx="112320" cy="26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AFA115" id="Ink 498" o:spid="_x0000_s1026" type="#_x0000_t75" style="position:absolute;margin-left:284.7pt;margin-top:89.5pt;width:11.1pt;height:23.5pt;z-index:25209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">
                <v:imagedata r:id="rId959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090368" behindDoc="0" locked="0" layoutInCell="1" allowOverlap="1" wp14:anchorId="76391BF4" wp14:editId="07F2597A">
                <wp:simplePos x="0" y="0"/>
                <wp:positionH relativeFrom="column">
                  <wp:posOffset>3256770</wp:posOffset>
                </wp:positionH>
                <wp:positionV relativeFrom="paragraph">
                  <wp:posOffset>1459965</wp:posOffset>
                </wp:positionV>
                <wp:extent cx="95040" cy="22320"/>
                <wp:effectExtent l="38100" t="38100" r="57785" b="53975"/>
                <wp:wrapNone/>
                <wp:docPr id="497" name="Ink 4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0">
                      <w14:nvContentPartPr>
                        <w14:cNvContentPartPr/>
                      </w14:nvContentPartPr>
                      <w14:xfrm>
                        <a:off x="0" y="0"/>
                        <a:ext cx="9504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EC7059" id="Ink 497" o:spid="_x0000_s1026" type="#_x0000_t75" style="position:absolute;margin-left:255.3pt;margin-top:113.65pt;width:10pt;height:4.25pt;z-index:25209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">
                <v:imagedata r:id="rId961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089344" behindDoc="0" locked="0" layoutInCell="1" allowOverlap="1" wp14:anchorId="775F5E48" wp14:editId="20B0DC81">
                <wp:simplePos x="0" y="0"/>
                <wp:positionH relativeFrom="column">
                  <wp:posOffset>3264690</wp:posOffset>
                </wp:positionH>
                <wp:positionV relativeFrom="paragraph">
                  <wp:posOffset>1418205</wp:posOffset>
                </wp:positionV>
                <wp:extent cx="61920" cy="16920"/>
                <wp:effectExtent l="38100" t="38100" r="52705" b="59690"/>
                <wp:wrapNone/>
                <wp:docPr id="496" name="Ink 4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2">
                      <w14:nvContentPartPr>
                        <w14:cNvContentPartPr/>
                      </w14:nvContentPartPr>
                      <w14:xfrm>
                        <a:off x="0" y="0"/>
                        <a:ext cx="6192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A26658" id="Ink 496" o:spid="_x0000_s1026" type="#_x0000_t75" style="position:absolute;margin-left:256.2pt;margin-top:110.45pt;width:7pt;height:3.45pt;z-index:25208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">
                <v:imagedata r:id="rId963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088320" behindDoc="0" locked="0" layoutInCell="1" allowOverlap="1" wp14:anchorId="3C080D84" wp14:editId="1BFB53D4">
                <wp:simplePos x="0" y="0"/>
                <wp:positionH relativeFrom="column">
                  <wp:posOffset>1601850</wp:posOffset>
                </wp:positionH>
                <wp:positionV relativeFrom="paragraph">
                  <wp:posOffset>1633125</wp:posOffset>
                </wp:positionV>
                <wp:extent cx="208800" cy="228600"/>
                <wp:effectExtent l="38100" t="57150" r="39370" b="57150"/>
                <wp:wrapNone/>
                <wp:docPr id="495" name="Ink 4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4">
                      <w14:nvContentPartPr>
                        <w14:cNvContentPartPr/>
                      </w14:nvContentPartPr>
                      <w14:xfrm>
                        <a:off x="0" y="0"/>
                        <a:ext cx="208800" cy="22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5D2E2C" id="Ink 495" o:spid="_x0000_s1026" type="#_x0000_t75" style="position:absolute;margin-left:125.65pt;margin-top:127.45pt;width:18.4pt;height:20.4pt;z-index:25208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">
                <v:imagedata r:id="rId965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087296" behindDoc="0" locked="0" layoutInCell="1" allowOverlap="1" wp14:anchorId="13CB9B73" wp14:editId="05173D6F">
                <wp:simplePos x="0" y="0"/>
                <wp:positionH relativeFrom="column">
                  <wp:posOffset>260490</wp:posOffset>
                </wp:positionH>
                <wp:positionV relativeFrom="paragraph">
                  <wp:posOffset>1432245</wp:posOffset>
                </wp:positionV>
                <wp:extent cx="2811960" cy="93600"/>
                <wp:effectExtent l="38100" t="38100" r="45720" b="40005"/>
                <wp:wrapNone/>
                <wp:docPr id="494" name="Ink 4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6">
                      <w14:nvContentPartPr>
                        <w14:cNvContentPartPr/>
                      </w14:nvContentPartPr>
                      <w14:xfrm>
                        <a:off x="0" y="0"/>
                        <a:ext cx="281196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01893A" id="Ink 494" o:spid="_x0000_s1026" type="#_x0000_t75" style="position:absolute;margin-left:19.7pt;margin-top:112.35pt;width:223.3pt;height:8.65pt;z-index:25208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">
                <v:imagedata r:id="rId967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086272" behindDoc="0" locked="0" layoutInCell="1" allowOverlap="1" wp14:anchorId="679C76B5" wp14:editId="7882DE1C">
                <wp:simplePos x="0" y="0"/>
                <wp:positionH relativeFrom="column">
                  <wp:posOffset>2587170</wp:posOffset>
                </wp:positionH>
                <wp:positionV relativeFrom="paragraph">
                  <wp:posOffset>1111845</wp:posOffset>
                </wp:positionV>
                <wp:extent cx="253800" cy="150840"/>
                <wp:effectExtent l="38100" t="57150" r="51435" b="59055"/>
                <wp:wrapNone/>
                <wp:docPr id="493" name="Ink 4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8">
                      <w14:nvContentPartPr>
                        <w14:cNvContentPartPr/>
                      </w14:nvContentPartPr>
                      <w14:xfrm>
                        <a:off x="0" y="0"/>
                        <a:ext cx="253800" cy="15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061A33" id="Ink 493" o:spid="_x0000_s1026" type="#_x0000_t75" style="position:absolute;margin-left:203.4pt;margin-top:86.4pt;width:21.55pt;height:14.3pt;z-index:25208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">
                <v:imagedata r:id="rId969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085248" behindDoc="0" locked="0" layoutInCell="1" allowOverlap="1" wp14:anchorId="4F8FC8A3" wp14:editId="5A1107C7">
                <wp:simplePos x="0" y="0"/>
                <wp:positionH relativeFrom="column">
                  <wp:posOffset>2373690</wp:posOffset>
                </wp:positionH>
                <wp:positionV relativeFrom="paragraph">
                  <wp:posOffset>1118325</wp:posOffset>
                </wp:positionV>
                <wp:extent cx="165240" cy="163800"/>
                <wp:effectExtent l="38100" t="38100" r="25400" b="65405"/>
                <wp:wrapNone/>
                <wp:docPr id="492" name="Ink 4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0">
                      <w14:nvContentPartPr>
                        <w14:cNvContentPartPr/>
                      </w14:nvContentPartPr>
                      <w14:xfrm>
                        <a:off x="0" y="0"/>
                        <a:ext cx="165240" cy="16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8D3B38" id="Ink 492" o:spid="_x0000_s1026" type="#_x0000_t75" style="position:absolute;margin-left:186.55pt;margin-top:86.8pt;width:14.05pt;height:15.4pt;z-index:25208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">
                <v:imagedata r:id="rId971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084224" behindDoc="0" locked="0" layoutInCell="1" allowOverlap="1" wp14:anchorId="5A645314" wp14:editId="55D414C9">
                <wp:simplePos x="0" y="0"/>
                <wp:positionH relativeFrom="column">
                  <wp:posOffset>2054010</wp:posOffset>
                </wp:positionH>
                <wp:positionV relativeFrom="paragraph">
                  <wp:posOffset>1236045</wp:posOffset>
                </wp:positionV>
                <wp:extent cx="126360" cy="15120"/>
                <wp:effectExtent l="38100" t="38100" r="45720" b="61595"/>
                <wp:wrapNone/>
                <wp:docPr id="491" name="Ink 4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2">
                      <w14:nvContentPartPr>
                        <w14:cNvContentPartPr/>
                      </w14:nvContentPartPr>
                      <w14:xfrm>
                        <a:off x="0" y="0"/>
                        <a:ext cx="12636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ED6808" id="Ink 491" o:spid="_x0000_s1026" type="#_x0000_t75" style="position:absolute;margin-left:161.3pt;margin-top:96pt;width:11.7pt;height:3.35pt;z-index:25208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">
                <v:imagedata r:id="rId973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083200" behindDoc="0" locked="0" layoutInCell="1" allowOverlap="1" wp14:anchorId="442E39C9" wp14:editId="3C6BBAE6">
                <wp:simplePos x="0" y="0"/>
                <wp:positionH relativeFrom="column">
                  <wp:posOffset>1716690</wp:posOffset>
                </wp:positionH>
                <wp:positionV relativeFrom="paragraph">
                  <wp:posOffset>1100685</wp:posOffset>
                </wp:positionV>
                <wp:extent cx="99000" cy="255240"/>
                <wp:effectExtent l="38100" t="38100" r="34925" b="50165"/>
                <wp:wrapNone/>
                <wp:docPr id="490" name="Ink 4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4">
                      <w14:nvContentPartPr>
                        <w14:cNvContentPartPr/>
                      </w14:nvContentPartPr>
                      <w14:xfrm>
                        <a:off x="0" y="0"/>
                        <a:ext cx="99000" cy="25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18F7C9" id="Ink 490" o:spid="_x0000_s1026" type="#_x0000_t75" style="position:absolute;margin-left:134.1pt;margin-top:85.9pt;width:10.05pt;height:21.8pt;z-index:25208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">
                <v:imagedata r:id="rId975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082176" behindDoc="0" locked="0" layoutInCell="1" allowOverlap="1" wp14:anchorId="0BEDCC18" wp14:editId="3CBB7396">
                <wp:simplePos x="0" y="0"/>
                <wp:positionH relativeFrom="column">
                  <wp:posOffset>1521930</wp:posOffset>
                </wp:positionH>
                <wp:positionV relativeFrom="paragraph">
                  <wp:posOffset>1221645</wp:posOffset>
                </wp:positionV>
                <wp:extent cx="24840" cy="166320"/>
                <wp:effectExtent l="38100" t="38100" r="51435" b="43815"/>
                <wp:wrapNone/>
                <wp:docPr id="489" name="Ink 4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6">
                      <w14:nvContentPartPr>
                        <w14:cNvContentPartPr/>
                      </w14:nvContentPartPr>
                      <w14:xfrm>
                        <a:off x="0" y="0"/>
                        <a:ext cx="24840" cy="16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286E0E" id="Ink 489" o:spid="_x0000_s1026" type="#_x0000_t75" style="position:absolute;margin-left:119.1pt;margin-top:95.9pt;width:3.05pt;height:13.95pt;z-index:25208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">
                <v:imagedata r:id="rId977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081152" behindDoc="0" locked="0" layoutInCell="1" allowOverlap="1" wp14:anchorId="7E4E042D" wp14:editId="12032584">
                <wp:simplePos x="0" y="0"/>
                <wp:positionH relativeFrom="column">
                  <wp:posOffset>1463610</wp:posOffset>
                </wp:positionH>
                <wp:positionV relativeFrom="paragraph">
                  <wp:posOffset>1152525</wp:posOffset>
                </wp:positionV>
                <wp:extent cx="111960" cy="150120"/>
                <wp:effectExtent l="38100" t="38100" r="59690" b="40640"/>
                <wp:wrapNone/>
                <wp:docPr id="488" name="Ink 4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8">
                      <w14:nvContentPartPr>
                        <w14:cNvContentPartPr/>
                      </w14:nvContentPartPr>
                      <w14:xfrm>
                        <a:off x="0" y="0"/>
                        <a:ext cx="111960" cy="15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53168B" id="Ink 488" o:spid="_x0000_s1026" type="#_x0000_t75" style="position:absolute;margin-left:114.45pt;margin-top:90.45pt;width:10.3pt;height:13.25pt;z-index:25208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">
                <v:imagedata r:id="rId979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080128" behindDoc="0" locked="0" layoutInCell="1" allowOverlap="1" wp14:anchorId="1DC2F379" wp14:editId="5B033D7A">
                <wp:simplePos x="0" y="0"/>
                <wp:positionH relativeFrom="column">
                  <wp:posOffset>1349850</wp:posOffset>
                </wp:positionH>
                <wp:positionV relativeFrom="paragraph">
                  <wp:posOffset>1172685</wp:posOffset>
                </wp:positionV>
                <wp:extent cx="32040" cy="145080"/>
                <wp:effectExtent l="38100" t="38100" r="44450" b="45720"/>
                <wp:wrapNone/>
                <wp:docPr id="487" name="Ink 4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0">
                      <w14:nvContentPartPr>
                        <w14:cNvContentPartPr/>
                      </w14:nvContentPartPr>
                      <w14:xfrm>
                        <a:off x="0" y="0"/>
                        <a:ext cx="32040" cy="14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751F4C" id="Ink 487" o:spid="_x0000_s1026" type="#_x0000_t75" style="position:absolute;margin-left:105.4pt;margin-top:92pt;width:3.75pt;height:12.55pt;z-index:25208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">
                <v:imagedata r:id="rId981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079104" behindDoc="0" locked="0" layoutInCell="1" allowOverlap="1" wp14:anchorId="265A46F7" wp14:editId="70613CCE">
                <wp:simplePos x="0" y="0"/>
                <wp:positionH relativeFrom="column">
                  <wp:posOffset>1088490</wp:posOffset>
                </wp:positionH>
                <wp:positionV relativeFrom="paragraph">
                  <wp:posOffset>1203285</wp:posOffset>
                </wp:positionV>
                <wp:extent cx="18360" cy="141480"/>
                <wp:effectExtent l="38100" t="38100" r="39370" b="49530"/>
                <wp:wrapNone/>
                <wp:docPr id="486" name="Ink 4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2">
                      <w14:nvContentPartPr>
                        <w14:cNvContentPartPr/>
                      </w14:nvContentPartPr>
                      <w14:xfrm>
                        <a:off x="0" y="0"/>
                        <a:ext cx="18360" cy="14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5C960F" id="Ink 486" o:spid="_x0000_s1026" type="#_x0000_t75" style="position:absolute;margin-left:84.85pt;margin-top:94.2pt;width:2.8pt;height:12.3pt;z-index:25207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">
                <v:imagedata r:id="rId983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078080" behindDoc="0" locked="0" layoutInCell="1" allowOverlap="1" wp14:anchorId="5D66AB30" wp14:editId="46C2301F">
                <wp:simplePos x="0" y="0"/>
                <wp:positionH relativeFrom="column">
                  <wp:posOffset>1052490</wp:posOffset>
                </wp:positionH>
                <wp:positionV relativeFrom="paragraph">
                  <wp:posOffset>1271325</wp:posOffset>
                </wp:positionV>
                <wp:extent cx="74880" cy="4680"/>
                <wp:effectExtent l="57150" t="38100" r="59055" b="71755"/>
                <wp:wrapNone/>
                <wp:docPr id="485" name="Ink 4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4">
                      <w14:nvContentPartPr>
                        <w14:cNvContentPartPr/>
                      </w14:nvContentPartPr>
                      <w14:xfrm>
                        <a:off x="0" y="0"/>
                        <a:ext cx="7488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0423EA" id="Ink 485" o:spid="_x0000_s1026" type="#_x0000_t75" style="position:absolute;margin-left:81.6pt;margin-top:98.65pt;width:8.4pt;height:3.15pt;z-index:25207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">
                <v:imagedata r:id="rId985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077056" behindDoc="0" locked="0" layoutInCell="1" allowOverlap="1" wp14:anchorId="22BCED61" wp14:editId="44EB6D17">
                <wp:simplePos x="0" y="0"/>
                <wp:positionH relativeFrom="column">
                  <wp:posOffset>709410</wp:posOffset>
                </wp:positionH>
                <wp:positionV relativeFrom="paragraph">
                  <wp:posOffset>1244325</wp:posOffset>
                </wp:positionV>
                <wp:extent cx="158400" cy="117360"/>
                <wp:effectExtent l="57150" t="38100" r="51435" b="35560"/>
                <wp:wrapNone/>
                <wp:docPr id="484" name="Ink 4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6">
                      <w14:nvContentPartPr>
                        <w14:cNvContentPartPr/>
                      </w14:nvContentPartPr>
                      <w14:xfrm>
                        <a:off x="0" y="0"/>
                        <a:ext cx="15840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0A03CD" id="Ink 484" o:spid="_x0000_s1026" type="#_x0000_t75" style="position:absolute;margin-left:55pt;margin-top:97.7pt;width:13.75pt;height:10.1pt;z-index:25207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">
                <v:imagedata r:id="rId987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076032" behindDoc="0" locked="0" layoutInCell="1" allowOverlap="1" wp14:anchorId="16C4F6CE" wp14:editId="1D3D0272">
                <wp:simplePos x="0" y="0"/>
                <wp:positionH relativeFrom="column">
                  <wp:posOffset>547770</wp:posOffset>
                </wp:positionH>
                <wp:positionV relativeFrom="paragraph">
                  <wp:posOffset>1097445</wp:posOffset>
                </wp:positionV>
                <wp:extent cx="88920" cy="253080"/>
                <wp:effectExtent l="57150" t="38100" r="44450" b="52070"/>
                <wp:wrapNone/>
                <wp:docPr id="483" name="Ink 4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8">
                      <w14:nvContentPartPr>
                        <w14:cNvContentPartPr/>
                      </w14:nvContentPartPr>
                      <w14:xfrm>
                        <a:off x="0" y="0"/>
                        <a:ext cx="88920" cy="25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FEC22B" id="Ink 483" o:spid="_x0000_s1026" type="#_x0000_t75" style="position:absolute;margin-left:42.25pt;margin-top:86.1pt;width:8.15pt;height:21.5pt;z-index:25207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">
                <v:imagedata r:id="rId989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075008" behindDoc="0" locked="0" layoutInCell="1" allowOverlap="1" wp14:anchorId="48939F70" wp14:editId="6258653A">
                <wp:simplePos x="0" y="0"/>
                <wp:positionH relativeFrom="column">
                  <wp:posOffset>3828090</wp:posOffset>
                </wp:positionH>
                <wp:positionV relativeFrom="paragraph">
                  <wp:posOffset>320925</wp:posOffset>
                </wp:positionV>
                <wp:extent cx="88560" cy="187560"/>
                <wp:effectExtent l="57150" t="57150" r="45085" b="60325"/>
                <wp:wrapNone/>
                <wp:docPr id="482" name="Ink 4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0">
                      <w14:nvContentPartPr>
                        <w14:cNvContentPartPr/>
                      </w14:nvContentPartPr>
                      <w14:xfrm>
                        <a:off x="0" y="0"/>
                        <a:ext cx="88560" cy="18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07870E" id="Ink 482" o:spid="_x0000_s1026" type="#_x0000_t75" style="position:absolute;margin-left:300.4pt;margin-top:24.35pt;width:8.5pt;height:16.75pt;z-index:25207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">
                <v:imagedata r:id="rId991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073984" behindDoc="0" locked="0" layoutInCell="1" allowOverlap="1" wp14:anchorId="74303E3B" wp14:editId="79D0474E">
                <wp:simplePos x="0" y="0"/>
                <wp:positionH relativeFrom="column">
                  <wp:posOffset>3248490</wp:posOffset>
                </wp:positionH>
                <wp:positionV relativeFrom="paragraph">
                  <wp:posOffset>375645</wp:posOffset>
                </wp:positionV>
                <wp:extent cx="84960" cy="171000"/>
                <wp:effectExtent l="57150" t="38100" r="48895" b="57785"/>
                <wp:wrapNone/>
                <wp:docPr id="481" name="Ink 4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2">
                      <w14:nvContentPartPr>
                        <w14:cNvContentPartPr/>
                      </w14:nvContentPartPr>
                      <w14:xfrm>
                        <a:off x="0" y="0"/>
                        <a:ext cx="84960" cy="17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522E6F" id="Ink 481" o:spid="_x0000_s1026" type="#_x0000_t75" style="position:absolute;margin-left:255.05pt;margin-top:28.85pt;width:8.2pt;height:15pt;z-index:25207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">
                <v:imagedata r:id="rId993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072960" behindDoc="0" locked="0" layoutInCell="1" allowOverlap="1" wp14:anchorId="464C6E80" wp14:editId="7D380561">
                <wp:simplePos x="0" y="0"/>
                <wp:positionH relativeFrom="column">
                  <wp:posOffset>3816570</wp:posOffset>
                </wp:positionH>
                <wp:positionV relativeFrom="paragraph">
                  <wp:posOffset>354405</wp:posOffset>
                </wp:positionV>
                <wp:extent cx="63360" cy="40680"/>
                <wp:effectExtent l="38100" t="57150" r="51435" b="54610"/>
                <wp:wrapNone/>
                <wp:docPr id="480" name="Ink 4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4">
                      <w14:nvContentPartPr>
                        <w14:cNvContentPartPr/>
                      </w14:nvContentPartPr>
                      <w14:xfrm>
                        <a:off x="0" y="0"/>
                        <a:ext cx="63360" cy="4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416FF0" id="Ink 480" o:spid="_x0000_s1026" type="#_x0000_t75" style="position:absolute;margin-left:299.3pt;margin-top:26.75pt;width:7.1pt;height:5.35pt;z-index:25207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">
                <v:imagedata r:id="rId995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071936" behindDoc="0" locked="0" layoutInCell="1" allowOverlap="1" wp14:anchorId="6933551E" wp14:editId="71555BE7">
                <wp:simplePos x="0" y="0"/>
                <wp:positionH relativeFrom="column">
                  <wp:posOffset>3692370</wp:posOffset>
                </wp:positionH>
                <wp:positionV relativeFrom="paragraph">
                  <wp:posOffset>363765</wp:posOffset>
                </wp:positionV>
                <wp:extent cx="71280" cy="78120"/>
                <wp:effectExtent l="57150" t="38100" r="62230" b="55245"/>
                <wp:wrapNone/>
                <wp:docPr id="479" name="Ink 4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6">
                      <w14:nvContentPartPr>
                        <w14:cNvContentPartPr/>
                      </w14:nvContentPartPr>
                      <w14:xfrm>
                        <a:off x="0" y="0"/>
                        <a:ext cx="71280" cy="7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C09D83" id="Ink 479" o:spid="_x0000_s1026" type="#_x0000_t75" style="position:absolute;margin-left:290.1pt;margin-top:28.25pt;width:7.6pt;height:8pt;z-index:25207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">
                <v:imagedata r:id="rId997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070912" behindDoc="0" locked="0" layoutInCell="1" allowOverlap="1" wp14:anchorId="72B39E5B" wp14:editId="6FCF098F">
                <wp:simplePos x="0" y="0"/>
                <wp:positionH relativeFrom="column">
                  <wp:posOffset>3570690</wp:posOffset>
                </wp:positionH>
                <wp:positionV relativeFrom="paragraph">
                  <wp:posOffset>279165</wp:posOffset>
                </wp:positionV>
                <wp:extent cx="44640" cy="211320"/>
                <wp:effectExtent l="38100" t="38100" r="50800" b="55880"/>
                <wp:wrapNone/>
                <wp:docPr id="478" name="Ink 4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8">
                      <w14:nvContentPartPr>
                        <w14:cNvContentPartPr/>
                      </w14:nvContentPartPr>
                      <w14:xfrm>
                        <a:off x="0" y="0"/>
                        <a:ext cx="44640" cy="21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579C10" id="Ink 478" o:spid="_x0000_s1026" type="#_x0000_t75" style="position:absolute;margin-left:280.05pt;margin-top:20.85pt;width:5.75pt;height:18.35pt;z-index:25207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">
                <v:imagedata r:id="rId999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069888" behindDoc="0" locked="0" layoutInCell="1" allowOverlap="1" wp14:anchorId="74AEA091" wp14:editId="6A52D0FC">
                <wp:simplePos x="0" y="0"/>
                <wp:positionH relativeFrom="column">
                  <wp:posOffset>3398970</wp:posOffset>
                </wp:positionH>
                <wp:positionV relativeFrom="paragraph">
                  <wp:posOffset>410565</wp:posOffset>
                </wp:positionV>
                <wp:extent cx="63360" cy="80280"/>
                <wp:effectExtent l="38100" t="38100" r="51435" b="53340"/>
                <wp:wrapNone/>
                <wp:docPr id="477" name="Ink 4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0">
                      <w14:nvContentPartPr>
                        <w14:cNvContentPartPr/>
                      </w14:nvContentPartPr>
                      <w14:xfrm>
                        <a:off x="0" y="0"/>
                        <a:ext cx="63360" cy="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A76A42" id="Ink 477" o:spid="_x0000_s1026" type="#_x0000_t75" style="position:absolute;margin-left:267.1pt;margin-top:32.05pt;width:6.85pt;height:7.85pt;z-index:25206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">
                <v:imagedata r:id="rId1001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068864" behindDoc="0" locked="0" layoutInCell="1" allowOverlap="1" wp14:anchorId="06284C8F" wp14:editId="530DCAD6">
                <wp:simplePos x="0" y="0"/>
                <wp:positionH relativeFrom="column">
                  <wp:posOffset>3287730</wp:posOffset>
                </wp:positionH>
                <wp:positionV relativeFrom="paragraph">
                  <wp:posOffset>381765</wp:posOffset>
                </wp:positionV>
                <wp:extent cx="35640" cy="153360"/>
                <wp:effectExtent l="38100" t="57150" r="40640" b="56515"/>
                <wp:wrapNone/>
                <wp:docPr id="476" name="Ink 4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2">
                      <w14:nvContentPartPr>
                        <w14:cNvContentPartPr/>
                      </w14:nvContentPartPr>
                      <w14:xfrm>
                        <a:off x="0" y="0"/>
                        <a:ext cx="35640" cy="15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23BF00" id="Ink 476" o:spid="_x0000_s1026" type="#_x0000_t75" style="position:absolute;margin-left:258.15pt;margin-top:29.05pt;width:3.9pt;height:14.15pt;z-index:25206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">
                <v:imagedata r:id="rId1003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067840" behindDoc="0" locked="0" layoutInCell="1" allowOverlap="1" wp14:anchorId="532B591F" wp14:editId="4106CAE3">
                <wp:simplePos x="0" y="0"/>
                <wp:positionH relativeFrom="column">
                  <wp:posOffset>2992170</wp:posOffset>
                </wp:positionH>
                <wp:positionV relativeFrom="paragraph">
                  <wp:posOffset>458805</wp:posOffset>
                </wp:positionV>
                <wp:extent cx="57600" cy="23040"/>
                <wp:effectExtent l="38100" t="38100" r="57150" b="53340"/>
                <wp:wrapNone/>
                <wp:docPr id="475" name="Ink 4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4">
                      <w14:nvContentPartPr>
                        <w14:cNvContentPartPr/>
                      </w14:nvContentPartPr>
                      <w14:xfrm>
                        <a:off x="0" y="0"/>
                        <a:ext cx="5760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39B0FD" id="Ink 475" o:spid="_x0000_s1026" type="#_x0000_t75" style="position:absolute;margin-left:234.3pt;margin-top:34.95pt;width:6.4pt;height:4.1pt;z-index:25206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">
                <v:imagedata r:id="rId1005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066816" behindDoc="0" locked="0" layoutInCell="1" allowOverlap="1" wp14:anchorId="3CA22B06" wp14:editId="345966BD">
                <wp:simplePos x="0" y="0"/>
                <wp:positionH relativeFrom="column">
                  <wp:posOffset>2925210</wp:posOffset>
                </wp:positionH>
                <wp:positionV relativeFrom="paragraph">
                  <wp:posOffset>316965</wp:posOffset>
                </wp:positionV>
                <wp:extent cx="40680" cy="311040"/>
                <wp:effectExtent l="38100" t="57150" r="54610" b="51435"/>
                <wp:wrapNone/>
                <wp:docPr id="474" name="Ink 4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6">
                      <w14:nvContentPartPr>
                        <w14:cNvContentPartPr/>
                      </w14:nvContentPartPr>
                      <w14:xfrm>
                        <a:off x="0" y="0"/>
                        <a:ext cx="40680" cy="31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CAAD91" id="Ink 474" o:spid="_x0000_s1026" type="#_x0000_t75" style="position:absolute;margin-left:229.75pt;margin-top:23.65pt;width:5.1pt;height:26.3pt;z-index:25206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">
                <v:imagedata r:id="rId1007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065792" behindDoc="0" locked="0" layoutInCell="1" allowOverlap="1" wp14:anchorId="64C7272A" wp14:editId="4736738A">
                <wp:simplePos x="0" y="0"/>
                <wp:positionH relativeFrom="column">
                  <wp:posOffset>2793450</wp:posOffset>
                </wp:positionH>
                <wp:positionV relativeFrom="paragraph">
                  <wp:posOffset>447285</wp:posOffset>
                </wp:positionV>
                <wp:extent cx="39240" cy="151200"/>
                <wp:effectExtent l="57150" t="38100" r="56515" b="39370"/>
                <wp:wrapNone/>
                <wp:docPr id="473" name="Ink 4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8">
                      <w14:nvContentPartPr>
                        <w14:cNvContentPartPr/>
                      </w14:nvContentPartPr>
                      <w14:xfrm>
                        <a:off x="0" y="0"/>
                        <a:ext cx="39240" cy="15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EC7FF9" id="Ink 473" o:spid="_x0000_s1026" type="#_x0000_t75" style="position:absolute;margin-left:219.3pt;margin-top:34.9pt;width:4.95pt;height:12.75pt;z-index:25206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">
                <v:imagedata r:id="rId1009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064768" behindDoc="0" locked="0" layoutInCell="1" allowOverlap="1" wp14:anchorId="0EFB4396" wp14:editId="585C8BC9">
                <wp:simplePos x="0" y="0"/>
                <wp:positionH relativeFrom="column">
                  <wp:posOffset>2609130</wp:posOffset>
                </wp:positionH>
                <wp:positionV relativeFrom="paragraph">
                  <wp:posOffset>475725</wp:posOffset>
                </wp:positionV>
                <wp:extent cx="151200" cy="99360"/>
                <wp:effectExtent l="38100" t="38100" r="39370" b="53340"/>
                <wp:wrapNone/>
                <wp:docPr id="472" name="Ink 4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0">
                      <w14:nvContentPartPr>
                        <w14:cNvContentPartPr/>
                      </w14:nvContentPartPr>
                      <w14:xfrm>
                        <a:off x="0" y="0"/>
                        <a:ext cx="15120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FCF2B3" id="Ink 472" o:spid="_x0000_s1026" type="#_x0000_t75" style="position:absolute;margin-left:204.7pt;margin-top:37pt;width:13.05pt;height:8.95pt;z-index:25206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">
                <v:imagedata r:id="rId1011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063744" behindDoc="0" locked="0" layoutInCell="1" allowOverlap="1" wp14:anchorId="716B83FF" wp14:editId="44B3AFA5">
                <wp:simplePos x="0" y="0"/>
                <wp:positionH relativeFrom="column">
                  <wp:posOffset>2312130</wp:posOffset>
                </wp:positionH>
                <wp:positionV relativeFrom="paragraph">
                  <wp:posOffset>432885</wp:posOffset>
                </wp:positionV>
                <wp:extent cx="274680" cy="153720"/>
                <wp:effectExtent l="57150" t="57150" r="0" b="55880"/>
                <wp:wrapNone/>
                <wp:docPr id="471" name="Ink 4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2">
                      <w14:nvContentPartPr>
                        <w14:cNvContentPartPr/>
                      </w14:nvContentPartPr>
                      <w14:xfrm>
                        <a:off x="0" y="0"/>
                        <a:ext cx="274680" cy="15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F62D69" id="Ink 471" o:spid="_x0000_s1026" type="#_x0000_t75" style="position:absolute;margin-left:181.05pt;margin-top:33pt;width:23.15pt;height:14.35pt;z-index:25206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">
                <v:imagedata r:id="rId1013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062720" behindDoc="0" locked="0" layoutInCell="1" allowOverlap="1" wp14:anchorId="3C6616E5" wp14:editId="338933BF">
                <wp:simplePos x="0" y="0"/>
                <wp:positionH relativeFrom="column">
                  <wp:posOffset>1990650</wp:posOffset>
                </wp:positionH>
                <wp:positionV relativeFrom="paragraph">
                  <wp:posOffset>477885</wp:posOffset>
                </wp:positionV>
                <wp:extent cx="11880" cy="14040"/>
                <wp:effectExtent l="38100" t="57150" r="64770" b="62230"/>
                <wp:wrapNone/>
                <wp:docPr id="470" name="Ink 4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4">
                      <w14:nvContentPartPr>
                        <w14:cNvContentPartPr/>
                      </w14:nvContentPartPr>
                      <w14:xfrm>
                        <a:off x="0" y="0"/>
                        <a:ext cx="1188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FF3702" id="Ink 470" o:spid="_x0000_s1026" type="#_x0000_t75" style="position:absolute;margin-left:155.15pt;margin-top:36.2pt;width:3.9pt;height:3.85pt;z-index:25206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">
                <v:imagedata r:id="rId1015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061696" behindDoc="0" locked="0" layoutInCell="1" allowOverlap="1" wp14:anchorId="3192F716" wp14:editId="6E1DD284">
                <wp:simplePos x="0" y="0"/>
                <wp:positionH relativeFrom="column">
                  <wp:posOffset>2135370</wp:posOffset>
                </wp:positionH>
                <wp:positionV relativeFrom="paragraph">
                  <wp:posOffset>500565</wp:posOffset>
                </wp:positionV>
                <wp:extent cx="62640" cy="20880"/>
                <wp:effectExtent l="38100" t="38100" r="52070" b="55880"/>
                <wp:wrapNone/>
                <wp:docPr id="469" name="Ink 4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6">
                      <w14:nvContentPartPr>
                        <w14:cNvContentPartPr/>
                      </w14:nvContentPartPr>
                      <w14:xfrm>
                        <a:off x="0" y="0"/>
                        <a:ext cx="6264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2C8BB0" id="Ink 469" o:spid="_x0000_s1026" type="#_x0000_t75" style="position:absolute;margin-left:167.45pt;margin-top:38.55pt;width:6.3pt;height:3.05pt;z-index:25206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">
                <v:imagedata r:id="rId1017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060672" behindDoc="0" locked="0" layoutInCell="1" allowOverlap="1" wp14:anchorId="092215C1" wp14:editId="7BA95411">
                <wp:simplePos x="0" y="0"/>
                <wp:positionH relativeFrom="column">
                  <wp:posOffset>2104770</wp:posOffset>
                </wp:positionH>
                <wp:positionV relativeFrom="paragraph">
                  <wp:posOffset>324165</wp:posOffset>
                </wp:positionV>
                <wp:extent cx="32760" cy="352800"/>
                <wp:effectExtent l="57150" t="57150" r="62865" b="47625"/>
                <wp:wrapNone/>
                <wp:docPr id="468" name="Ink 4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8">
                      <w14:nvContentPartPr>
                        <w14:cNvContentPartPr/>
                      </w14:nvContentPartPr>
                      <w14:xfrm>
                        <a:off x="0" y="0"/>
                        <a:ext cx="32760" cy="35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A8403A" id="Ink 468" o:spid="_x0000_s1026" type="#_x0000_t75" style="position:absolute;margin-left:164.55pt;margin-top:24.65pt;width:4.6pt;height:29.35pt;z-index:25206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">
                <v:imagedata r:id="rId1019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059648" behindDoc="0" locked="0" layoutInCell="1" allowOverlap="1" wp14:anchorId="2A0B10E7" wp14:editId="05944A29">
                <wp:simplePos x="0" y="0"/>
                <wp:positionH relativeFrom="column">
                  <wp:posOffset>1921170</wp:posOffset>
                </wp:positionH>
                <wp:positionV relativeFrom="paragraph">
                  <wp:posOffset>525765</wp:posOffset>
                </wp:positionV>
                <wp:extent cx="68760" cy="119160"/>
                <wp:effectExtent l="38100" t="57150" r="45720" b="52705"/>
                <wp:wrapNone/>
                <wp:docPr id="467" name="Ink 4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0">
                      <w14:nvContentPartPr>
                        <w14:cNvContentPartPr/>
                      </w14:nvContentPartPr>
                      <w14:xfrm>
                        <a:off x="0" y="0"/>
                        <a:ext cx="6876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A4264F" id="Ink 467" o:spid="_x0000_s1026" type="#_x0000_t75" style="position:absolute;margin-left:149.9pt;margin-top:40pt;width:7.25pt;height:11.35pt;z-index:25205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">
                <v:imagedata r:id="rId1021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058624" behindDoc="0" locked="0" layoutInCell="1" allowOverlap="1" wp14:anchorId="24EDAB03" wp14:editId="4CC65AB2">
                <wp:simplePos x="0" y="0"/>
                <wp:positionH relativeFrom="column">
                  <wp:posOffset>1891650</wp:posOffset>
                </wp:positionH>
                <wp:positionV relativeFrom="paragraph">
                  <wp:posOffset>318045</wp:posOffset>
                </wp:positionV>
                <wp:extent cx="66960" cy="357480"/>
                <wp:effectExtent l="38100" t="57150" r="28575" b="62230"/>
                <wp:wrapNone/>
                <wp:docPr id="466" name="Ink 4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2">
                      <w14:nvContentPartPr>
                        <w14:cNvContentPartPr/>
                      </w14:nvContentPartPr>
                      <w14:xfrm>
                        <a:off x="0" y="0"/>
                        <a:ext cx="66960" cy="35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54CE99" id="Ink 466" o:spid="_x0000_s1026" type="#_x0000_t75" style="position:absolute;margin-left:147.6pt;margin-top:23.65pt;width:7.1pt;height:30.75pt;z-index:25205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">
                <v:imagedata r:id="rId1023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057600" behindDoc="0" locked="0" layoutInCell="1" allowOverlap="1" wp14:anchorId="709238E0" wp14:editId="349CDDE4">
                <wp:simplePos x="0" y="0"/>
                <wp:positionH relativeFrom="column">
                  <wp:posOffset>1628130</wp:posOffset>
                </wp:positionH>
                <wp:positionV relativeFrom="paragraph">
                  <wp:posOffset>559605</wp:posOffset>
                </wp:positionV>
                <wp:extent cx="67680" cy="13320"/>
                <wp:effectExtent l="38100" t="57150" r="46990" b="44450"/>
                <wp:wrapNone/>
                <wp:docPr id="465" name="Ink 4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4">
                      <w14:nvContentPartPr>
                        <w14:cNvContentPartPr/>
                      </w14:nvContentPartPr>
                      <w14:xfrm>
                        <a:off x="0" y="0"/>
                        <a:ext cx="6768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1B0802" id="Ink 465" o:spid="_x0000_s1026" type="#_x0000_t75" style="position:absolute;margin-left:127.4pt;margin-top:42.9pt;width:6.65pt;height:2.6pt;z-index:25205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">
                <v:imagedata r:id="rId1025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056576" behindDoc="0" locked="0" layoutInCell="1" allowOverlap="1" wp14:anchorId="00F938B1" wp14:editId="74008F00">
                <wp:simplePos x="0" y="0"/>
                <wp:positionH relativeFrom="column">
                  <wp:posOffset>1593930</wp:posOffset>
                </wp:positionH>
                <wp:positionV relativeFrom="paragraph">
                  <wp:posOffset>413085</wp:posOffset>
                </wp:positionV>
                <wp:extent cx="10080" cy="297360"/>
                <wp:effectExtent l="57150" t="38100" r="47625" b="45720"/>
                <wp:wrapNone/>
                <wp:docPr id="464" name="Ink 4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6">
                      <w14:nvContentPartPr>
                        <w14:cNvContentPartPr/>
                      </w14:nvContentPartPr>
                      <w14:xfrm>
                        <a:off x="0" y="0"/>
                        <a:ext cx="10080" cy="29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F4AF51" id="Ink 464" o:spid="_x0000_s1026" type="#_x0000_t75" style="position:absolute;margin-left:124.65pt;margin-top:31.65pt;width:2.85pt;height:24.75pt;z-index:25205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">
                <v:imagedata r:id="rId1027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055552" behindDoc="0" locked="0" layoutInCell="1" allowOverlap="1" wp14:anchorId="547AF5C0" wp14:editId="0C32AAC8">
                <wp:simplePos x="0" y="0"/>
                <wp:positionH relativeFrom="column">
                  <wp:posOffset>1518690</wp:posOffset>
                </wp:positionH>
                <wp:positionV relativeFrom="paragraph">
                  <wp:posOffset>531525</wp:posOffset>
                </wp:positionV>
                <wp:extent cx="89640" cy="130680"/>
                <wp:effectExtent l="38100" t="57150" r="24765" b="41275"/>
                <wp:wrapNone/>
                <wp:docPr id="463" name="Ink 4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8">
                      <w14:nvContentPartPr>
                        <w14:cNvContentPartPr/>
                      </w14:nvContentPartPr>
                      <w14:xfrm>
                        <a:off x="0" y="0"/>
                        <a:ext cx="8964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1E1E5F" id="Ink 463" o:spid="_x0000_s1026" type="#_x0000_t75" style="position:absolute;margin-left:119.05pt;margin-top:40.95pt;width:8.35pt;height:11.7pt;z-index:25205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">
                <v:imagedata r:id="rId1029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054528" behindDoc="0" locked="0" layoutInCell="1" allowOverlap="1" wp14:anchorId="0ECE80F1" wp14:editId="23355F91">
                <wp:simplePos x="0" y="0"/>
                <wp:positionH relativeFrom="column">
                  <wp:posOffset>1328970</wp:posOffset>
                </wp:positionH>
                <wp:positionV relativeFrom="paragraph">
                  <wp:posOffset>553125</wp:posOffset>
                </wp:positionV>
                <wp:extent cx="105120" cy="110520"/>
                <wp:effectExtent l="38100" t="38100" r="47625" b="41910"/>
                <wp:wrapNone/>
                <wp:docPr id="462" name="Ink 4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0">
                      <w14:nvContentPartPr>
                        <w14:cNvContentPartPr/>
                      </w14:nvContentPartPr>
                      <w14:xfrm>
                        <a:off x="0" y="0"/>
                        <a:ext cx="10512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060E54" id="Ink 462" o:spid="_x0000_s1026" type="#_x0000_t75" style="position:absolute;margin-left:103.55pt;margin-top:42.45pt;width:9.85pt;height:10.25pt;z-index:25205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">
                <v:imagedata r:id="rId1031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053504" behindDoc="0" locked="0" layoutInCell="1" allowOverlap="1" wp14:anchorId="519FF220" wp14:editId="0018952A">
                <wp:simplePos x="0" y="0"/>
                <wp:positionH relativeFrom="column">
                  <wp:posOffset>1206930</wp:posOffset>
                </wp:positionH>
                <wp:positionV relativeFrom="paragraph">
                  <wp:posOffset>348645</wp:posOffset>
                </wp:positionV>
                <wp:extent cx="57600" cy="303480"/>
                <wp:effectExtent l="38100" t="38100" r="57150" b="40005"/>
                <wp:wrapNone/>
                <wp:docPr id="461" name="Ink 4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2">
                      <w14:nvContentPartPr>
                        <w14:cNvContentPartPr/>
                      </w14:nvContentPartPr>
                      <w14:xfrm>
                        <a:off x="0" y="0"/>
                        <a:ext cx="57600" cy="30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6D2533" id="Ink 461" o:spid="_x0000_s1026" type="#_x0000_t75" style="position:absolute;margin-left:93.95pt;margin-top:26.65pt;width:6.85pt;height:25.2pt;z-index:25205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">
                <v:imagedata r:id="rId1033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052480" behindDoc="0" locked="0" layoutInCell="1" allowOverlap="1" wp14:anchorId="4A1F1013" wp14:editId="24B87C00">
                <wp:simplePos x="0" y="0"/>
                <wp:positionH relativeFrom="column">
                  <wp:posOffset>481890</wp:posOffset>
                </wp:positionH>
                <wp:positionV relativeFrom="paragraph">
                  <wp:posOffset>477885</wp:posOffset>
                </wp:positionV>
                <wp:extent cx="422640" cy="196560"/>
                <wp:effectExtent l="38100" t="57150" r="34925" b="51435"/>
                <wp:wrapNone/>
                <wp:docPr id="460" name="Ink 4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4">
                      <w14:nvContentPartPr>
                        <w14:cNvContentPartPr/>
                      </w14:nvContentPartPr>
                      <w14:xfrm>
                        <a:off x="0" y="0"/>
                        <a:ext cx="422640" cy="19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40B4F1" id="Ink 460" o:spid="_x0000_s1026" type="#_x0000_t75" style="position:absolute;margin-left:37.55pt;margin-top:36.65pt;width:34.1pt;height:17.35pt;z-index:25205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">
                <v:imagedata r:id="rId1035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051456" behindDoc="0" locked="0" layoutInCell="1" allowOverlap="1" wp14:anchorId="5479DDF8" wp14:editId="6245685B">
                <wp:simplePos x="0" y="0"/>
                <wp:positionH relativeFrom="column">
                  <wp:posOffset>515730</wp:posOffset>
                </wp:positionH>
                <wp:positionV relativeFrom="paragraph">
                  <wp:posOffset>402645</wp:posOffset>
                </wp:positionV>
                <wp:extent cx="11880" cy="291600"/>
                <wp:effectExtent l="38100" t="38100" r="45720" b="51435"/>
                <wp:wrapNone/>
                <wp:docPr id="459" name="Ink 4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6">
                      <w14:nvContentPartPr>
                        <w14:cNvContentPartPr/>
                      </w14:nvContentPartPr>
                      <w14:xfrm>
                        <a:off x="0" y="0"/>
                        <a:ext cx="11880" cy="29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E6FCC7" id="Ink 459" o:spid="_x0000_s1026" type="#_x0000_t75" style="position:absolute;margin-left:39.6pt;margin-top:31.05pt;width:2.95pt;height:24.4pt;z-index:25205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">
                <v:imagedata r:id="rId1037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050432" behindDoc="0" locked="0" layoutInCell="1" allowOverlap="1" wp14:anchorId="1BC14F2A" wp14:editId="6206CB82">
                <wp:simplePos x="0" y="0"/>
                <wp:positionH relativeFrom="column">
                  <wp:posOffset>146370</wp:posOffset>
                </wp:positionH>
                <wp:positionV relativeFrom="paragraph">
                  <wp:posOffset>607485</wp:posOffset>
                </wp:positionV>
                <wp:extent cx="115920" cy="90720"/>
                <wp:effectExtent l="38100" t="38100" r="36830" b="62230"/>
                <wp:wrapNone/>
                <wp:docPr id="458" name="Ink 4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8">
                      <w14:nvContentPartPr>
                        <w14:cNvContentPartPr/>
                      </w14:nvContentPartPr>
                      <w14:xfrm>
                        <a:off x="0" y="0"/>
                        <a:ext cx="11592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3D0956" id="Ink 458" o:spid="_x0000_s1026" type="#_x0000_t75" style="position:absolute;margin-left:10.9pt;margin-top:46.75pt;width:10.3pt;height:9.3pt;z-index:25205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">
                <v:imagedata r:id="rId1039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049408" behindDoc="0" locked="0" layoutInCell="1" allowOverlap="1" wp14:anchorId="39BA1E7B" wp14:editId="34302FDF">
                <wp:simplePos x="0" y="0"/>
                <wp:positionH relativeFrom="column">
                  <wp:posOffset>-24990</wp:posOffset>
                </wp:positionH>
                <wp:positionV relativeFrom="paragraph">
                  <wp:posOffset>688125</wp:posOffset>
                </wp:positionV>
                <wp:extent cx="102960" cy="21960"/>
                <wp:effectExtent l="38100" t="38100" r="49530" b="54610"/>
                <wp:wrapNone/>
                <wp:docPr id="457" name="Ink 4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0">
                      <w14:nvContentPartPr>
                        <w14:cNvContentPartPr/>
                      </w14:nvContentPartPr>
                      <w14:xfrm>
                        <a:off x="0" y="0"/>
                        <a:ext cx="10296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7F4056" id="Ink 457" o:spid="_x0000_s1026" type="#_x0000_t75" style="position:absolute;margin-left:-2.45pt;margin-top:53.2pt;width:9.8pt;height:3.65pt;z-index:25204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">
                <v:imagedata r:id="rId1041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048384" behindDoc="0" locked="0" layoutInCell="1" allowOverlap="1" wp14:anchorId="37A95A06" wp14:editId="76EF741D">
                <wp:simplePos x="0" y="0"/>
                <wp:positionH relativeFrom="column">
                  <wp:posOffset>-94470</wp:posOffset>
                </wp:positionH>
                <wp:positionV relativeFrom="paragraph">
                  <wp:posOffset>644925</wp:posOffset>
                </wp:positionV>
                <wp:extent cx="69840" cy="25920"/>
                <wp:effectExtent l="38100" t="57150" r="64135" b="69850"/>
                <wp:wrapNone/>
                <wp:docPr id="456" name="Ink 4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2">
                      <w14:nvContentPartPr>
                        <w14:cNvContentPartPr/>
                      </w14:nvContentPartPr>
                      <w14:xfrm>
                        <a:off x="0" y="0"/>
                        <a:ext cx="6984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5C3ECC" id="Ink 456" o:spid="_x0000_s1026" type="#_x0000_t75" style="position:absolute;margin-left:-8.9pt;margin-top:49.55pt;width:7.5pt;height:4.6pt;z-index:25204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">
                <v:imagedata r:id="rId1043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047360" behindDoc="0" locked="0" layoutInCell="1" allowOverlap="1" wp14:anchorId="5B4677DE" wp14:editId="397158E4">
                <wp:simplePos x="0" y="0"/>
                <wp:positionH relativeFrom="column">
                  <wp:posOffset>-73590</wp:posOffset>
                </wp:positionH>
                <wp:positionV relativeFrom="paragraph">
                  <wp:posOffset>438645</wp:posOffset>
                </wp:positionV>
                <wp:extent cx="54720" cy="303120"/>
                <wp:effectExtent l="19050" t="57150" r="59690" b="59055"/>
                <wp:wrapNone/>
                <wp:docPr id="455" name="Ink 4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4">
                      <w14:nvContentPartPr>
                        <w14:cNvContentPartPr/>
                      </w14:nvContentPartPr>
                      <w14:xfrm>
                        <a:off x="0" y="0"/>
                        <a:ext cx="54720" cy="30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E7A59A" id="Ink 455" o:spid="_x0000_s1026" type="#_x0000_t75" style="position:absolute;margin-left:-7.2pt;margin-top:33.2pt;width:6.35pt;height:26.2pt;z-index:25204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">
                <v:imagedata r:id="rId1045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046336" behindDoc="0" locked="0" layoutInCell="1" allowOverlap="1" wp14:anchorId="4C6BE31E" wp14:editId="61F4C9E4">
                <wp:simplePos x="0" y="0"/>
                <wp:positionH relativeFrom="column">
                  <wp:posOffset>5730690</wp:posOffset>
                </wp:positionH>
                <wp:positionV relativeFrom="paragraph">
                  <wp:posOffset>-135555</wp:posOffset>
                </wp:positionV>
                <wp:extent cx="108360" cy="90360"/>
                <wp:effectExtent l="38100" t="38100" r="44450" b="43180"/>
                <wp:wrapNone/>
                <wp:docPr id="454" name="Ink 4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6">
                      <w14:nvContentPartPr>
                        <w14:cNvContentPartPr/>
                      </w14:nvContentPartPr>
                      <w14:xfrm>
                        <a:off x="0" y="0"/>
                        <a:ext cx="10836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779B26" id="Ink 454" o:spid="_x0000_s1026" type="#_x0000_t75" style="position:absolute;margin-left:450.9pt;margin-top:-11.1pt;width:9.35pt;height:7.9pt;z-index:25204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">
                <v:imagedata r:id="rId1047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045312" behindDoc="0" locked="0" layoutInCell="1" allowOverlap="1" wp14:anchorId="06F2216C" wp14:editId="11F8EDCD">
                <wp:simplePos x="0" y="0"/>
                <wp:positionH relativeFrom="column">
                  <wp:posOffset>6069810</wp:posOffset>
                </wp:positionH>
                <wp:positionV relativeFrom="paragraph">
                  <wp:posOffset>-314835</wp:posOffset>
                </wp:positionV>
                <wp:extent cx="110160" cy="258120"/>
                <wp:effectExtent l="57150" t="38100" r="23495" b="46990"/>
                <wp:wrapNone/>
                <wp:docPr id="453" name="Ink 4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8">
                      <w14:nvContentPartPr>
                        <w14:cNvContentPartPr/>
                      </w14:nvContentPartPr>
                      <w14:xfrm>
                        <a:off x="0" y="0"/>
                        <a:ext cx="110160" cy="25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B05168" id="Ink 453" o:spid="_x0000_s1026" type="#_x0000_t75" style="position:absolute;margin-left:477pt;margin-top:-25.55pt;width:10.8pt;height:22.15pt;z-index:25204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">
                <v:imagedata r:id="rId1049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044288" behindDoc="0" locked="0" layoutInCell="1" allowOverlap="1" wp14:anchorId="15C7827B" wp14:editId="21E55438">
                <wp:simplePos x="0" y="0"/>
                <wp:positionH relativeFrom="column">
                  <wp:posOffset>5742570</wp:posOffset>
                </wp:positionH>
                <wp:positionV relativeFrom="paragraph">
                  <wp:posOffset>-298275</wp:posOffset>
                </wp:positionV>
                <wp:extent cx="129600" cy="272880"/>
                <wp:effectExtent l="38100" t="57150" r="41910" b="51435"/>
                <wp:wrapNone/>
                <wp:docPr id="452" name="Ink 4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0">
                      <w14:nvContentPartPr>
                        <w14:cNvContentPartPr/>
                      </w14:nvContentPartPr>
                      <w14:xfrm>
                        <a:off x="0" y="0"/>
                        <a:ext cx="129600" cy="27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F25CFC" id="Ink 452" o:spid="_x0000_s1026" type="#_x0000_t75" style="position:absolute;margin-left:451.65pt;margin-top:-24.45pt;width:11.15pt;height:22.95pt;z-index:25204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">
                <v:imagedata r:id="rId1051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043264" behindDoc="0" locked="0" layoutInCell="1" allowOverlap="1" wp14:anchorId="75DCB046" wp14:editId="2E6355A8">
                <wp:simplePos x="0" y="0"/>
                <wp:positionH relativeFrom="column">
                  <wp:posOffset>5398050</wp:posOffset>
                </wp:positionH>
                <wp:positionV relativeFrom="paragraph">
                  <wp:posOffset>-137715</wp:posOffset>
                </wp:positionV>
                <wp:extent cx="335160" cy="100440"/>
                <wp:effectExtent l="38100" t="38100" r="46355" b="52070"/>
                <wp:wrapNone/>
                <wp:docPr id="451" name="Ink 4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2">
                      <w14:nvContentPartPr>
                        <w14:cNvContentPartPr/>
                      </w14:nvContentPartPr>
                      <w14:xfrm>
                        <a:off x="0" y="0"/>
                        <a:ext cx="33516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80BA50" id="Ink 451" o:spid="_x0000_s1026" type="#_x0000_t75" style="position:absolute;margin-left:424.2pt;margin-top:-11.65pt;width:27.7pt;height:9.15pt;z-index:25204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">
                <v:imagedata r:id="rId1053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042240" behindDoc="0" locked="0" layoutInCell="1" allowOverlap="1" wp14:anchorId="33D9DAFC" wp14:editId="47B2BDED">
                <wp:simplePos x="0" y="0"/>
                <wp:positionH relativeFrom="column">
                  <wp:posOffset>5053890</wp:posOffset>
                </wp:positionH>
                <wp:positionV relativeFrom="paragraph">
                  <wp:posOffset>-142035</wp:posOffset>
                </wp:positionV>
                <wp:extent cx="244080" cy="122400"/>
                <wp:effectExtent l="57150" t="57150" r="22860" b="49530"/>
                <wp:wrapNone/>
                <wp:docPr id="450" name="Ink 4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4">
                      <w14:nvContentPartPr>
                        <w14:cNvContentPartPr/>
                      </w14:nvContentPartPr>
                      <w14:xfrm>
                        <a:off x="0" y="0"/>
                        <a:ext cx="24408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179940" id="Ink 450" o:spid="_x0000_s1026" type="#_x0000_t75" style="position:absolute;margin-left:397.15pt;margin-top:-12.2pt;width:20.5pt;height:11.6pt;z-index:25204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">
                <v:imagedata r:id="rId1055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041216" behindDoc="0" locked="0" layoutInCell="1" allowOverlap="1" wp14:anchorId="2F2D18C5" wp14:editId="701C1814">
                <wp:simplePos x="0" y="0"/>
                <wp:positionH relativeFrom="column">
                  <wp:posOffset>4378530</wp:posOffset>
                </wp:positionH>
                <wp:positionV relativeFrom="paragraph">
                  <wp:posOffset>-267315</wp:posOffset>
                </wp:positionV>
                <wp:extent cx="141120" cy="6840"/>
                <wp:effectExtent l="38100" t="38100" r="49530" b="69850"/>
                <wp:wrapNone/>
                <wp:docPr id="449" name="Ink 4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6">
                      <w14:nvContentPartPr>
                        <w14:cNvContentPartPr/>
                      </w14:nvContentPartPr>
                      <w14:xfrm>
                        <a:off x="0" y="0"/>
                        <a:ext cx="14112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9A3587" id="Ink 449" o:spid="_x0000_s1026" type="#_x0000_t75" style="position:absolute;margin-left:343.85pt;margin-top:-22.25pt;width:12.75pt;height:3.05pt;z-index:25204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">
                <v:imagedata r:id="rId1057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040192" behindDoc="0" locked="0" layoutInCell="1" allowOverlap="1" wp14:anchorId="00D4A14B" wp14:editId="783C6E9E">
                <wp:simplePos x="0" y="0"/>
                <wp:positionH relativeFrom="column">
                  <wp:posOffset>4770930</wp:posOffset>
                </wp:positionH>
                <wp:positionV relativeFrom="paragraph">
                  <wp:posOffset>-102795</wp:posOffset>
                </wp:positionV>
                <wp:extent cx="129600" cy="113760"/>
                <wp:effectExtent l="38100" t="38100" r="41910" b="38735"/>
                <wp:wrapNone/>
                <wp:docPr id="448" name="Ink 4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8">
                      <w14:nvContentPartPr>
                        <w14:cNvContentPartPr/>
                      </w14:nvContentPartPr>
                      <w14:xfrm>
                        <a:off x="0" y="0"/>
                        <a:ext cx="129600" cy="11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A8B7CF" id="Ink 448" o:spid="_x0000_s1026" type="#_x0000_t75" style="position:absolute;margin-left:375.2pt;margin-top:-8.7pt;width:11pt;height:10.05pt;z-index:25204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">
                <v:imagedata r:id="rId1059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039168" behindDoc="0" locked="0" layoutInCell="1" allowOverlap="1" wp14:anchorId="416CA254" wp14:editId="7F9C4A5A">
                <wp:simplePos x="0" y="0"/>
                <wp:positionH relativeFrom="column">
                  <wp:posOffset>4241730</wp:posOffset>
                </wp:positionH>
                <wp:positionV relativeFrom="paragraph">
                  <wp:posOffset>-268755</wp:posOffset>
                </wp:positionV>
                <wp:extent cx="511560" cy="272880"/>
                <wp:effectExtent l="57150" t="57150" r="0" b="51435"/>
                <wp:wrapNone/>
                <wp:docPr id="447" name="Ink 4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0">
                      <w14:nvContentPartPr>
                        <w14:cNvContentPartPr/>
                      </w14:nvContentPartPr>
                      <w14:xfrm>
                        <a:off x="0" y="0"/>
                        <a:ext cx="511560" cy="27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C7A715" id="Ink 447" o:spid="_x0000_s1026" type="#_x0000_t75" style="position:absolute;margin-left:333.05pt;margin-top:-22.15pt;width:41.7pt;height:23.6pt;z-index:25203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">
                <v:imagedata r:id="rId1061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038144" behindDoc="0" locked="0" layoutInCell="1" allowOverlap="1" wp14:anchorId="29DD56BB" wp14:editId="2B551D79">
                <wp:simplePos x="0" y="0"/>
                <wp:positionH relativeFrom="column">
                  <wp:posOffset>3792090</wp:posOffset>
                </wp:positionH>
                <wp:positionV relativeFrom="paragraph">
                  <wp:posOffset>-107475</wp:posOffset>
                </wp:positionV>
                <wp:extent cx="389520" cy="155520"/>
                <wp:effectExtent l="57150" t="57150" r="48895" b="54610"/>
                <wp:wrapNone/>
                <wp:docPr id="446" name="Ink 4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2">
                      <w14:nvContentPartPr>
                        <w14:cNvContentPartPr/>
                      </w14:nvContentPartPr>
                      <w14:xfrm>
                        <a:off x="0" y="0"/>
                        <a:ext cx="389520" cy="15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1F31C2" id="Ink 446" o:spid="_x0000_s1026" type="#_x0000_t75" style="position:absolute;margin-left:297.75pt;margin-top:-9.55pt;width:32pt;height:14.35pt;z-index:25203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">
                <v:imagedata r:id="rId1063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037120" behindDoc="0" locked="0" layoutInCell="1" allowOverlap="1" wp14:anchorId="7B58871E" wp14:editId="0E4473C7">
                <wp:simplePos x="0" y="0"/>
                <wp:positionH relativeFrom="column">
                  <wp:posOffset>3461250</wp:posOffset>
                </wp:positionH>
                <wp:positionV relativeFrom="paragraph">
                  <wp:posOffset>-94515</wp:posOffset>
                </wp:positionV>
                <wp:extent cx="272160" cy="103320"/>
                <wp:effectExtent l="57150" t="38100" r="52070" b="49530"/>
                <wp:wrapNone/>
                <wp:docPr id="445" name="Ink 4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4">
                      <w14:nvContentPartPr>
                        <w14:cNvContentPartPr/>
                      </w14:nvContentPartPr>
                      <w14:xfrm>
                        <a:off x="0" y="0"/>
                        <a:ext cx="27216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7985FD" id="Ink 445" o:spid="_x0000_s1026" type="#_x0000_t75" style="position:absolute;margin-left:271.7pt;margin-top:-8.55pt;width:23.4pt;height:10.1pt;z-index:25203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">
                <v:imagedata r:id="rId1065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036096" behindDoc="0" locked="0" layoutInCell="1" allowOverlap="1" wp14:anchorId="731A3FBA" wp14:editId="510BC9BD">
                <wp:simplePos x="0" y="0"/>
                <wp:positionH relativeFrom="column">
                  <wp:posOffset>3362610</wp:posOffset>
                </wp:positionH>
                <wp:positionV relativeFrom="paragraph">
                  <wp:posOffset>-190995</wp:posOffset>
                </wp:positionV>
                <wp:extent cx="41040" cy="420840"/>
                <wp:effectExtent l="38100" t="57150" r="35560" b="55880"/>
                <wp:wrapNone/>
                <wp:docPr id="444" name="Ink 4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6">
                      <w14:nvContentPartPr>
                        <w14:cNvContentPartPr/>
                      </w14:nvContentPartPr>
                      <w14:xfrm>
                        <a:off x="0" y="0"/>
                        <a:ext cx="41040" cy="42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11C4A5" id="Ink 444" o:spid="_x0000_s1026" type="#_x0000_t75" style="position:absolute;margin-left:263.55pt;margin-top:-16.4pt;width:5.75pt;height:35.85pt;z-index:25203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">
                <v:imagedata r:id="rId1067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035072" behindDoc="0" locked="0" layoutInCell="1" allowOverlap="1" wp14:anchorId="4C474B93" wp14:editId="662B202A">
                <wp:simplePos x="0" y="0"/>
                <wp:positionH relativeFrom="column">
                  <wp:posOffset>2795970</wp:posOffset>
                </wp:positionH>
                <wp:positionV relativeFrom="paragraph">
                  <wp:posOffset>-161115</wp:posOffset>
                </wp:positionV>
                <wp:extent cx="10800" cy="137520"/>
                <wp:effectExtent l="57150" t="38100" r="46355" b="53340"/>
                <wp:wrapNone/>
                <wp:docPr id="443" name="Ink 4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8">
                      <w14:nvContentPartPr>
                        <w14:cNvContentPartPr/>
                      </w14:nvContentPartPr>
                      <w14:xfrm>
                        <a:off x="0" y="0"/>
                        <a:ext cx="10800" cy="13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646625" id="Ink 443" o:spid="_x0000_s1026" type="#_x0000_t75" style="position:absolute;margin-left:219.35pt;margin-top:-13.35pt;width:2.3pt;height:11.95pt;z-index:25203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">
                <v:imagedata r:id="rId1069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034048" behindDoc="0" locked="0" layoutInCell="1" allowOverlap="1" wp14:anchorId="1F7DDC54" wp14:editId="3A7A39AA">
                <wp:simplePos x="0" y="0"/>
                <wp:positionH relativeFrom="column">
                  <wp:posOffset>2748090</wp:posOffset>
                </wp:positionH>
                <wp:positionV relativeFrom="paragraph">
                  <wp:posOffset>-126195</wp:posOffset>
                </wp:positionV>
                <wp:extent cx="363960" cy="197280"/>
                <wp:effectExtent l="38100" t="38100" r="0" b="69850"/>
                <wp:wrapNone/>
                <wp:docPr id="442" name="Ink 4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0">
                      <w14:nvContentPartPr>
                        <w14:cNvContentPartPr/>
                      </w14:nvContentPartPr>
                      <w14:xfrm>
                        <a:off x="0" y="0"/>
                        <a:ext cx="363960" cy="19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6E1453" id="Ink 442" o:spid="_x0000_s1026" type="#_x0000_t75" style="position:absolute;margin-left:215.85pt;margin-top:-11.1pt;width:29.7pt;height:18pt;z-index:25203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">
                <v:imagedata r:id="rId1071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033024" behindDoc="0" locked="0" layoutInCell="1" allowOverlap="1" wp14:anchorId="7E02FC9B" wp14:editId="53A1BBF2">
                <wp:simplePos x="0" y="0"/>
                <wp:positionH relativeFrom="column">
                  <wp:posOffset>2752410</wp:posOffset>
                </wp:positionH>
                <wp:positionV relativeFrom="paragraph">
                  <wp:posOffset>-82275</wp:posOffset>
                </wp:positionV>
                <wp:extent cx="18720" cy="189720"/>
                <wp:effectExtent l="38100" t="57150" r="57785" b="58420"/>
                <wp:wrapNone/>
                <wp:docPr id="441" name="Ink 4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2">
                      <w14:nvContentPartPr>
                        <w14:cNvContentPartPr/>
                      </w14:nvContentPartPr>
                      <w14:xfrm>
                        <a:off x="0" y="0"/>
                        <a:ext cx="18720" cy="18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9C4300" id="Ink 441" o:spid="_x0000_s1026" type="#_x0000_t75" style="position:absolute;margin-left:215.95pt;margin-top:-7.8pt;width:3.45pt;height:16.8pt;z-index:25203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">
                <v:imagedata r:id="rId1073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032000" behindDoc="0" locked="0" layoutInCell="1" allowOverlap="1" wp14:anchorId="7EB413A5" wp14:editId="5D628DE3">
                <wp:simplePos x="0" y="0"/>
                <wp:positionH relativeFrom="column">
                  <wp:posOffset>2506890</wp:posOffset>
                </wp:positionH>
                <wp:positionV relativeFrom="paragraph">
                  <wp:posOffset>88725</wp:posOffset>
                </wp:positionV>
                <wp:extent cx="97560" cy="201600"/>
                <wp:effectExtent l="38100" t="38100" r="55245" b="46355"/>
                <wp:wrapNone/>
                <wp:docPr id="440" name="Ink 4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4">
                      <w14:nvContentPartPr>
                        <w14:cNvContentPartPr/>
                      </w14:nvContentPartPr>
                      <w14:xfrm>
                        <a:off x="0" y="0"/>
                        <a:ext cx="97560" cy="20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A5833B" id="Ink 440" o:spid="_x0000_s1026" type="#_x0000_t75" style="position:absolute;margin-left:196.8pt;margin-top:6.5pt;width:8.85pt;height:17.1pt;z-index:25203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">
                <v:imagedata r:id="rId1075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030976" behindDoc="0" locked="0" layoutInCell="1" allowOverlap="1" wp14:anchorId="28EA1B80" wp14:editId="382DD5C4">
                <wp:simplePos x="0" y="0"/>
                <wp:positionH relativeFrom="column">
                  <wp:posOffset>1921170</wp:posOffset>
                </wp:positionH>
                <wp:positionV relativeFrom="paragraph">
                  <wp:posOffset>-178500</wp:posOffset>
                </wp:positionV>
                <wp:extent cx="487080" cy="417960"/>
                <wp:effectExtent l="57150" t="38100" r="65405" b="58420"/>
                <wp:wrapNone/>
                <wp:docPr id="439" name="Ink 4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6">
                      <w14:nvContentPartPr>
                        <w14:cNvContentPartPr/>
                      </w14:nvContentPartPr>
                      <w14:xfrm>
                        <a:off x="0" y="0"/>
                        <a:ext cx="487080" cy="41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794B81" id="Ink 439" o:spid="_x0000_s1026" type="#_x0000_t75" style="position:absolute;margin-left:150.15pt;margin-top:-14.5pt;width:40.95pt;height:34.9pt;z-index:25203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">
                <v:imagedata r:id="rId1077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029952" behindDoc="0" locked="0" layoutInCell="1" allowOverlap="1" wp14:anchorId="516E98FE" wp14:editId="1AF02B7B">
                <wp:simplePos x="0" y="0"/>
                <wp:positionH relativeFrom="column">
                  <wp:posOffset>2063730</wp:posOffset>
                </wp:positionH>
                <wp:positionV relativeFrom="paragraph">
                  <wp:posOffset>-76260</wp:posOffset>
                </wp:positionV>
                <wp:extent cx="178560" cy="183240"/>
                <wp:effectExtent l="38100" t="57150" r="50165" b="64770"/>
                <wp:wrapNone/>
                <wp:docPr id="438" name="Ink 4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8">
                      <w14:nvContentPartPr>
                        <w14:cNvContentPartPr/>
                      </w14:nvContentPartPr>
                      <w14:xfrm>
                        <a:off x="0" y="0"/>
                        <a:ext cx="178560" cy="18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19D01F" id="Ink 438" o:spid="_x0000_s1026" type="#_x0000_t75" style="position:absolute;margin-left:161.9pt;margin-top:-7.35pt;width:15.6pt;height:17.1pt;z-index:25202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">
                <v:imagedata r:id="rId1079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028928" behindDoc="0" locked="0" layoutInCell="1" allowOverlap="1" wp14:anchorId="0AC0D40B" wp14:editId="229372FA">
                <wp:simplePos x="0" y="0"/>
                <wp:positionH relativeFrom="column">
                  <wp:posOffset>1662690</wp:posOffset>
                </wp:positionH>
                <wp:positionV relativeFrom="paragraph">
                  <wp:posOffset>-130620</wp:posOffset>
                </wp:positionV>
                <wp:extent cx="200880" cy="282240"/>
                <wp:effectExtent l="57150" t="38100" r="27940" b="60960"/>
                <wp:wrapNone/>
                <wp:docPr id="437" name="Ink 4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0">
                      <w14:nvContentPartPr>
                        <w14:cNvContentPartPr/>
                      </w14:nvContentPartPr>
                      <w14:xfrm>
                        <a:off x="0" y="0"/>
                        <a:ext cx="200880" cy="28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D2E530" id="Ink 437" o:spid="_x0000_s1026" type="#_x0000_t75" style="position:absolute;margin-left:130pt;margin-top:-11.4pt;width:17.2pt;height:24.4pt;z-index:25202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">
                <v:imagedata r:id="rId1081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027904" behindDoc="0" locked="0" layoutInCell="1" allowOverlap="1" wp14:anchorId="0DAEB784" wp14:editId="02C2FC81">
                <wp:simplePos x="0" y="0"/>
                <wp:positionH relativeFrom="column">
                  <wp:posOffset>1305570</wp:posOffset>
                </wp:positionH>
                <wp:positionV relativeFrom="paragraph">
                  <wp:posOffset>-23340</wp:posOffset>
                </wp:positionV>
                <wp:extent cx="316440" cy="129960"/>
                <wp:effectExtent l="57150" t="38100" r="45720" b="60960"/>
                <wp:wrapNone/>
                <wp:docPr id="436" name="Ink 4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2">
                      <w14:nvContentPartPr>
                        <w14:cNvContentPartPr/>
                      </w14:nvContentPartPr>
                      <w14:xfrm>
                        <a:off x="0" y="0"/>
                        <a:ext cx="31644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B878A9" id="Ink 436" o:spid="_x0000_s1026" type="#_x0000_t75" style="position:absolute;margin-left:102pt;margin-top:-2.8pt;width:26.2pt;height:12.1pt;z-index:25202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">
                <v:imagedata r:id="rId1083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026880" behindDoc="0" locked="0" layoutInCell="1" allowOverlap="1" wp14:anchorId="0D5D8129" wp14:editId="5730C063">
                <wp:simplePos x="0" y="0"/>
                <wp:positionH relativeFrom="column">
                  <wp:posOffset>736410</wp:posOffset>
                </wp:positionH>
                <wp:positionV relativeFrom="paragraph">
                  <wp:posOffset>-250140</wp:posOffset>
                </wp:positionV>
                <wp:extent cx="455400" cy="422280"/>
                <wp:effectExtent l="57150" t="38100" r="59055" b="73025"/>
                <wp:wrapNone/>
                <wp:docPr id="435" name="Ink 4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4">
                      <w14:nvContentPartPr>
                        <w14:cNvContentPartPr/>
                      </w14:nvContentPartPr>
                      <w14:xfrm>
                        <a:off x="0" y="0"/>
                        <a:ext cx="455400" cy="42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50974F" id="Ink 435" o:spid="_x0000_s1026" type="#_x0000_t75" style="position:absolute;margin-left:57.05pt;margin-top:-21pt;width:38.25pt;height:35.9pt;z-index:25202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">
                <v:imagedata r:id="rId1085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025856" behindDoc="0" locked="0" layoutInCell="1" allowOverlap="1" wp14:anchorId="0451732E" wp14:editId="43BC5DB0">
                <wp:simplePos x="0" y="0"/>
                <wp:positionH relativeFrom="column">
                  <wp:posOffset>901650</wp:posOffset>
                </wp:positionH>
                <wp:positionV relativeFrom="paragraph">
                  <wp:posOffset>-62580</wp:posOffset>
                </wp:positionV>
                <wp:extent cx="19080" cy="141120"/>
                <wp:effectExtent l="38100" t="38100" r="57150" b="49530"/>
                <wp:wrapNone/>
                <wp:docPr id="434" name="Ink 4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6">
                      <w14:nvContentPartPr>
                        <w14:cNvContentPartPr/>
                      </w14:nvContentPartPr>
                      <w14:xfrm>
                        <a:off x="0" y="0"/>
                        <a:ext cx="19080" cy="14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763B7B" id="Ink 434" o:spid="_x0000_s1026" type="#_x0000_t75" style="position:absolute;margin-left:69.8pt;margin-top:-5.35pt;width:3.1pt;height:12.7pt;z-index:25202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">
                <v:imagedata r:id="rId1087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024832" behindDoc="0" locked="0" layoutInCell="1" allowOverlap="1" wp14:anchorId="2C6308B3" wp14:editId="6E5173BF">
                <wp:simplePos x="0" y="0"/>
                <wp:positionH relativeFrom="column">
                  <wp:posOffset>257970</wp:posOffset>
                </wp:positionH>
                <wp:positionV relativeFrom="paragraph">
                  <wp:posOffset>-8940</wp:posOffset>
                </wp:positionV>
                <wp:extent cx="326880" cy="85680"/>
                <wp:effectExtent l="38100" t="38100" r="35560" b="67310"/>
                <wp:wrapNone/>
                <wp:docPr id="433" name="Ink 4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8">
                      <w14:nvContentPartPr>
                        <w14:cNvContentPartPr/>
                      </w14:nvContentPartPr>
                      <w14:xfrm>
                        <a:off x="0" y="0"/>
                        <a:ext cx="32688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731A5C" id="Ink 433" o:spid="_x0000_s1026" type="#_x0000_t75" style="position:absolute;margin-left:19.45pt;margin-top:-2pt;width:27.9pt;height:9.3pt;z-index:25202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">
                <v:imagedata r:id="rId1089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023808" behindDoc="0" locked="0" layoutInCell="1" allowOverlap="1" wp14:anchorId="45D2537B" wp14:editId="30D98182">
                <wp:simplePos x="0" y="0"/>
                <wp:positionH relativeFrom="column">
                  <wp:posOffset>110370</wp:posOffset>
                </wp:positionH>
                <wp:positionV relativeFrom="paragraph">
                  <wp:posOffset>-33780</wp:posOffset>
                </wp:positionV>
                <wp:extent cx="91440" cy="124560"/>
                <wp:effectExtent l="57150" t="38100" r="41910" b="66040"/>
                <wp:wrapNone/>
                <wp:docPr id="432" name="Ink 4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0">
                      <w14:nvContentPartPr>
                        <w14:cNvContentPartPr/>
                      </w14:nvContentPartPr>
                      <w14:xfrm>
                        <a:off x="0" y="0"/>
                        <a:ext cx="91440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57BA81" id="Ink 432" o:spid="_x0000_s1026" type="#_x0000_t75" style="position:absolute;margin-left:7.9pt;margin-top:-3.85pt;width:8.5pt;height:12.15pt;z-index:25202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">
                <v:imagedata r:id="rId1091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022784" behindDoc="0" locked="0" layoutInCell="1" allowOverlap="1" wp14:anchorId="234A1A51" wp14:editId="6CE050D7">
                <wp:simplePos x="0" y="0"/>
                <wp:positionH relativeFrom="column">
                  <wp:posOffset>-12390</wp:posOffset>
                </wp:positionH>
                <wp:positionV relativeFrom="paragraph">
                  <wp:posOffset>-82020</wp:posOffset>
                </wp:positionV>
                <wp:extent cx="90360" cy="38520"/>
                <wp:effectExtent l="57150" t="57150" r="62230" b="57150"/>
                <wp:wrapNone/>
                <wp:docPr id="431" name="Ink 4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2">
                      <w14:nvContentPartPr>
                        <w14:cNvContentPartPr/>
                      </w14:nvContentPartPr>
                      <w14:xfrm>
                        <a:off x="0" y="0"/>
                        <a:ext cx="90360" cy="3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B5169F" id="Ink 431" o:spid="_x0000_s1026" type="#_x0000_t75" style="position:absolute;margin-left:-2.5pt;margin-top:-7.7pt;width:9.35pt;height:5.85pt;z-index:25202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">
                <v:imagedata r:id="rId1093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021760" behindDoc="0" locked="0" layoutInCell="1" allowOverlap="1" wp14:anchorId="748A49E1" wp14:editId="78412DA7">
                <wp:simplePos x="0" y="0"/>
                <wp:positionH relativeFrom="column">
                  <wp:posOffset>-78270</wp:posOffset>
                </wp:positionH>
                <wp:positionV relativeFrom="paragraph">
                  <wp:posOffset>-152940</wp:posOffset>
                </wp:positionV>
                <wp:extent cx="135720" cy="46080"/>
                <wp:effectExtent l="38100" t="38100" r="55245" b="68580"/>
                <wp:wrapNone/>
                <wp:docPr id="430" name="Ink 4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4">
                      <w14:nvContentPartPr>
                        <w14:cNvContentPartPr/>
                      </w14:nvContentPartPr>
                      <w14:xfrm>
                        <a:off x="0" y="0"/>
                        <a:ext cx="135720" cy="4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E8C4B0" id="Ink 430" o:spid="_x0000_s1026" type="#_x0000_t75" style="position:absolute;margin-left:-7.5pt;margin-top:-13.4pt;width:13.3pt;height:6.1pt;z-index:25202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">
                <v:imagedata r:id="rId1095" o:title=""/>
              </v:shape>
            </w:pict>
          </mc:Fallback>
        </mc:AlternateContent>
      </w:r>
      <w:r>
        <w:rPr>
          <w:noProof/>
          <w:lang w:val="en-IN"/>
        </w:rPr>
        <mc:AlternateContent>
          <mc:Choice Requires="wpi">
            <w:drawing>
              <wp:anchor distT="0" distB="0" distL="114300" distR="114300" simplePos="0" relativeHeight="252020736" behindDoc="0" locked="0" layoutInCell="1" allowOverlap="1" wp14:anchorId="778155AD" wp14:editId="37C0D159">
                <wp:simplePos x="0" y="0"/>
                <wp:positionH relativeFrom="column">
                  <wp:posOffset>-33990</wp:posOffset>
                </wp:positionH>
                <wp:positionV relativeFrom="paragraph">
                  <wp:posOffset>-154020</wp:posOffset>
                </wp:positionV>
                <wp:extent cx="19080" cy="293760"/>
                <wp:effectExtent l="38100" t="38100" r="57150" b="49530"/>
                <wp:wrapNone/>
                <wp:docPr id="429" name="Ink 4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6">
                      <w14:nvContentPartPr>
                        <w14:cNvContentPartPr/>
                      </w14:nvContentPartPr>
                      <w14:xfrm>
                        <a:off x="0" y="0"/>
                        <a:ext cx="19080" cy="29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474C6A" id="Ink 429" o:spid="_x0000_s1026" type="#_x0000_t75" style="position:absolute;margin-left:-3.95pt;margin-top:-13pt;width:3.7pt;height:25.2pt;z-index:25202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">
                <v:imagedata r:id="rId1097" o:title=""/>
              </v:shape>
            </w:pict>
          </mc:Fallback>
        </mc:AlternateContent>
      </w:r>
    </w:p>
    <w:p w:rsidR="00D02BB9" w:rsidRDefault="00D02BB9" w:rsidP="00447E36">
      <w:pPr>
        <w:pStyle w:val="ListParagraph"/>
        <w:spacing w:after="160" w:line="259" w:lineRule="auto"/>
        <w:rPr>
          <w:rFonts w:ascii="Times New Roman" w:hAnsi="Times New Roman" w:cs="Times New Roman"/>
          <w:sz w:val="24"/>
        </w:rPr>
      </w:pPr>
    </w:p>
    <w:p w:rsidR="00D02BB9" w:rsidRDefault="00D02BB9" w:rsidP="00447E36">
      <w:pPr>
        <w:pStyle w:val="ListParagraph"/>
        <w:spacing w:after="160" w:line="259" w:lineRule="auto"/>
        <w:rPr>
          <w:rFonts w:ascii="Times New Roman" w:hAnsi="Times New Roman" w:cs="Times New Roman"/>
          <w:sz w:val="24"/>
        </w:rPr>
      </w:pPr>
    </w:p>
    <w:p w:rsidR="00D02BB9" w:rsidRDefault="00D02BB9" w:rsidP="00447E36">
      <w:pPr>
        <w:pStyle w:val="ListParagraph"/>
        <w:spacing w:after="160" w:line="259" w:lineRule="auto"/>
        <w:rPr>
          <w:rFonts w:ascii="Times New Roman" w:hAnsi="Times New Roman" w:cs="Times New Roman"/>
          <w:sz w:val="24"/>
        </w:rPr>
      </w:pPr>
    </w:p>
    <w:p w:rsidR="00D02BB9" w:rsidRDefault="00D02BB9" w:rsidP="00447E36">
      <w:pPr>
        <w:pStyle w:val="ListParagraph"/>
        <w:spacing w:after="160" w:line="259" w:lineRule="auto"/>
        <w:rPr>
          <w:rFonts w:ascii="Times New Roman" w:hAnsi="Times New Roman" w:cs="Times New Roman"/>
          <w:sz w:val="24"/>
        </w:rPr>
      </w:pPr>
    </w:p>
    <w:p w:rsidR="00D02BB9" w:rsidRDefault="00D02BB9" w:rsidP="00447E36">
      <w:pPr>
        <w:pStyle w:val="ListParagraph"/>
        <w:spacing w:after="160" w:line="259" w:lineRule="auto"/>
        <w:rPr>
          <w:rFonts w:ascii="Times New Roman" w:hAnsi="Times New Roman" w:cs="Times New Roman"/>
          <w:sz w:val="24"/>
        </w:rPr>
      </w:pPr>
    </w:p>
    <w:p w:rsidR="00D02BB9" w:rsidRDefault="00D02BB9" w:rsidP="00447E36">
      <w:pPr>
        <w:pStyle w:val="ListParagraph"/>
        <w:spacing w:after="160" w:line="259" w:lineRule="auto"/>
        <w:rPr>
          <w:rFonts w:ascii="Times New Roman" w:hAnsi="Times New Roman" w:cs="Times New Roman"/>
          <w:sz w:val="24"/>
        </w:rPr>
      </w:pPr>
    </w:p>
    <w:p w:rsidR="00D02BB9" w:rsidRDefault="00D02BB9" w:rsidP="00447E36">
      <w:pPr>
        <w:pStyle w:val="ListParagraph"/>
        <w:spacing w:after="160" w:line="259" w:lineRule="auto"/>
        <w:rPr>
          <w:rFonts w:ascii="Times New Roman" w:hAnsi="Times New Roman" w:cs="Times New Roman"/>
          <w:sz w:val="24"/>
        </w:rPr>
      </w:pPr>
    </w:p>
    <w:p w:rsidR="00D02BB9" w:rsidRDefault="00D02BB9" w:rsidP="00447E36">
      <w:pPr>
        <w:pStyle w:val="ListParagraph"/>
        <w:spacing w:after="160" w:line="259" w:lineRule="auto"/>
        <w:rPr>
          <w:rFonts w:ascii="Times New Roman" w:hAnsi="Times New Roman" w:cs="Times New Roman"/>
          <w:sz w:val="24"/>
        </w:rPr>
      </w:pPr>
    </w:p>
    <w:p w:rsidR="00D02BB9" w:rsidRDefault="00D02BB9" w:rsidP="00447E36">
      <w:pPr>
        <w:pStyle w:val="ListParagraph"/>
        <w:spacing w:after="160" w:line="259" w:lineRule="auto"/>
        <w:rPr>
          <w:rFonts w:ascii="Times New Roman" w:hAnsi="Times New Roman" w:cs="Times New Roman"/>
          <w:sz w:val="24"/>
        </w:rPr>
      </w:pPr>
    </w:p>
    <w:p w:rsidR="00D02BB9" w:rsidRDefault="00D02BB9" w:rsidP="00447E36">
      <w:pPr>
        <w:pStyle w:val="ListParagraph"/>
        <w:spacing w:after="160" w:line="259" w:lineRule="auto"/>
        <w:rPr>
          <w:rFonts w:ascii="Times New Roman" w:hAnsi="Times New Roman" w:cs="Times New Roman"/>
          <w:sz w:val="24"/>
        </w:rPr>
      </w:pPr>
    </w:p>
    <w:p w:rsidR="00D02BB9" w:rsidRDefault="00D02BB9" w:rsidP="00447E36">
      <w:pPr>
        <w:pStyle w:val="ListParagraph"/>
        <w:spacing w:after="160" w:line="259" w:lineRule="auto"/>
        <w:rPr>
          <w:rFonts w:ascii="Times New Roman" w:hAnsi="Times New Roman" w:cs="Times New Roman"/>
          <w:sz w:val="24"/>
        </w:rPr>
      </w:pPr>
    </w:p>
    <w:p w:rsidR="00D02BB9" w:rsidRDefault="00D02BB9" w:rsidP="00447E36">
      <w:pPr>
        <w:pStyle w:val="ListParagraph"/>
        <w:spacing w:after="160" w:line="259" w:lineRule="auto"/>
        <w:rPr>
          <w:rFonts w:ascii="Times New Roman" w:hAnsi="Times New Roman" w:cs="Times New Roman"/>
          <w:sz w:val="24"/>
        </w:rPr>
      </w:pPr>
    </w:p>
    <w:p w:rsidR="00D02BB9" w:rsidRDefault="00D02BB9" w:rsidP="00447E36">
      <w:pPr>
        <w:pStyle w:val="ListParagraph"/>
        <w:spacing w:after="160" w:line="259" w:lineRule="auto"/>
        <w:rPr>
          <w:rFonts w:ascii="Times New Roman" w:hAnsi="Times New Roman" w:cs="Times New Roman"/>
          <w:sz w:val="24"/>
        </w:rPr>
      </w:pPr>
    </w:p>
    <w:p w:rsidR="00D02BB9" w:rsidRDefault="00D02BB9" w:rsidP="00447E36">
      <w:pPr>
        <w:pStyle w:val="ListParagraph"/>
        <w:spacing w:after="160" w:line="259" w:lineRule="auto"/>
        <w:rPr>
          <w:rFonts w:ascii="Times New Roman" w:hAnsi="Times New Roman" w:cs="Times New Roman"/>
          <w:sz w:val="24"/>
        </w:rPr>
      </w:pPr>
    </w:p>
    <w:p w:rsidR="00D02BB9" w:rsidRDefault="00D02BB9" w:rsidP="00447E36">
      <w:pPr>
        <w:pStyle w:val="ListParagraph"/>
        <w:spacing w:after="160" w:line="259" w:lineRule="auto"/>
        <w:rPr>
          <w:rFonts w:ascii="Times New Roman" w:hAnsi="Times New Roman" w:cs="Times New Roman"/>
          <w:sz w:val="24"/>
        </w:rPr>
      </w:pPr>
    </w:p>
    <w:p w:rsidR="00D02BB9" w:rsidRDefault="00D02BB9" w:rsidP="00447E36">
      <w:pPr>
        <w:pStyle w:val="ListParagraph"/>
        <w:spacing w:after="160" w:line="259" w:lineRule="auto"/>
        <w:rPr>
          <w:rFonts w:ascii="Times New Roman" w:hAnsi="Times New Roman" w:cs="Times New Roman"/>
          <w:sz w:val="24"/>
        </w:rPr>
      </w:pPr>
    </w:p>
    <w:p w:rsidR="00D02BB9" w:rsidRDefault="00D02BB9" w:rsidP="00447E36">
      <w:pPr>
        <w:pStyle w:val="ListParagraph"/>
        <w:spacing w:after="160" w:line="259" w:lineRule="auto"/>
        <w:rPr>
          <w:rFonts w:ascii="Times New Roman" w:hAnsi="Times New Roman" w:cs="Times New Roman"/>
          <w:sz w:val="24"/>
        </w:rPr>
      </w:pPr>
    </w:p>
    <w:p w:rsidR="00D02BB9" w:rsidRDefault="00D02BB9" w:rsidP="00447E36">
      <w:pPr>
        <w:pStyle w:val="ListParagraph"/>
        <w:spacing w:after="160" w:line="259" w:lineRule="auto"/>
        <w:rPr>
          <w:rFonts w:ascii="Times New Roman" w:hAnsi="Times New Roman" w:cs="Times New Roman"/>
          <w:sz w:val="24"/>
        </w:rPr>
      </w:pPr>
    </w:p>
    <w:p w:rsidR="00D02BB9" w:rsidRDefault="00D02BB9" w:rsidP="00447E36">
      <w:pPr>
        <w:pStyle w:val="ListParagraph"/>
        <w:spacing w:after="160" w:line="259" w:lineRule="auto"/>
        <w:rPr>
          <w:rFonts w:ascii="Times New Roman" w:hAnsi="Times New Roman" w:cs="Times New Roman"/>
          <w:sz w:val="24"/>
        </w:rPr>
      </w:pPr>
    </w:p>
    <w:p w:rsidR="00D02BB9" w:rsidRDefault="00D02BB9" w:rsidP="00447E36">
      <w:pPr>
        <w:pStyle w:val="ListParagraph"/>
        <w:spacing w:after="160" w:line="259" w:lineRule="auto"/>
        <w:rPr>
          <w:rFonts w:ascii="Times New Roman" w:hAnsi="Times New Roman" w:cs="Times New Roman"/>
          <w:sz w:val="24"/>
        </w:rPr>
      </w:pPr>
    </w:p>
    <w:p w:rsidR="00D02BB9" w:rsidRDefault="00D02BB9" w:rsidP="00447E36">
      <w:pPr>
        <w:pStyle w:val="ListParagraph"/>
        <w:spacing w:after="160" w:line="259" w:lineRule="auto"/>
        <w:rPr>
          <w:rFonts w:ascii="Times New Roman" w:hAnsi="Times New Roman" w:cs="Times New Roman"/>
          <w:sz w:val="24"/>
        </w:rPr>
      </w:pPr>
    </w:p>
    <w:p w:rsidR="00D02BB9" w:rsidRDefault="00D02BB9" w:rsidP="00447E36">
      <w:pPr>
        <w:pStyle w:val="ListParagraph"/>
        <w:spacing w:after="160" w:line="259" w:lineRule="auto"/>
        <w:rPr>
          <w:rFonts w:ascii="Times New Roman" w:hAnsi="Times New Roman" w:cs="Times New Roman"/>
          <w:sz w:val="24"/>
        </w:rPr>
      </w:pPr>
    </w:p>
    <w:p w:rsidR="00D02BB9" w:rsidRDefault="00D02BB9" w:rsidP="00447E36">
      <w:pPr>
        <w:pStyle w:val="ListParagraph"/>
        <w:spacing w:after="160" w:line="259" w:lineRule="auto"/>
        <w:rPr>
          <w:rFonts w:ascii="Times New Roman" w:hAnsi="Times New Roman" w:cs="Times New Roman"/>
          <w:sz w:val="24"/>
        </w:rPr>
      </w:pPr>
    </w:p>
    <w:p w:rsidR="00424433" w:rsidRDefault="00424433" w:rsidP="00447E36">
      <w:pPr>
        <w:pStyle w:val="ListParagraph"/>
        <w:spacing w:after="160" w:line="259" w:lineRule="auto"/>
        <w:rPr>
          <w:rFonts w:ascii="Times New Roman" w:hAnsi="Times New Roman" w:cs="Times New Roman"/>
          <w:sz w:val="24"/>
        </w:rPr>
      </w:pPr>
    </w:p>
    <w:p w:rsidR="00424433" w:rsidRDefault="00424433" w:rsidP="00447E36">
      <w:pPr>
        <w:pStyle w:val="ListParagraph"/>
        <w:spacing w:after="160" w:line="259" w:lineRule="auto"/>
        <w:rPr>
          <w:rFonts w:ascii="Times New Roman" w:hAnsi="Times New Roman" w:cs="Times New Roman"/>
          <w:sz w:val="24"/>
        </w:rPr>
      </w:pPr>
    </w:p>
    <w:p w:rsidR="0063707E" w:rsidRDefault="0063707E" w:rsidP="00447E36">
      <w:pPr>
        <w:pStyle w:val="ListParagraph"/>
        <w:spacing w:after="160" w:line="259" w:lineRule="auto"/>
        <w:rPr>
          <w:rFonts w:ascii="Times New Roman" w:hAnsi="Times New Roman" w:cs="Times New Roman"/>
          <w:sz w:val="24"/>
        </w:rPr>
      </w:pPr>
    </w:p>
    <w:p w:rsidR="00D02BB9" w:rsidRPr="00D02BB9" w:rsidRDefault="0063707E" w:rsidP="00D02BB9">
      <w:pPr>
        <w:pStyle w:val="ListParagraph"/>
        <w:spacing w:line="240" w:lineRule="auto"/>
        <w:ind w:left="714"/>
        <w:rPr>
          <w:rFonts w:ascii="Times New Roman" w:hAnsi="Times New Roman" w:cs="Times New Roman"/>
          <w:sz w:val="24"/>
          <w:szCs w:val="24"/>
        </w:rPr>
      </w:pPr>
      <w:r>
        <w:rPr>
          <w:sz w:val="24"/>
        </w:rPr>
        <w:t xml:space="preserve">  </w:t>
      </w:r>
    </w:p>
    <w:p w:rsidR="00D02BB9" w:rsidRDefault="00D02BB9" w:rsidP="00D02BB9">
      <w:pPr>
        <w:pStyle w:val="ListParagraph"/>
        <w:spacing w:line="240" w:lineRule="auto"/>
        <w:ind w:left="714"/>
        <w:rPr>
          <w:rFonts w:ascii="Times New Roman" w:hAnsi="Times New Roman" w:cs="Times New Roman"/>
          <w:sz w:val="24"/>
          <w:szCs w:val="24"/>
        </w:rPr>
      </w:pPr>
    </w:p>
    <w:p w:rsidR="00BD64D4" w:rsidRDefault="00BD64D4" w:rsidP="00D02BB9">
      <w:pPr>
        <w:pStyle w:val="ListParagraph"/>
        <w:spacing w:line="240" w:lineRule="auto"/>
        <w:ind w:left="714"/>
        <w:rPr>
          <w:rFonts w:ascii="Times New Roman" w:hAnsi="Times New Roman" w:cs="Times New Roman"/>
          <w:sz w:val="24"/>
          <w:szCs w:val="24"/>
        </w:rPr>
      </w:pPr>
    </w:p>
    <w:p w:rsidR="00BD64D4" w:rsidRDefault="00BD64D4" w:rsidP="00D02BB9">
      <w:pPr>
        <w:pStyle w:val="ListParagraph"/>
        <w:spacing w:line="240" w:lineRule="auto"/>
        <w:ind w:left="71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Marking Scheme:  calculation of 1 and 2 – 3M</w:t>
      </w:r>
    </w:p>
    <w:p w:rsidR="00BD64D4" w:rsidRDefault="00BD64D4" w:rsidP="00D02BB9">
      <w:pPr>
        <w:pStyle w:val="ListParagraph"/>
        <w:spacing w:line="240" w:lineRule="auto"/>
        <w:ind w:left="71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quation of a and b = 1M</w:t>
      </w:r>
    </w:p>
    <w:p w:rsidR="00BD64D4" w:rsidRDefault="00BD64D4" w:rsidP="00D02BB9">
      <w:pPr>
        <w:pStyle w:val="ListParagraph"/>
        <w:spacing w:line="240" w:lineRule="auto"/>
        <w:ind w:left="71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nal answer =1M</w:t>
      </w:r>
    </w:p>
    <w:p w:rsidR="00BD64D4" w:rsidRPr="00D02BB9" w:rsidRDefault="00BD64D4" w:rsidP="00D02BB9">
      <w:pPr>
        <w:pStyle w:val="ListParagraph"/>
        <w:spacing w:line="240" w:lineRule="auto"/>
        <w:ind w:left="714"/>
        <w:rPr>
          <w:rFonts w:ascii="Times New Roman" w:hAnsi="Times New Roman" w:cs="Times New Roman"/>
          <w:sz w:val="24"/>
          <w:szCs w:val="24"/>
        </w:rPr>
      </w:pPr>
    </w:p>
    <w:p w:rsidR="00762FCD" w:rsidRPr="00762FCD" w:rsidRDefault="0063707E" w:rsidP="00762FCD">
      <w:pPr>
        <w:pStyle w:val="ListParagraph"/>
        <w:numPr>
          <w:ilvl w:val="0"/>
          <w:numId w:val="10"/>
        </w:numPr>
        <w:spacing w:line="240" w:lineRule="auto"/>
        <w:ind w:left="714" w:hanging="357"/>
        <w:rPr>
          <w:rFonts w:ascii="Times New Roman" w:hAnsi="Times New Roman" w:cs="Times New Roman"/>
          <w:sz w:val="24"/>
          <w:szCs w:val="24"/>
        </w:rPr>
      </w:pPr>
      <w:r w:rsidRPr="0063707E">
        <w:rPr>
          <w:rFonts w:ascii="Times New Roman" w:hAnsi="Times New Roman" w:cs="Times New Roman"/>
          <w:sz w:val="24"/>
          <w:szCs w:val="24"/>
        </w:rPr>
        <w:t>Consider a basis function</w:t>
      </w:r>
      <w:r w:rsidRPr="0063707E">
        <w:rPr>
          <w:rFonts w:ascii="Times New Roman" w:hAnsi="Times New Roman" w:cs="Times New Roman"/>
          <w:position w:val="-14"/>
          <w:sz w:val="24"/>
          <w:szCs w:val="24"/>
        </w:rPr>
        <w:object w:dxaOrig="1160" w:dyaOrig="400">
          <v:shape id="_x0000_i1026" type="#_x0000_t75" style="width:57.75pt;height:20.25pt" o:ole="">
            <v:imagedata r:id="rId1098" o:title=""/>
          </v:shape>
          <o:OLEObject Type="Embed" ProgID="Equation.DSMT4" ShapeID="_x0000_i1026" DrawAspect="Content" ObjectID="_1719057452" r:id="rId1099"/>
        </w:object>
      </w:r>
      <w:r w:rsidRPr="0063707E">
        <w:rPr>
          <w:rFonts w:ascii="Times New Roman" w:hAnsi="Times New Roman" w:cs="Times New Roman"/>
          <w:sz w:val="24"/>
          <w:szCs w:val="24"/>
        </w:rPr>
        <w:t xml:space="preserve">, which is used to model </w:t>
      </w:r>
      <w:r w:rsidRPr="0063707E">
        <w:rPr>
          <w:rFonts w:ascii="Times New Roman" w:eastAsia="Times-Roman" w:hAnsi="Times New Roman" w:cs="Times New Roman"/>
          <w:color w:val="141314"/>
          <w:sz w:val="24"/>
          <w:szCs w:val="24"/>
        </w:rPr>
        <w:t xml:space="preserve">nonlinear function of </w:t>
      </w:r>
      <w:r w:rsidR="00BF02CE">
        <w:rPr>
          <w:rFonts w:ascii="Times New Roman" w:eastAsia="Times-Roman" w:hAnsi="Times New Roman" w:cs="Times New Roman"/>
          <w:color w:val="141314"/>
          <w:sz w:val="24"/>
          <w:szCs w:val="24"/>
        </w:rPr>
        <w:t xml:space="preserve"> </w:t>
      </w:r>
      <w:r w:rsidR="00762FCD">
        <w:rPr>
          <w:rFonts w:ascii="Times New Roman" w:eastAsia="Times-Roman" w:hAnsi="Times New Roman" w:cs="Times New Roman"/>
          <w:color w:val="141314"/>
          <w:sz w:val="24"/>
          <w:szCs w:val="24"/>
        </w:rPr>
        <w:t xml:space="preserve">  </w:t>
      </w:r>
    </w:p>
    <w:p w:rsidR="00762FCD" w:rsidRDefault="00762FCD" w:rsidP="00762FCD">
      <w:pPr>
        <w:pStyle w:val="ListParagraph"/>
        <w:spacing w:line="240" w:lineRule="auto"/>
        <w:ind w:left="71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-Roman" w:hAnsi="Times New Roman" w:cs="Times New Roman"/>
          <w:color w:val="141314"/>
          <w:sz w:val="24"/>
          <w:szCs w:val="24"/>
        </w:rPr>
        <w:t xml:space="preserve">    </w:t>
      </w:r>
      <w:proofErr w:type="gramStart"/>
      <w:r w:rsidR="0063707E" w:rsidRPr="0063707E">
        <w:rPr>
          <w:rFonts w:ascii="Times New Roman" w:eastAsia="Times-Roman" w:hAnsi="Times New Roman" w:cs="Times New Roman"/>
          <w:color w:val="141314"/>
          <w:sz w:val="24"/>
          <w:szCs w:val="24"/>
        </w:rPr>
        <w:t>the</w:t>
      </w:r>
      <w:proofErr w:type="gramEnd"/>
      <w:r w:rsidR="0063707E" w:rsidRPr="0063707E">
        <w:rPr>
          <w:rFonts w:ascii="Times New Roman" w:eastAsia="Times-Roman" w:hAnsi="Times New Roman" w:cs="Times New Roman"/>
          <w:color w:val="141314"/>
          <w:sz w:val="24"/>
          <w:szCs w:val="24"/>
        </w:rPr>
        <w:t xml:space="preserve"> input variables of the form  </w:t>
      </w:r>
      <w:r w:rsidR="0063707E" w:rsidRPr="0063707E">
        <w:rPr>
          <w:rFonts w:ascii="Times New Roman" w:eastAsia="Times-Roman" w:hAnsi="Times New Roman" w:cs="Times New Roman"/>
          <w:color w:val="141314"/>
          <w:position w:val="-30"/>
          <w:sz w:val="24"/>
          <w:szCs w:val="24"/>
        </w:rPr>
        <w:object w:dxaOrig="2000" w:dyaOrig="700">
          <v:shape id="_x0000_i1027" type="#_x0000_t75" style="width:99.75pt;height:35.25pt" o:ole="">
            <v:imagedata r:id="rId1100" o:title=""/>
          </v:shape>
          <o:OLEObject Type="Embed" ProgID="Equation.DSMT4" ShapeID="_x0000_i1027" DrawAspect="Content" ObjectID="_1719057453" r:id="rId1101"/>
        </w:object>
      </w:r>
      <w:r w:rsidR="0063707E" w:rsidRPr="0063707E">
        <w:rPr>
          <w:rFonts w:ascii="Times New Roman" w:eastAsia="Times-Roman" w:hAnsi="Times New Roman" w:cs="Times New Roman"/>
          <w:color w:val="141314"/>
          <w:sz w:val="24"/>
          <w:szCs w:val="24"/>
        </w:rPr>
        <w:t xml:space="preserve"> </w:t>
      </w:r>
      <w:r w:rsidR="00BC579F">
        <w:rPr>
          <w:rFonts w:ascii="Times New Roman" w:eastAsia="Times-Roman" w:hAnsi="Times New Roman" w:cs="Times New Roman"/>
          <w:color w:val="141314"/>
          <w:sz w:val="24"/>
          <w:szCs w:val="24"/>
        </w:rPr>
        <w:t xml:space="preserve">. </w:t>
      </w:r>
      <w:r w:rsidR="0063707E" w:rsidRPr="0063707E">
        <w:rPr>
          <w:rFonts w:ascii="Times New Roman" w:eastAsia="Times-Roman" w:hAnsi="Times New Roman" w:cs="Times New Roman"/>
          <w:color w:val="141314"/>
          <w:sz w:val="24"/>
          <w:szCs w:val="24"/>
        </w:rPr>
        <w:t>D</w:t>
      </w:r>
      <w:r w:rsidR="0063707E" w:rsidRPr="0063707E">
        <w:rPr>
          <w:rFonts w:ascii="Times New Roman" w:hAnsi="Times New Roman" w:cs="Times New Roman"/>
          <w:sz w:val="24"/>
          <w:szCs w:val="24"/>
        </w:rPr>
        <w:t xml:space="preserve">etermine </w:t>
      </w:r>
      <w:r w:rsidR="0063707E" w:rsidRPr="0063707E">
        <w:rPr>
          <w:rFonts w:ascii="Times New Roman" w:hAnsi="Times New Roman" w:cs="Times New Roman"/>
          <w:sz w:val="24"/>
          <w:szCs w:val="24"/>
        </w:rPr>
        <w:sym w:font="Symbol" w:char="F071"/>
      </w:r>
      <w:r w:rsidR="0063707E" w:rsidRPr="0063707E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="0063707E" w:rsidRPr="0063707E">
        <w:rPr>
          <w:rFonts w:ascii="Times New Roman" w:hAnsi="Times New Roman" w:cs="Times New Roman"/>
          <w:sz w:val="24"/>
          <w:szCs w:val="24"/>
        </w:rPr>
        <w:t xml:space="preserve">, </w:t>
      </w:r>
      <w:r w:rsidR="0063707E" w:rsidRPr="0063707E">
        <w:rPr>
          <w:rFonts w:ascii="Times New Roman" w:hAnsi="Times New Roman" w:cs="Times New Roman"/>
          <w:sz w:val="24"/>
          <w:szCs w:val="24"/>
        </w:rPr>
        <w:sym w:font="Symbol" w:char="F071"/>
      </w:r>
      <w:r w:rsidR="0063707E" w:rsidRPr="0063707E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63707E" w:rsidRPr="0063707E">
        <w:rPr>
          <w:rFonts w:ascii="Times New Roman" w:hAnsi="Times New Roman" w:cs="Times New Roman"/>
          <w:sz w:val="24"/>
          <w:szCs w:val="24"/>
        </w:rPr>
        <w:t xml:space="preserve"> and </w:t>
      </w:r>
      <w:r w:rsidR="0063707E" w:rsidRPr="0063707E">
        <w:rPr>
          <w:rFonts w:ascii="Times New Roman" w:hAnsi="Times New Roman" w:cs="Times New Roman"/>
          <w:sz w:val="24"/>
          <w:szCs w:val="24"/>
        </w:rPr>
        <w:sym w:font="Symbol" w:char="F071"/>
      </w:r>
      <w:r w:rsidR="003337B5" w:rsidRPr="0063707E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 w:rsidR="003337B5" w:rsidRPr="0063707E">
        <w:rPr>
          <w:rFonts w:ascii="Times New Roman" w:hAnsi="Times New Roman" w:cs="Times New Roman"/>
          <w:sz w:val="24"/>
          <w:szCs w:val="24"/>
        </w:rPr>
        <w:t>for</w:t>
      </w:r>
      <w:r w:rsidR="0063707E" w:rsidRPr="0063707E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63707E" w:rsidRDefault="00762FCD" w:rsidP="00762FCD">
      <w:pPr>
        <w:pStyle w:val="ListParagraph"/>
        <w:spacing w:line="240" w:lineRule="auto"/>
        <w:ind w:left="71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-Roman" w:hAnsi="Times New Roman" w:cs="Times New Roman"/>
          <w:color w:val="141314"/>
          <w:sz w:val="24"/>
          <w:szCs w:val="24"/>
        </w:rPr>
        <w:t xml:space="preserve">     </w:t>
      </w:r>
      <w:proofErr w:type="gramStart"/>
      <w:r w:rsidR="0063707E" w:rsidRPr="0063707E">
        <w:rPr>
          <w:rFonts w:ascii="Times New Roman" w:hAnsi="Times New Roman" w:cs="Times New Roman"/>
          <w:sz w:val="24"/>
          <w:szCs w:val="24"/>
        </w:rPr>
        <w:t>the</w:t>
      </w:r>
      <w:proofErr w:type="gramEnd"/>
      <w:r w:rsidR="0063707E" w:rsidRPr="0063707E">
        <w:rPr>
          <w:rFonts w:ascii="Times New Roman" w:hAnsi="Times New Roman" w:cs="Times New Roman"/>
          <w:sz w:val="24"/>
          <w:szCs w:val="24"/>
        </w:rPr>
        <w:t xml:space="preserve"> table given below.</w:t>
      </w:r>
      <w:r w:rsidR="003E793B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</w:t>
      </w:r>
      <w:r w:rsidR="003E793B">
        <w:rPr>
          <w:rFonts w:ascii="Times New Roman" w:hAnsi="Times New Roman" w:cs="Times New Roman"/>
          <w:sz w:val="24"/>
        </w:rPr>
        <w:t>[6 Marks]</w:t>
      </w:r>
    </w:p>
    <w:p w:rsidR="00762FCD" w:rsidRPr="0063707E" w:rsidRDefault="00762FCD" w:rsidP="00762FCD">
      <w:pPr>
        <w:pStyle w:val="ListParagraph"/>
        <w:spacing w:line="240" w:lineRule="auto"/>
        <w:ind w:left="714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Ind w:w="1327" w:type="dxa"/>
        <w:tblLook w:val="04A0" w:firstRow="1" w:lastRow="0" w:firstColumn="1" w:lastColumn="0" w:noHBand="0" w:noVBand="1"/>
      </w:tblPr>
      <w:tblGrid>
        <w:gridCol w:w="685"/>
        <w:gridCol w:w="590"/>
      </w:tblGrid>
      <w:tr w:rsidR="0063707E" w:rsidRPr="0063707E" w:rsidTr="00DB1643">
        <w:tc>
          <w:tcPr>
            <w:tcW w:w="685" w:type="dxa"/>
          </w:tcPr>
          <w:p w:rsidR="0063707E" w:rsidRPr="0063707E" w:rsidRDefault="0063707E" w:rsidP="00DB1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3707E">
              <w:rPr>
                <w:rFonts w:ascii="Times New Roman" w:hAnsi="Times New Roman" w:cs="Times New Roman"/>
                <w:sz w:val="24"/>
                <w:szCs w:val="24"/>
              </w:rPr>
              <w:t>x</w:t>
            </w:r>
          </w:p>
        </w:tc>
        <w:tc>
          <w:tcPr>
            <w:tcW w:w="590" w:type="dxa"/>
          </w:tcPr>
          <w:p w:rsidR="0063707E" w:rsidRPr="0063707E" w:rsidRDefault="0063707E" w:rsidP="00DB1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3707E">
              <w:rPr>
                <w:rFonts w:ascii="Times New Roman" w:hAnsi="Times New Roman" w:cs="Times New Roman"/>
                <w:sz w:val="24"/>
                <w:szCs w:val="24"/>
              </w:rPr>
              <w:t>y</w:t>
            </w:r>
          </w:p>
        </w:tc>
      </w:tr>
      <w:tr w:rsidR="0063707E" w:rsidRPr="0063707E" w:rsidTr="00DB1643">
        <w:tc>
          <w:tcPr>
            <w:tcW w:w="685" w:type="dxa"/>
          </w:tcPr>
          <w:p w:rsidR="0063707E" w:rsidRPr="0063707E" w:rsidRDefault="0063707E" w:rsidP="00DB1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3707E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590" w:type="dxa"/>
          </w:tcPr>
          <w:p w:rsidR="0063707E" w:rsidRPr="0063707E" w:rsidRDefault="00C0700E" w:rsidP="00DB1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3707E" w:rsidRPr="0063707E" w:rsidTr="00DB1643">
        <w:tc>
          <w:tcPr>
            <w:tcW w:w="685" w:type="dxa"/>
          </w:tcPr>
          <w:p w:rsidR="0063707E" w:rsidRPr="0063707E" w:rsidRDefault="0063707E" w:rsidP="00DB1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3707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90" w:type="dxa"/>
          </w:tcPr>
          <w:p w:rsidR="0063707E" w:rsidRPr="0063707E" w:rsidRDefault="00C0700E" w:rsidP="00DB1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63707E" w:rsidRPr="0063707E" w:rsidTr="00DB1643">
        <w:tc>
          <w:tcPr>
            <w:tcW w:w="685" w:type="dxa"/>
          </w:tcPr>
          <w:p w:rsidR="0063707E" w:rsidRPr="0063707E" w:rsidRDefault="0063707E" w:rsidP="00DB1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3707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90" w:type="dxa"/>
          </w:tcPr>
          <w:p w:rsidR="0063707E" w:rsidRPr="0063707E" w:rsidRDefault="00C0700E" w:rsidP="00DB1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C0700E" w:rsidRPr="0063707E" w:rsidTr="00DB1643">
        <w:tc>
          <w:tcPr>
            <w:tcW w:w="685" w:type="dxa"/>
          </w:tcPr>
          <w:p w:rsidR="00C0700E" w:rsidRPr="0063707E" w:rsidRDefault="00C0700E" w:rsidP="00DB1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590" w:type="dxa"/>
          </w:tcPr>
          <w:p w:rsidR="00C0700E" w:rsidRPr="0063707E" w:rsidRDefault="00C0700E" w:rsidP="00DB1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1</w:t>
            </w:r>
          </w:p>
        </w:tc>
      </w:tr>
    </w:tbl>
    <w:p w:rsidR="00EC5416" w:rsidRDefault="003E793B" w:rsidP="00EC5416">
      <w:pPr>
        <w:pStyle w:val="ListParagraph"/>
        <w:spacing w:line="240" w:lineRule="auto"/>
        <w:ind w:left="357"/>
        <w:rPr>
          <w:rFonts w:ascii="Times New Roman" w:hAnsi="Times New Roman" w:cs="Times New Roman"/>
          <w:sz w:val="24"/>
          <w:szCs w:val="24"/>
        </w:rPr>
      </w:pPr>
      <w:r w:rsidRPr="003337B5">
        <w:rPr>
          <w:rFonts w:ascii="Times New Roman" w:hAnsi="Times New Roman" w:cs="Times New Roman"/>
          <w:sz w:val="24"/>
          <w:szCs w:val="24"/>
        </w:rPr>
        <w:t xml:space="preserve">    </w:t>
      </w:r>
      <w:r w:rsidR="00EC5416">
        <w:rPr>
          <w:rFonts w:ascii="Times New Roman" w:hAnsi="Times New Roman" w:cs="Times New Roman"/>
          <w:sz w:val="24"/>
          <w:szCs w:val="24"/>
        </w:rPr>
        <w:t xml:space="preserve">    </w:t>
      </w:r>
    </w:p>
    <w:p w:rsidR="00EC5416" w:rsidRDefault="00EC5416" w:rsidP="00EC5416">
      <w:pPr>
        <w:pStyle w:val="ListParagraph"/>
        <w:spacing w:line="240" w:lineRule="auto"/>
        <w:ind w:left="35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Solution: </w:t>
      </w:r>
    </w:p>
    <w:p w:rsidR="00EC5416" w:rsidRDefault="00EC5416" w:rsidP="00EC5416">
      <w:pPr>
        <w:pStyle w:val="ListParagraph"/>
        <w:spacing w:line="240" w:lineRule="auto"/>
        <w:ind w:left="35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Polynomial Regression:   </w:t>
      </w:r>
      <w:r w:rsidRPr="00424433">
        <w:rPr>
          <w:rFonts w:ascii="Times New Roman" w:hAnsi="Times New Roman" w:cs="Times New Roman"/>
          <w:position w:val="-12"/>
          <w:sz w:val="24"/>
          <w:szCs w:val="24"/>
        </w:rPr>
        <w:object w:dxaOrig="1780" w:dyaOrig="380">
          <v:shape id="_x0000_i1028" type="#_x0000_t75" style="width:89.25pt;height:18.75pt" o:ole="">
            <v:imagedata r:id="rId1102" o:title=""/>
          </v:shape>
          <o:OLEObject Type="Embed" ProgID="Equation.DSMT4" ShapeID="_x0000_i1028" DrawAspect="Content" ObjectID="_1719057454" r:id="rId1103"/>
        </w:object>
      </w:r>
      <w:r>
        <w:rPr>
          <w:rFonts w:ascii="Times New Roman" w:hAnsi="Times New Roman" w:cs="Times New Roman"/>
          <w:sz w:val="24"/>
          <w:szCs w:val="24"/>
        </w:rPr>
        <w:t xml:space="preserve">  [2M]</w:t>
      </w:r>
    </w:p>
    <w:p w:rsidR="00C3085B" w:rsidRDefault="00C3085B" w:rsidP="00C3085B">
      <w:pPr>
        <w:pStyle w:val="ListParagraph"/>
        <w:spacing w:line="240" w:lineRule="auto"/>
        <w:ind w:left="357"/>
        <w:rPr>
          <w:rFonts w:ascii="Times New Roman" w:hAnsi="Times New Roman" w:cs="Times New Roman"/>
          <w:sz w:val="24"/>
          <w:szCs w:val="24"/>
        </w:rPr>
      </w:pPr>
    </w:p>
    <w:p w:rsidR="00BD64D4" w:rsidRPr="007C326E" w:rsidRDefault="00BD64D4" w:rsidP="00BD64D4">
      <w:pPr>
        <w:pStyle w:val="ListParagraph"/>
        <w:spacing w:line="240" w:lineRule="auto"/>
        <w:ind w:left="357"/>
        <w:rPr>
          <w:rFonts w:ascii="Times New Roman" w:hAnsi="Times New Roman" w:cs="Times New Roman"/>
          <w:b/>
          <w:sz w:val="24"/>
          <w:szCs w:val="24"/>
        </w:rPr>
      </w:pPr>
      <w:r w:rsidRPr="007C326E">
        <w:rPr>
          <w:rFonts w:ascii="Times New Roman" w:hAnsi="Times New Roman" w:cs="Times New Roman"/>
          <w:b/>
          <w:sz w:val="24"/>
          <w:szCs w:val="24"/>
          <w:highlight w:val="yellow"/>
        </w:rPr>
        <w:t xml:space="preserve">Solution: Method </w:t>
      </w:r>
      <w:proofErr w:type="gramStart"/>
      <w:r w:rsidRPr="007C326E">
        <w:rPr>
          <w:rFonts w:ascii="Times New Roman" w:hAnsi="Times New Roman" w:cs="Times New Roman"/>
          <w:b/>
          <w:sz w:val="24"/>
          <w:szCs w:val="24"/>
          <w:highlight w:val="yellow"/>
        </w:rPr>
        <w:t>1</w:t>
      </w:r>
      <w:r w:rsidR="00EC5416">
        <w:rPr>
          <w:rFonts w:ascii="Times New Roman" w:hAnsi="Times New Roman" w:cs="Times New Roman"/>
          <w:b/>
          <w:sz w:val="24"/>
          <w:szCs w:val="24"/>
        </w:rPr>
        <w:t xml:space="preserve">  [</w:t>
      </w:r>
      <w:proofErr w:type="gramEnd"/>
      <w:r w:rsidR="00EC5416">
        <w:rPr>
          <w:rFonts w:ascii="Times New Roman" w:hAnsi="Times New Roman" w:cs="Times New Roman"/>
          <w:b/>
          <w:sz w:val="24"/>
          <w:szCs w:val="24"/>
        </w:rPr>
        <w:t>4M]</w:t>
      </w:r>
    </w:p>
    <w:p w:rsidR="00BD64D4" w:rsidRDefault="00BD64D4" w:rsidP="00C3085B">
      <w:pPr>
        <w:pStyle w:val="ListParagraph"/>
        <w:spacing w:line="240" w:lineRule="auto"/>
        <w:ind w:left="357"/>
        <w:rPr>
          <w:rFonts w:ascii="Times New Roman" w:hAnsi="Times New Roman" w:cs="Times New Roman"/>
          <w:sz w:val="24"/>
          <w:szCs w:val="24"/>
        </w:rPr>
      </w:pPr>
    </w:p>
    <w:p w:rsidR="00BD64D4" w:rsidRDefault="00BD64D4" w:rsidP="00424433">
      <w:pPr>
        <w:pStyle w:val="ListParagraph"/>
        <w:spacing w:line="240" w:lineRule="auto"/>
        <w:ind w:left="357"/>
        <w:rPr>
          <w:rFonts w:ascii="Times New Roman" w:hAnsi="Times New Roman" w:cs="Times New Roman"/>
          <w:sz w:val="24"/>
          <w:szCs w:val="24"/>
        </w:rPr>
      </w:pPr>
      <w:r>
        <w:rPr>
          <w:noProof/>
          <w:lang w:val="en-IN"/>
        </w:rPr>
        <w:drawing>
          <wp:inline distT="0" distB="0" distL="0" distR="0" wp14:anchorId="58236ECB" wp14:editId="625E5702">
            <wp:extent cx="4999990" cy="57340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07408" cy="57425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64D4" w:rsidRDefault="00BD64D4" w:rsidP="00424433">
      <w:pPr>
        <w:pStyle w:val="ListParagraph"/>
        <w:spacing w:line="240" w:lineRule="auto"/>
        <w:ind w:left="357"/>
        <w:rPr>
          <w:rFonts w:ascii="Times New Roman" w:hAnsi="Times New Roman" w:cs="Times New Roman"/>
          <w:sz w:val="24"/>
          <w:szCs w:val="24"/>
        </w:rPr>
      </w:pPr>
    </w:p>
    <w:p w:rsidR="00BD64D4" w:rsidRDefault="00BD64D4" w:rsidP="00424433">
      <w:pPr>
        <w:pStyle w:val="ListParagraph"/>
        <w:spacing w:line="240" w:lineRule="auto"/>
        <w:ind w:left="357"/>
        <w:rPr>
          <w:rFonts w:ascii="Times New Roman" w:hAnsi="Times New Roman" w:cs="Times New Roman"/>
          <w:sz w:val="24"/>
          <w:szCs w:val="24"/>
        </w:rPr>
      </w:pPr>
    </w:p>
    <w:p w:rsidR="00BD64D4" w:rsidRDefault="00BD64D4" w:rsidP="00424433">
      <w:pPr>
        <w:pStyle w:val="ListParagraph"/>
        <w:spacing w:line="240" w:lineRule="auto"/>
        <w:ind w:left="357"/>
        <w:rPr>
          <w:rFonts w:ascii="Times New Roman" w:hAnsi="Times New Roman" w:cs="Times New Roman"/>
          <w:sz w:val="24"/>
          <w:szCs w:val="24"/>
        </w:rPr>
      </w:pPr>
      <w:r>
        <w:rPr>
          <w:noProof/>
          <w:lang w:val="en-IN"/>
        </w:rPr>
        <w:lastRenderedPageBreak/>
        <w:drawing>
          <wp:inline distT="0" distB="0" distL="0" distR="0" wp14:anchorId="3C4E3FBE" wp14:editId="20F03737">
            <wp:extent cx="5822220" cy="5257800"/>
            <wp:effectExtent l="0" t="0" r="762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32452" cy="5267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64D4" w:rsidRDefault="00BD64D4" w:rsidP="00424433">
      <w:pPr>
        <w:pStyle w:val="ListParagraph"/>
        <w:spacing w:line="240" w:lineRule="auto"/>
        <w:ind w:left="357"/>
        <w:rPr>
          <w:rFonts w:ascii="Times New Roman" w:hAnsi="Times New Roman" w:cs="Times New Roman"/>
          <w:sz w:val="24"/>
          <w:szCs w:val="24"/>
        </w:rPr>
      </w:pPr>
    </w:p>
    <w:p w:rsidR="00BD64D4" w:rsidRDefault="00BD64D4" w:rsidP="00424433">
      <w:pPr>
        <w:pStyle w:val="ListParagraph"/>
        <w:spacing w:line="240" w:lineRule="auto"/>
        <w:ind w:left="357"/>
        <w:rPr>
          <w:rFonts w:ascii="Times New Roman" w:hAnsi="Times New Roman" w:cs="Times New Roman"/>
          <w:sz w:val="24"/>
          <w:szCs w:val="24"/>
        </w:rPr>
      </w:pPr>
    </w:p>
    <w:p w:rsidR="00BD64D4" w:rsidRDefault="00BD64D4" w:rsidP="00424433">
      <w:pPr>
        <w:pStyle w:val="ListParagraph"/>
        <w:spacing w:line="240" w:lineRule="auto"/>
        <w:ind w:left="357"/>
        <w:rPr>
          <w:rFonts w:ascii="Times New Roman" w:hAnsi="Times New Roman" w:cs="Times New Roman"/>
          <w:sz w:val="24"/>
          <w:szCs w:val="24"/>
        </w:rPr>
      </w:pPr>
      <w:r>
        <w:rPr>
          <w:noProof/>
          <w:lang w:val="en-IN"/>
        </w:rPr>
        <w:lastRenderedPageBreak/>
        <w:drawing>
          <wp:inline distT="0" distB="0" distL="0" distR="0" wp14:anchorId="21779492" wp14:editId="038B57C5">
            <wp:extent cx="4554964" cy="645795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65441" cy="64728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64D4" w:rsidRDefault="00BD64D4" w:rsidP="00424433">
      <w:pPr>
        <w:pStyle w:val="ListParagraph"/>
        <w:spacing w:line="240" w:lineRule="auto"/>
        <w:ind w:left="357"/>
        <w:rPr>
          <w:rFonts w:ascii="Times New Roman" w:hAnsi="Times New Roman" w:cs="Times New Roman"/>
          <w:sz w:val="24"/>
          <w:szCs w:val="24"/>
        </w:rPr>
      </w:pPr>
    </w:p>
    <w:p w:rsidR="00BD64D4" w:rsidRPr="007C326E" w:rsidRDefault="00BD64D4" w:rsidP="00BD64D4">
      <w:pPr>
        <w:pStyle w:val="ListParagraph"/>
        <w:tabs>
          <w:tab w:val="left" w:pos="2745"/>
        </w:tabs>
        <w:spacing w:line="240" w:lineRule="auto"/>
        <w:ind w:left="357"/>
        <w:rPr>
          <w:rFonts w:ascii="Times New Roman" w:hAnsi="Times New Roman" w:cs="Times New Roman"/>
          <w:b/>
          <w:sz w:val="24"/>
          <w:szCs w:val="24"/>
        </w:rPr>
      </w:pPr>
      <w:r w:rsidRPr="007C326E">
        <w:rPr>
          <w:rFonts w:ascii="Times New Roman" w:hAnsi="Times New Roman" w:cs="Times New Roman"/>
          <w:b/>
          <w:sz w:val="24"/>
          <w:szCs w:val="24"/>
          <w:highlight w:val="yellow"/>
        </w:rPr>
        <w:t xml:space="preserve">Solution: Method </w:t>
      </w:r>
      <w:r>
        <w:rPr>
          <w:rFonts w:ascii="Times New Roman" w:hAnsi="Times New Roman" w:cs="Times New Roman"/>
          <w:b/>
          <w:sz w:val="24"/>
          <w:szCs w:val="24"/>
          <w:highlight w:val="yellow"/>
        </w:rPr>
        <w:t>2</w:t>
      </w:r>
      <w:r>
        <w:rPr>
          <w:rFonts w:ascii="Times New Roman" w:hAnsi="Times New Roman" w:cs="Times New Roman"/>
          <w:b/>
          <w:sz w:val="24"/>
          <w:szCs w:val="24"/>
          <w:highlight w:val="yellow"/>
        </w:rPr>
        <w:tab/>
      </w:r>
    </w:p>
    <w:p w:rsidR="00BD64D4" w:rsidRDefault="00BD64D4" w:rsidP="00424433">
      <w:pPr>
        <w:pStyle w:val="ListParagraph"/>
        <w:spacing w:line="240" w:lineRule="auto"/>
        <w:ind w:left="357"/>
        <w:rPr>
          <w:rFonts w:ascii="Times New Roman" w:hAnsi="Times New Roman" w:cs="Times New Roman"/>
          <w:sz w:val="24"/>
          <w:szCs w:val="24"/>
        </w:rPr>
      </w:pPr>
    </w:p>
    <w:p w:rsidR="00424433" w:rsidRDefault="00424433" w:rsidP="00424433">
      <w:pPr>
        <w:pStyle w:val="ListParagraph"/>
        <w:spacing w:line="240" w:lineRule="auto"/>
        <w:ind w:left="35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Using closed form solution:</w:t>
      </w:r>
      <w:r w:rsidR="0066741E">
        <w:rPr>
          <w:rFonts w:ascii="Times New Roman" w:hAnsi="Times New Roman" w:cs="Times New Roman"/>
          <w:sz w:val="24"/>
          <w:szCs w:val="24"/>
        </w:rPr>
        <w:t xml:space="preserve">  [4M]</w:t>
      </w:r>
    </w:p>
    <w:p w:rsidR="00424433" w:rsidRDefault="00424433" w:rsidP="00C3085B">
      <w:pPr>
        <w:pStyle w:val="ListParagraph"/>
        <w:spacing w:line="240" w:lineRule="auto"/>
        <w:ind w:left="357"/>
        <w:rPr>
          <w:rFonts w:ascii="Times New Roman" w:hAnsi="Times New Roman" w:cs="Times New Roman"/>
          <w:noProof/>
          <w:sz w:val="24"/>
          <w:szCs w:val="24"/>
          <w:lang w:val="en-IN"/>
        </w:rPr>
      </w:pPr>
    </w:p>
    <w:p w:rsidR="006E23F5" w:rsidRDefault="00424433" w:rsidP="00424433">
      <w:pPr>
        <w:pStyle w:val="ListParagraph"/>
        <w:spacing w:line="240" w:lineRule="auto"/>
        <w:ind w:left="14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en-IN"/>
        </w:rPr>
        <w:drawing>
          <wp:inline distT="0" distB="0" distL="0" distR="0" wp14:anchorId="2D90EFBA" wp14:editId="2C498452">
            <wp:extent cx="2143125" cy="393009"/>
            <wp:effectExtent l="0" t="0" r="0" b="762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3984" cy="4023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24433" w:rsidRDefault="00424433" w:rsidP="00424433">
      <w:pPr>
        <w:pStyle w:val="ListParagraph"/>
        <w:spacing w:line="240" w:lineRule="auto"/>
        <w:ind w:left="1440"/>
        <w:rPr>
          <w:rFonts w:ascii="Times New Roman" w:hAnsi="Times New Roman" w:cs="Times New Roman"/>
          <w:sz w:val="24"/>
          <w:szCs w:val="24"/>
        </w:rPr>
      </w:pPr>
    </w:p>
    <w:p w:rsidR="00424433" w:rsidRPr="00424433" w:rsidRDefault="00424433" w:rsidP="00424433">
      <w:pPr>
        <w:pStyle w:val="ListParagraph"/>
        <w:spacing w:line="240" w:lineRule="auto"/>
        <w:ind w:left="1440"/>
        <w:rPr>
          <w:rFonts w:ascii="Times New Roman" w:hAnsi="Times New Roman" w:cs="Times New Roman"/>
          <w:sz w:val="40"/>
          <w:szCs w:val="40"/>
        </w:rPr>
      </w:pPr>
      <w:r w:rsidRPr="00424433">
        <w:rPr>
          <w:rFonts w:ascii="Times New Roman" w:hAnsi="Times New Roman" w:cs="Times New Roman"/>
          <w:sz w:val="40"/>
          <w:szCs w:val="40"/>
        </w:rPr>
        <w:sym w:font="Symbol" w:char="F071"/>
      </w:r>
      <w:r w:rsidRPr="00424433">
        <w:rPr>
          <w:rFonts w:ascii="Times New Roman" w:hAnsi="Times New Roman" w:cs="Times New Roman"/>
          <w:sz w:val="40"/>
          <w:szCs w:val="40"/>
          <w:vertAlign w:val="subscript"/>
        </w:rPr>
        <w:t xml:space="preserve">0 </w:t>
      </w:r>
      <w:r w:rsidRPr="00424433">
        <w:rPr>
          <w:rFonts w:ascii="Times New Roman" w:hAnsi="Times New Roman" w:cs="Times New Roman"/>
          <w:sz w:val="40"/>
          <w:szCs w:val="40"/>
        </w:rPr>
        <w:t xml:space="preserve">= 1, </w:t>
      </w:r>
      <w:r w:rsidRPr="00424433">
        <w:rPr>
          <w:rFonts w:ascii="Times New Roman" w:hAnsi="Times New Roman" w:cs="Times New Roman"/>
          <w:sz w:val="40"/>
          <w:szCs w:val="40"/>
        </w:rPr>
        <w:sym w:font="Symbol" w:char="F071"/>
      </w:r>
      <w:r w:rsidRPr="00424433">
        <w:rPr>
          <w:rFonts w:ascii="Times New Roman" w:hAnsi="Times New Roman" w:cs="Times New Roman"/>
          <w:sz w:val="40"/>
          <w:szCs w:val="40"/>
          <w:vertAlign w:val="subscript"/>
        </w:rPr>
        <w:t xml:space="preserve">1 </w:t>
      </w:r>
      <w:r w:rsidRPr="00424433">
        <w:rPr>
          <w:rFonts w:ascii="Times New Roman" w:hAnsi="Times New Roman" w:cs="Times New Roman"/>
          <w:sz w:val="40"/>
          <w:szCs w:val="40"/>
        </w:rPr>
        <w:t xml:space="preserve">= 1 and </w:t>
      </w:r>
      <w:r w:rsidRPr="00424433">
        <w:rPr>
          <w:rFonts w:ascii="Times New Roman" w:hAnsi="Times New Roman" w:cs="Times New Roman"/>
          <w:sz w:val="40"/>
          <w:szCs w:val="40"/>
        </w:rPr>
        <w:sym w:font="Symbol" w:char="F071"/>
      </w:r>
      <w:r w:rsidRPr="00424433">
        <w:rPr>
          <w:rFonts w:ascii="Times New Roman" w:hAnsi="Times New Roman" w:cs="Times New Roman"/>
          <w:sz w:val="40"/>
          <w:szCs w:val="40"/>
          <w:vertAlign w:val="subscript"/>
        </w:rPr>
        <w:t xml:space="preserve">2 </w:t>
      </w:r>
      <w:r w:rsidRPr="00424433">
        <w:rPr>
          <w:rFonts w:ascii="Times New Roman" w:hAnsi="Times New Roman" w:cs="Times New Roman"/>
          <w:sz w:val="40"/>
          <w:szCs w:val="40"/>
        </w:rPr>
        <w:t>=1</w:t>
      </w:r>
    </w:p>
    <w:p w:rsidR="006E23F5" w:rsidRDefault="006E23F5" w:rsidP="00C3085B">
      <w:pPr>
        <w:pStyle w:val="ListParagraph"/>
        <w:spacing w:line="240" w:lineRule="auto"/>
        <w:ind w:left="357"/>
        <w:rPr>
          <w:rFonts w:ascii="Times New Roman" w:hAnsi="Times New Roman" w:cs="Times New Roman"/>
          <w:sz w:val="24"/>
          <w:szCs w:val="24"/>
        </w:rPr>
      </w:pPr>
    </w:p>
    <w:p w:rsidR="006E23F5" w:rsidRDefault="006E23F5" w:rsidP="00C3085B">
      <w:pPr>
        <w:pStyle w:val="ListParagraph"/>
        <w:spacing w:line="240" w:lineRule="auto"/>
        <w:ind w:left="357"/>
        <w:rPr>
          <w:rFonts w:ascii="Times New Roman" w:hAnsi="Times New Roman" w:cs="Times New Roman"/>
          <w:sz w:val="24"/>
          <w:szCs w:val="24"/>
        </w:rPr>
      </w:pPr>
    </w:p>
    <w:p w:rsidR="00424433" w:rsidRDefault="00424433" w:rsidP="00C3085B">
      <w:pPr>
        <w:pStyle w:val="ListParagraph"/>
        <w:spacing w:line="240" w:lineRule="auto"/>
        <w:ind w:left="357"/>
        <w:rPr>
          <w:rFonts w:ascii="Times New Roman" w:hAnsi="Times New Roman" w:cs="Times New Roman"/>
          <w:sz w:val="24"/>
          <w:szCs w:val="24"/>
        </w:rPr>
      </w:pPr>
    </w:p>
    <w:p w:rsidR="00424433" w:rsidRDefault="00424433" w:rsidP="00C3085B">
      <w:pPr>
        <w:pStyle w:val="ListParagraph"/>
        <w:spacing w:line="240" w:lineRule="auto"/>
        <w:ind w:left="357"/>
        <w:rPr>
          <w:rFonts w:ascii="Times New Roman" w:hAnsi="Times New Roman" w:cs="Times New Roman"/>
          <w:sz w:val="24"/>
          <w:szCs w:val="24"/>
        </w:rPr>
      </w:pPr>
    </w:p>
    <w:p w:rsidR="003337B5" w:rsidRDefault="00C3085B" w:rsidP="0038010B">
      <w:pPr>
        <w:pStyle w:val="ListParagraph"/>
        <w:numPr>
          <w:ilvl w:val="0"/>
          <w:numId w:val="10"/>
        </w:numPr>
        <w:spacing w:line="240" w:lineRule="auto"/>
        <w:ind w:left="357" w:hanging="35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</w:t>
      </w:r>
      <w:r w:rsidR="003E793B" w:rsidRPr="003337B5">
        <w:rPr>
          <w:rFonts w:ascii="Times New Roman" w:hAnsi="Times New Roman" w:cs="Times New Roman"/>
          <w:sz w:val="24"/>
          <w:szCs w:val="24"/>
        </w:rPr>
        <w:t xml:space="preserve">Consider the dataset </w:t>
      </w:r>
      <w:r w:rsidR="003337B5" w:rsidRPr="003337B5">
        <w:rPr>
          <w:rFonts w:ascii="Times New Roman" w:hAnsi="Times New Roman" w:cs="Times New Roman"/>
          <w:sz w:val="24"/>
          <w:szCs w:val="24"/>
        </w:rPr>
        <w:t xml:space="preserve">of binary values </w:t>
      </w:r>
      <w:r w:rsidR="003E793B" w:rsidRPr="003337B5">
        <w:rPr>
          <w:rFonts w:ascii="Times New Roman" w:hAnsi="Times New Roman" w:cs="Times New Roman"/>
          <w:sz w:val="24"/>
          <w:szCs w:val="24"/>
        </w:rPr>
        <w:t xml:space="preserve">in terms of attribute-value pairs where F is the </w:t>
      </w:r>
    </w:p>
    <w:p w:rsidR="003337B5" w:rsidRDefault="003337B5" w:rsidP="003337B5">
      <w:pPr>
        <w:pStyle w:val="ListParagraph"/>
        <w:spacing w:line="240" w:lineRule="auto"/>
        <w:ind w:left="35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</w:t>
      </w:r>
      <w:proofErr w:type="gramStart"/>
      <w:r w:rsidR="003E793B" w:rsidRPr="003337B5">
        <w:rPr>
          <w:rFonts w:ascii="Times New Roman" w:hAnsi="Times New Roman" w:cs="Times New Roman"/>
          <w:sz w:val="24"/>
          <w:szCs w:val="24"/>
        </w:rPr>
        <w:t>value</w:t>
      </w:r>
      <w:proofErr w:type="gramEnd"/>
      <w:r w:rsidR="003E793B" w:rsidRPr="003337B5">
        <w:rPr>
          <w:rFonts w:ascii="Times New Roman" w:hAnsi="Times New Roman" w:cs="Times New Roman"/>
          <w:sz w:val="24"/>
          <w:szCs w:val="24"/>
        </w:rPr>
        <w:t xml:space="preserve">, and A,B, C are attributes. What is the entropy of the dataset? Fill in the columns </w:t>
      </w:r>
    </w:p>
    <w:p w:rsidR="003E793B" w:rsidRDefault="003337B5" w:rsidP="003337B5">
      <w:pPr>
        <w:pStyle w:val="ListParagraph"/>
        <w:spacing w:line="240" w:lineRule="auto"/>
        <w:ind w:left="35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</w:t>
      </w:r>
      <w:proofErr w:type="gramStart"/>
      <w:r>
        <w:rPr>
          <w:rFonts w:ascii="Times New Roman" w:hAnsi="Times New Roman" w:cs="Times New Roman"/>
          <w:sz w:val="24"/>
          <w:szCs w:val="24"/>
        </w:rPr>
        <w:t>for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A and B,</w:t>
      </w:r>
      <w:r w:rsidR="003E793B">
        <w:rPr>
          <w:rFonts w:ascii="Times New Roman" w:hAnsi="Times New Roman" w:cs="Times New Roman"/>
          <w:sz w:val="24"/>
          <w:szCs w:val="24"/>
        </w:rPr>
        <w:t xml:space="preserve"> </w:t>
      </w:r>
      <w:r w:rsidR="003E793B" w:rsidRPr="003E793B">
        <w:rPr>
          <w:rFonts w:ascii="Times New Roman" w:hAnsi="Times New Roman" w:cs="Times New Roman"/>
          <w:sz w:val="24"/>
          <w:szCs w:val="24"/>
        </w:rPr>
        <w:t xml:space="preserve">if it is known that A has maximum information gain and B has minimum </w:t>
      </w:r>
      <w:r w:rsidR="003E793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E793B" w:rsidRPr="003E793B" w:rsidRDefault="003E793B" w:rsidP="003E793B">
      <w:pPr>
        <w:spacing w:line="240" w:lineRule="auto"/>
        <w:ind w:left="35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3337B5">
        <w:rPr>
          <w:rFonts w:ascii="Times New Roman" w:hAnsi="Times New Roman" w:cs="Times New Roman"/>
          <w:sz w:val="24"/>
          <w:szCs w:val="24"/>
        </w:rPr>
        <w:t xml:space="preserve">   </w:t>
      </w:r>
      <w:proofErr w:type="gramStart"/>
      <w:r w:rsidRPr="003E793B">
        <w:rPr>
          <w:rFonts w:ascii="Times New Roman" w:hAnsi="Times New Roman" w:cs="Times New Roman"/>
          <w:sz w:val="24"/>
          <w:szCs w:val="24"/>
        </w:rPr>
        <w:t>information</w:t>
      </w:r>
      <w:proofErr w:type="gramEnd"/>
      <w:r w:rsidRPr="003E793B">
        <w:rPr>
          <w:rFonts w:ascii="Times New Roman" w:hAnsi="Times New Roman" w:cs="Times New Roman"/>
          <w:sz w:val="24"/>
          <w:szCs w:val="24"/>
        </w:rPr>
        <w:t xml:space="preserve"> gain.  Give mathematical justification for your answer.    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3337B5">
        <w:rPr>
          <w:rFonts w:ascii="Times New Roman" w:hAnsi="Times New Roman" w:cs="Times New Roman"/>
          <w:sz w:val="24"/>
          <w:szCs w:val="24"/>
        </w:rPr>
        <w:t xml:space="preserve">          </w:t>
      </w:r>
      <w:r>
        <w:rPr>
          <w:rFonts w:ascii="Times New Roman" w:hAnsi="Times New Roman" w:cs="Times New Roman"/>
          <w:sz w:val="24"/>
        </w:rPr>
        <w:t>[4 Marks]</w:t>
      </w:r>
      <w:r w:rsidRPr="003E793B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</w:t>
      </w:r>
    </w:p>
    <w:p w:rsidR="003E793B" w:rsidRPr="003E793B" w:rsidRDefault="003E793B" w:rsidP="003E793B">
      <w:pPr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Ind w:w="704" w:type="dxa"/>
        <w:tblLook w:val="04A0" w:firstRow="1" w:lastRow="0" w:firstColumn="1" w:lastColumn="0" w:noHBand="0" w:noVBand="1"/>
      </w:tblPr>
      <w:tblGrid>
        <w:gridCol w:w="1550"/>
        <w:gridCol w:w="2254"/>
        <w:gridCol w:w="2254"/>
        <w:gridCol w:w="2254"/>
      </w:tblGrid>
      <w:tr w:rsidR="003E793B" w:rsidRPr="003E793B" w:rsidTr="005472E5">
        <w:tc>
          <w:tcPr>
            <w:tcW w:w="1550" w:type="dxa"/>
          </w:tcPr>
          <w:p w:rsidR="003E793B" w:rsidRPr="003E793B" w:rsidRDefault="003E793B" w:rsidP="005472E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E793B">
              <w:rPr>
                <w:rFonts w:ascii="Times New Roman" w:hAnsi="Times New Roman" w:cs="Times New Roman"/>
                <w:sz w:val="24"/>
                <w:szCs w:val="24"/>
              </w:rPr>
              <w:t xml:space="preserve">           A</w:t>
            </w:r>
          </w:p>
        </w:tc>
        <w:tc>
          <w:tcPr>
            <w:tcW w:w="2254" w:type="dxa"/>
          </w:tcPr>
          <w:p w:rsidR="003E793B" w:rsidRPr="003E793B" w:rsidRDefault="003E793B" w:rsidP="005472E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E793B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B</w:t>
            </w:r>
          </w:p>
        </w:tc>
        <w:tc>
          <w:tcPr>
            <w:tcW w:w="2254" w:type="dxa"/>
          </w:tcPr>
          <w:p w:rsidR="003E793B" w:rsidRPr="003E793B" w:rsidRDefault="003E793B" w:rsidP="005472E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E793B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C</w:t>
            </w:r>
          </w:p>
        </w:tc>
        <w:tc>
          <w:tcPr>
            <w:tcW w:w="2254" w:type="dxa"/>
          </w:tcPr>
          <w:p w:rsidR="003E793B" w:rsidRPr="003E793B" w:rsidRDefault="003E793B" w:rsidP="005472E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E793B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F</w:t>
            </w:r>
          </w:p>
        </w:tc>
      </w:tr>
      <w:tr w:rsidR="003E793B" w:rsidRPr="003E793B" w:rsidTr="005472E5">
        <w:tc>
          <w:tcPr>
            <w:tcW w:w="1550" w:type="dxa"/>
          </w:tcPr>
          <w:p w:rsidR="003E793B" w:rsidRPr="003E793B" w:rsidRDefault="003E793B" w:rsidP="005472E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E793B">
              <w:rPr>
                <w:rFonts w:ascii="Times New Roman" w:hAnsi="Times New Roman" w:cs="Times New Roman"/>
                <w:sz w:val="24"/>
                <w:szCs w:val="24"/>
              </w:rPr>
              <w:t xml:space="preserve">            </w:t>
            </w:r>
          </w:p>
        </w:tc>
        <w:tc>
          <w:tcPr>
            <w:tcW w:w="2254" w:type="dxa"/>
          </w:tcPr>
          <w:p w:rsidR="003E793B" w:rsidRPr="003E793B" w:rsidRDefault="003E793B" w:rsidP="005472E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E793B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</w:t>
            </w:r>
          </w:p>
        </w:tc>
        <w:tc>
          <w:tcPr>
            <w:tcW w:w="2254" w:type="dxa"/>
          </w:tcPr>
          <w:p w:rsidR="003E793B" w:rsidRPr="003E793B" w:rsidRDefault="003E793B" w:rsidP="005472E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E793B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0</w:t>
            </w:r>
          </w:p>
        </w:tc>
        <w:tc>
          <w:tcPr>
            <w:tcW w:w="2254" w:type="dxa"/>
          </w:tcPr>
          <w:p w:rsidR="003E793B" w:rsidRPr="003E793B" w:rsidRDefault="003E793B" w:rsidP="005472E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E793B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0</w:t>
            </w:r>
          </w:p>
        </w:tc>
      </w:tr>
      <w:tr w:rsidR="003E793B" w:rsidRPr="003E793B" w:rsidTr="005472E5">
        <w:tc>
          <w:tcPr>
            <w:tcW w:w="1550" w:type="dxa"/>
          </w:tcPr>
          <w:p w:rsidR="003E793B" w:rsidRPr="003E793B" w:rsidRDefault="003E793B" w:rsidP="005472E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E793B">
              <w:rPr>
                <w:rFonts w:ascii="Times New Roman" w:hAnsi="Times New Roman" w:cs="Times New Roman"/>
                <w:sz w:val="24"/>
                <w:szCs w:val="24"/>
              </w:rPr>
              <w:t xml:space="preserve">            </w:t>
            </w:r>
          </w:p>
        </w:tc>
        <w:tc>
          <w:tcPr>
            <w:tcW w:w="2254" w:type="dxa"/>
          </w:tcPr>
          <w:p w:rsidR="003E793B" w:rsidRPr="003E793B" w:rsidRDefault="003E793B" w:rsidP="005472E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E793B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</w:t>
            </w:r>
          </w:p>
        </w:tc>
        <w:tc>
          <w:tcPr>
            <w:tcW w:w="2254" w:type="dxa"/>
          </w:tcPr>
          <w:p w:rsidR="003E793B" w:rsidRPr="003E793B" w:rsidRDefault="003E793B" w:rsidP="005472E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E793B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1</w:t>
            </w:r>
          </w:p>
        </w:tc>
        <w:tc>
          <w:tcPr>
            <w:tcW w:w="2254" w:type="dxa"/>
          </w:tcPr>
          <w:p w:rsidR="003E793B" w:rsidRPr="003E793B" w:rsidRDefault="003E793B" w:rsidP="005472E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E793B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1</w:t>
            </w:r>
          </w:p>
        </w:tc>
      </w:tr>
      <w:tr w:rsidR="003E793B" w:rsidRPr="003E793B" w:rsidTr="005472E5">
        <w:tc>
          <w:tcPr>
            <w:tcW w:w="1550" w:type="dxa"/>
          </w:tcPr>
          <w:p w:rsidR="003E793B" w:rsidRPr="003E793B" w:rsidRDefault="003E793B" w:rsidP="005472E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E793B">
              <w:rPr>
                <w:rFonts w:ascii="Times New Roman" w:hAnsi="Times New Roman" w:cs="Times New Roman"/>
                <w:sz w:val="24"/>
                <w:szCs w:val="24"/>
              </w:rPr>
              <w:t xml:space="preserve">            </w:t>
            </w:r>
          </w:p>
        </w:tc>
        <w:tc>
          <w:tcPr>
            <w:tcW w:w="2254" w:type="dxa"/>
          </w:tcPr>
          <w:p w:rsidR="003E793B" w:rsidRPr="003E793B" w:rsidRDefault="003E793B" w:rsidP="005472E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E793B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</w:t>
            </w:r>
          </w:p>
        </w:tc>
        <w:tc>
          <w:tcPr>
            <w:tcW w:w="2254" w:type="dxa"/>
          </w:tcPr>
          <w:p w:rsidR="003E793B" w:rsidRPr="003E793B" w:rsidRDefault="003E793B" w:rsidP="005472E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E793B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0</w:t>
            </w:r>
          </w:p>
        </w:tc>
        <w:tc>
          <w:tcPr>
            <w:tcW w:w="2254" w:type="dxa"/>
          </w:tcPr>
          <w:p w:rsidR="003E793B" w:rsidRPr="003E793B" w:rsidRDefault="003E793B" w:rsidP="005472E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E793B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1</w:t>
            </w:r>
          </w:p>
        </w:tc>
      </w:tr>
      <w:tr w:rsidR="003E793B" w:rsidTr="005472E5">
        <w:tc>
          <w:tcPr>
            <w:tcW w:w="1550" w:type="dxa"/>
          </w:tcPr>
          <w:p w:rsidR="003E793B" w:rsidRDefault="003E793B" w:rsidP="005472E5">
            <w:r>
              <w:t xml:space="preserve">            </w:t>
            </w:r>
          </w:p>
        </w:tc>
        <w:tc>
          <w:tcPr>
            <w:tcW w:w="2254" w:type="dxa"/>
          </w:tcPr>
          <w:p w:rsidR="003E793B" w:rsidRDefault="003E793B" w:rsidP="005472E5">
            <w:r>
              <w:t xml:space="preserve">                  </w:t>
            </w:r>
          </w:p>
        </w:tc>
        <w:tc>
          <w:tcPr>
            <w:tcW w:w="2254" w:type="dxa"/>
          </w:tcPr>
          <w:p w:rsidR="003E793B" w:rsidRDefault="003E793B" w:rsidP="005472E5">
            <w:r>
              <w:t xml:space="preserve">                  1</w:t>
            </w:r>
          </w:p>
        </w:tc>
        <w:tc>
          <w:tcPr>
            <w:tcW w:w="2254" w:type="dxa"/>
          </w:tcPr>
          <w:p w:rsidR="003E793B" w:rsidRDefault="003E793B" w:rsidP="005472E5">
            <w:r>
              <w:t xml:space="preserve">                 0</w:t>
            </w:r>
          </w:p>
        </w:tc>
      </w:tr>
      <w:tr w:rsidR="003E793B" w:rsidTr="005472E5">
        <w:tc>
          <w:tcPr>
            <w:tcW w:w="1550" w:type="dxa"/>
          </w:tcPr>
          <w:p w:rsidR="003E793B" w:rsidRDefault="003E793B" w:rsidP="005472E5">
            <w:r>
              <w:t xml:space="preserve">            </w:t>
            </w:r>
          </w:p>
        </w:tc>
        <w:tc>
          <w:tcPr>
            <w:tcW w:w="2254" w:type="dxa"/>
          </w:tcPr>
          <w:p w:rsidR="003E793B" w:rsidRDefault="003E793B" w:rsidP="005472E5">
            <w:r>
              <w:t xml:space="preserve">                  </w:t>
            </w:r>
          </w:p>
        </w:tc>
        <w:tc>
          <w:tcPr>
            <w:tcW w:w="2254" w:type="dxa"/>
          </w:tcPr>
          <w:p w:rsidR="003E793B" w:rsidRDefault="003E793B" w:rsidP="005472E5">
            <w:r>
              <w:t xml:space="preserve">                  0</w:t>
            </w:r>
          </w:p>
        </w:tc>
        <w:tc>
          <w:tcPr>
            <w:tcW w:w="2254" w:type="dxa"/>
          </w:tcPr>
          <w:p w:rsidR="003E793B" w:rsidRDefault="003E793B" w:rsidP="005472E5">
            <w:r>
              <w:t xml:space="preserve">                 1</w:t>
            </w:r>
          </w:p>
        </w:tc>
      </w:tr>
      <w:tr w:rsidR="003E793B" w:rsidTr="005472E5">
        <w:tc>
          <w:tcPr>
            <w:tcW w:w="1550" w:type="dxa"/>
          </w:tcPr>
          <w:p w:rsidR="003E793B" w:rsidRDefault="003E793B" w:rsidP="005472E5">
            <w:r>
              <w:t xml:space="preserve">            </w:t>
            </w:r>
          </w:p>
        </w:tc>
        <w:tc>
          <w:tcPr>
            <w:tcW w:w="2254" w:type="dxa"/>
          </w:tcPr>
          <w:p w:rsidR="003E793B" w:rsidRDefault="003E793B" w:rsidP="005472E5">
            <w:r>
              <w:t xml:space="preserve">                  </w:t>
            </w:r>
          </w:p>
        </w:tc>
        <w:tc>
          <w:tcPr>
            <w:tcW w:w="2254" w:type="dxa"/>
          </w:tcPr>
          <w:p w:rsidR="003E793B" w:rsidRDefault="003E793B" w:rsidP="005472E5">
            <w:r>
              <w:t xml:space="preserve">                  1</w:t>
            </w:r>
          </w:p>
        </w:tc>
        <w:tc>
          <w:tcPr>
            <w:tcW w:w="2254" w:type="dxa"/>
          </w:tcPr>
          <w:p w:rsidR="003E793B" w:rsidRDefault="003E793B" w:rsidP="005472E5">
            <w:r>
              <w:t xml:space="preserve">                 1</w:t>
            </w:r>
          </w:p>
        </w:tc>
      </w:tr>
      <w:tr w:rsidR="003E793B" w:rsidTr="005472E5">
        <w:tc>
          <w:tcPr>
            <w:tcW w:w="1550" w:type="dxa"/>
          </w:tcPr>
          <w:p w:rsidR="003E793B" w:rsidRDefault="003E793B" w:rsidP="005472E5">
            <w:r>
              <w:t xml:space="preserve">            </w:t>
            </w:r>
          </w:p>
        </w:tc>
        <w:tc>
          <w:tcPr>
            <w:tcW w:w="2254" w:type="dxa"/>
          </w:tcPr>
          <w:p w:rsidR="003E793B" w:rsidRDefault="003E793B" w:rsidP="005472E5">
            <w:r>
              <w:t xml:space="preserve">                  </w:t>
            </w:r>
          </w:p>
        </w:tc>
        <w:tc>
          <w:tcPr>
            <w:tcW w:w="2254" w:type="dxa"/>
          </w:tcPr>
          <w:p w:rsidR="003E793B" w:rsidRDefault="003E793B" w:rsidP="005472E5">
            <w:r>
              <w:t xml:space="preserve">                  0</w:t>
            </w:r>
          </w:p>
        </w:tc>
        <w:tc>
          <w:tcPr>
            <w:tcW w:w="2254" w:type="dxa"/>
          </w:tcPr>
          <w:p w:rsidR="003E793B" w:rsidRDefault="003E793B" w:rsidP="005472E5">
            <w:r>
              <w:t xml:space="preserve">                 1</w:t>
            </w:r>
          </w:p>
        </w:tc>
      </w:tr>
      <w:tr w:rsidR="003E793B" w:rsidTr="005472E5">
        <w:tc>
          <w:tcPr>
            <w:tcW w:w="1550" w:type="dxa"/>
          </w:tcPr>
          <w:p w:rsidR="003E793B" w:rsidRDefault="003E793B" w:rsidP="005472E5">
            <w:r>
              <w:t xml:space="preserve">            </w:t>
            </w:r>
          </w:p>
        </w:tc>
        <w:tc>
          <w:tcPr>
            <w:tcW w:w="2254" w:type="dxa"/>
          </w:tcPr>
          <w:p w:rsidR="003E793B" w:rsidRDefault="003E793B" w:rsidP="005472E5">
            <w:r>
              <w:t xml:space="preserve">                  </w:t>
            </w:r>
          </w:p>
        </w:tc>
        <w:tc>
          <w:tcPr>
            <w:tcW w:w="2254" w:type="dxa"/>
          </w:tcPr>
          <w:p w:rsidR="003E793B" w:rsidRDefault="003E793B" w:rsidP="005472E5">
            <w:r>
              <w:t xml:space="preserve">                  1</w:t>
            </w:r>
          </w:p>
        </w:tc>
        <w:tc>
          <w:tcPr>
            <w:tcW w:w="2254" w:type="dxa"/>
          </w:tcPr>
          <w:p w:rsidR="003E793B" w:rsidRDefault="003E793B" w:rsidP="005472E5">
            <w:r>
              <w:t xml:space="preserve">                 1</w:t>
            </w:r>
          </w:p>
        </w:tc>
      </w:tr>
    </w:tbl>
    <w:p w:rsidR="00867C8A" w:rsidRDefault="00867C8A" w:rsidP="00867C8A">
      <w:pPr>
        <w:rPr>
          <w:lang w:val="en-US"/>
        </w:rPr>
      </w:pPr>
    </w:p>
    <w:p w:rsidR="00867C8A" w:rsidRDefault="00867C8A" w:rsidP="00867C8A">
      <w:pPr>
        <w:rPr>
          <w:lang w:val="en-US"/>
        </w:rPr>
      </w:pPr>
      <w:r>
        <w:rPr>
          <w:lang w:val="en-US"/>
        </w:rPr>
        <w:t>Solution:</w:t>
      </w:r>
    </w:p>
    <w:p w:rsidR="0066741E" w:rsidRDefault="00867C8A" w:rsidP="00867C8A">
      <w:pPr>
        <w:rPr>
          <w:lang w:val="en-US"/>
        </w:rPr>
      </w:pPr>
      <w:r>
        <w:rPr>
          <w:lang w:val="en-US"/>
        </w:rPr>
        <w:t xml:space="preserve">For the entropy problem, the column F is the output attribute. </w:t>
      </w:r>
    </w:p>
    <w:p w:rsidR="00F35A57" w:rsidRDefault="00F35A57" w:rsidP="00867C8A">
      <w:pPr>
        <w:rPr>
          <w:lang w:val="en-US"/>
        </w:rPr>
      </w:pPr>
    </w:p>
    <w:p w:rsidR="00BD64D4" w:rsidRDefault="00BD64D4" w:rsidP="00867C8A">
      <w:pPr>
        <w:rPr>
          <w:lang w:val="en-US"/>
        </w:rPr>
      </w:pPr>
      <w:r>
        <w:rPr>
          <w:lang w:val="en-US"/>
        </w:rPr>
        <w:t>2</w:t>
      </w:r>
      <w:r w:rsidR="00EC5416">
        <w:rPr>
          <w:lang w:val="en-US"/>
        </w:rPr>
        <w:t xml:space="preserve"> </w:t>
      </w:r>
      <w:r>
        <w:rPr>
          <w:lang w:val="en-US"/>
        </w:rPr>
        <w:t>Marks:</w:t>
      </w:r>
    </w:p>
    <w:p w:rsidR="00867C8A" w:rsidRDefault="00867C8A" w:rsidP="00867C8A">
      <w:pPr>
        <w:rPr>
          <w:rFonts w:eastAsiaTheme="minorEastAsia"/>
          <w:lang w:val="en-US"/>
        </w:rPr>
      </w:pPr>
      <w:r>
        <w:rPr>
          <w:lang w:val="en-US"/>
        </w:rPr>
        <w:t xml:space="preserve">Let column A = column F, so that the </w:t>
      </w:r>
      <m:oMath>
        <m:r>
          <w:rPr>
            <w:rFonts w:ascii="Cambria Math" w:hAnsi="Cambria Math"/>
            <w:lang w:val="en-US"/>
          </w:rPr>
          <m:t>i</m:t>
        </m:r>
      </m:oMath>
      <w:proofErr w:type="gramStart"/>
      <w:r>
        <w:rPr>
          <w:rFonts w:eastAsiaTheme="minorEastAsia"/>
          <w:lang w:val="en-US"/>
        </w:rPr>
        <w:t>th</w:t>
      </w:r>
      <w:proofErr w:type="gramEnd"/>
      <w:r>
        <w:rPr>
          <w:rFonts w:eastAsiaTheme="minorEastAsia"/>
          <w:lang w:val="en-US"/>
        </w:rPr>
        <w:t xml:space="preserve"> entries of the two column match each other. The information gain can be written as </w:t>
      </w:r>
    </w:p>
    <w:p w:rsidR="0066741E" w:rsidRDefault="00867C8A" w:rsidP="00867C8A">
      <w:pPr>
        <w:rPr>
          <w:rFonts w:eastAsiaTheme="minorEastAsia"/>
          <w:lang w:val="en-US"/>
        </w:rPr>
      </w:pPr>
      <m:oMath>
        <m:r>
          <w:rPr>
            <w:rFonts w:ascii="Cambria Math" w:hAnsi="Cambria Math"/>
            <w:lang w:val="en-US"/>
          </w:rPr>
          <m:t>InformationGain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S,A</m:t>
            </m:r>
          </m:e>
        </m:d>
        <m:r>
          <w:rPr>
            <w:rFonts w:ascii="Cambria Math" w:hAnsi="Cambria Math"/>
            <w:lang w:val="en-US"/>
          </w:rPr>
          <m:t>=Entropy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S</m:t>
            </m:r>
          </m:e>
        </m:d>
        <m:r>
          <w:rPr>
            <w:rFonts w:ascii="Cambria Math" w:hAnsi="Cambria Math"/>
            <w:lang w:val="en-US"/>
          </w:rPr>
          <m:t>-∑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m:rPr>
                <m:lit/>
              </m:rPr>
              <w:rPr>
                <w:rFonts w:ascii="Cambria Math" w:hAnsi="Cambria Math"/>
                <w:lang w:val="en-US"/>
              </w:rPr>
              <m:t>|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S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</m:sSub>
            <m:r>
              <w:rPr>
                <w:rFonts w:ascii="Cambria Math" w:hAnsi="Cambria Math"/>
                <w:lang w:val="en-US"/>
              </w:rPr>
              <m:t>|</m:t>
            </m:r>
          </m:num>
          <m:den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lang w:val="en-US"/>
                  </w:rPr>
                  <m:t>S</m:t>
                </m:r>
              </m:e>
            </m:d>
          </m:den>
        </m:f>
        <m:r>
          <w:rPr>
            <w:rFonts w:ascii="Cambria Math" w:hAnsi="Cambria Math"/>
            <w:lang w:val="en-US"/>
          </w:rPr>
          <m:t>Entropy(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lang w:val="en-US"/>
              </w:rPr>
              <m:t>A</m:t>
            </m:r>
          </m:sub>
        </m:sSub>
        <m:r>
          <w:rPr>
            <w:rFonts w:ascii="Cambria Math" w:hAnsi="Cambria Math"/>
            <w:lang w:val="en-US"/>
          </w:rPr>
          <m:t>)</m:t>
        </m:r>
      </m:oMath>
      <w:r>
        <w:rPr>
          <w:rFonts w:eastAsiaTheme="minorEastAsia"/>
          <w:lang w:val="en-US"/>
        </w:rPr>
        <w:t xml:space="preserve">  </w:t>
      </w:r>
      <w:proofErr w:type="gramStart"/>
      <w:r>
        <w:rPr>
          <w:rFonts w:eastAsiaTheme="minorEastAsia"/>
          <w:lang w:val="en-US"/>
        </w:rPr>
        <w:t>where</w:t>
      </w:r>
      <w:proofErr w:type="gramEnd"/>
      <w:r>
        <w:rPr>
          <w:rFonts w:eastAsiaTheme="minorEastAsia"/>
          <w:lang w:val="en-US"/>
        </w:rPr>
        <w:t xml:space="preserve"> the sum is over the attribute values of A.</w:t>
      </w:r>
    </w:p>
    <w:p w:rsidR="00867C8A" w:rsidRDefault="00867C8A" w:rsidP="00867C8A">
      <w:pPr>
        <w:rPr>
          <w:rFonts w:eastAsiaTheme="minorEastAsia"/>
          <w:lang w:val="en-US"/>
        </w:rPr>
      </w:pPr>
      <w:r>
        <w:rPr>
          <w:rFonts w:eastAsiaTheme="minorEastAsia"/>
          <w:lang w:val="en-US"/>
        </w:rPr>
        <w:t xml:space="preserve"> Since the column entries of A match with those of F we see that the set </w:t>
      </w:r>
      <m:oMath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S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A=0</m:t>
            </m:r>
          </m:sub>
        </m:sSub>
      </m:oMath>
      <w:r>
        <w:rPr>
          <w:rFonts w:eastAsiaTheme="minorEastAsia"/>
          <w:lang w:val="en-US"/>
        </w:rPr>
        <w:t xml:space="preserve"> is full of 0s and </w:t>
      </w:r>
      <m:oMath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S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 xml:space="preserve">A=1 </m:t>
            </m:r>
          </m:sub>
        </m:sSub>
      </m:oMath>
      <w:r>
        <w:rPr>
          <w:rFonts w:eastAsiaTheme="minorEastAsia"/>
          <w:lang w:val="en-US"/>
        </w:rPr>
        <w:t xml:space="preserve"> is full of 1s, so that </w:t>
      </w:r>
      <m:oMath>
        <m:r>
          <w:rPr>
            <w:rFonts w:ascii="Cambria Math" w:eastAsiaTheme="minorEastAsia" w:hAnsi="Cambria Math"/>
            <w:lang w:val="en-US"/>
          </w:rPr>
          <m:t>Entropy(</m:t>
        </m:r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S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A=0</m:t>
            </m:r>
          </m:sub>
        </m:sSub>
        <m:r>
          <w:rPr>
            <w:rFonts w:ascii="Cambria Math" w:eastAsiaTheme="minorEastAsia" w:hAnsi="Cambria Math"/>
            <w:lang w:val="en-US"/>
          </w:rPr>
          <m:t>)</m:t>
        </m:r>
      </m:oMath>
      <w:r>
        <w:rPr>
          <w:rFonts w:eastAsiaTheme="minorEastAsia"/>
          <w:lang w:val="en-US"/>
        </w:rPr>
        <w:t xml:space="preserve"> is 0 and so is  </w:t>
      </w:r>
      <m:oMath>
        <m:r>
          <w:rPr>
            <w:rFonts w:ascii="Cambria Math" w:eastAsiaTheme="minorEastAsia" w:hAnsi="Cambria Math"/>
            <w:lang w:val="en-US"/>
          </w:rPr>
          <m:t>Entropy(</m:t>
        </m:r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S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A=1</m:t>
            </m:r>
          </m:sub>
        </m:sSub>
        <m:r>
          <w:rPr>
            <w:rFonts w:ascii="Cambria Math" w:eastAsiaTheme="minorEastAsia" w:hAnsi="Cambria Math"/>
            <w:lang w:val="en-US"/>
          </w:rPr>
          <m:t>)</m:t>
        </m:r>
      </m:oMath>
      <w:r>
        <w:rPr>
          <w:rFonts w:eastAsiaTheme="minorEastAsia"/>
          <w:lang w:val="en-US"/>
        </w:rPr>
        <w:t>. From the equation on Information Gain we can see that we get the maximum information gain possible in this case.</w:t>
      </w:r>
    </w:p>
    <w:p w:rsidR="0066741E" w:rsidRDefault="0066741E" w:rsidP="00867C8A">
      <w:pPr>
        <w:rPr>
          <w:rFonts w:eastAsiaTheme="minorEastAsia"/>
          <w:lang w:val="en-US"/>
        </w:rPr>
      </w:pPr>
    </w:p>
    <w:p w:rsidR="00BD64D4" w:rsidRDefault="00BD64D4" w:rsidP="00867C8A">
      <w:pPr>
        <w:rPr>
          <w:rFonts w:eastAsiaTheme="minorEastAsia"/>
          <w:lang w:val="en-US"/>
        </w:rPr>
      </w:pPr>
      <w:r>
        <w:rPr>
          <w:rFonts w:eastAsiaTheme="minorEastAsia"/>
          <w:lang w:val="en-US"/>
        </w:rPr>
        <w:t>2</w:t>
      </w:r>
      <w:r w:rsidR="00EC5416">
        <w:rPr>
          <w:rFonts w:eastAsiaTheme="minorEastAsia"/>
          <w:lang w:val="en-US"/>
        </w:rPr>
        <w:t xml:space="preserve"> </w:t>
      </w:r>
      <w:r>
        <w:rPr>
          <w:rFonts w:eastAsiaTheme="minorEastAsia"/>
          <w:lang w:val="en-US"/>
        </w:rPr>
        <w:t>Marks:</w:t>
      </w:r>
    </w:p>
    <w:p w:rsidR="0066741E" w:rsidRDefault="00867C8A" w:rsidP="00867C8A">
      <w:pPr>
        <w:rPr>
          <w:rFonts w:eastAsiaTheme="minorEastAsia"/>
          <w:lang w:val="en-US"/>
        </w:rPr>
      </w:pPr>
      <w:r>
        <w:rPr>
          <w:rFonts w:eastAsiaTheme="minorEastAsia"/>
          <w:lang w:val="en-US"/>
        </w:rPr>
        <w:t>The information gain with respect to column B can be written as</w:t>
      </w:r>
      <m:oMath>
        <m:r>
          <w:rPr>
            <w:rFonts w:ascii="Cambria Math" w:hAnsi="Cambria Math"/>
            <w:lang w:val="en-US"/>
          </w:rPr>
          <m:t xml:space="preserve"> InformationGain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S,B</m:t>
            </m:r>
          </m:e>
        </m:d>
        <m:r>
          <w:rPr>
            <w:rFonts w:ascii="Cambria Math" w:hAnsi="Cambria Math"/>
            <w:lang w:val="en-US"/>
          </w:rPr>
          <m:t>=Entropy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S</m:t>
            </m:r>
          </m:e>
        </m:d>
        <m:r>
          <w:rPr>
            <w:rFonts w:ascii="Cambria Math" w:hAnsi="Cambria Math"/>
            <w:lang w:val="en-US"/>
          </w:rPr>
          <m:t>-∑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m:rPr>
                <m:lit/>
              </m:rPr>
              <w:rPr>
                <w:rFonts w:ascii="Cambria Math" w:hAnsi="Cambria Math"/>
                <w:lang w:val="en-US"/>
              </w:rPr>
              <m:t>|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S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B</m:t>
                </m:r>
              </m:sub>
            </m:sSub>
            <m:r>
              <w:rPr>
                <w:rFonts w:ascii="Cambria Math" w:hAnsi="Cambria Math"/>
                <w:lang w:val="en-US"/>
              </w:rPr>
              <m:t>|</m:t>
            </m:r>
          </m:num>
          <m:den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lang w:val="en-US"/>
                  </w:rPr>
                  <m:t>S</m:t>
                </m:r>
              </m:e>
            </m:d>
          </m:den>
        </m:f>
        <m:r>
          <w:rPr>
            <w:rFonts w:ascii="Cambria Math" w:hAnsi="Cambria Math"/>
            <w:lang w:val="en-US"/>
          </w:rPr>
          <m:t>Entropy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S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B</m:t>
                </m:r>
              </m:sub>
            </m:sSub>
          </m:e>
        </m:d>
        <m:r>
          <w:rPr>
            <w:rFonts w:ascii="Cambria Math" w:hAnsi="Cambria Math"/>
            <w:lang w:val="en-US"/>
          </w:rPr>
          <m:t>.</m:t>
        </m:r>
      </m:oMath>
      <w:r>
        <w:rPr>
          <w:rFonts w:eastAsiaTheme="minorEastAsia"/>
          <w:lang w:val="en-US"/>
        </w:rPr>
        <w:t xml:space="preserve"> </w:t>
      </w:r>
    </w:p>
    <w:p w:rsidR="00867C8A" w:rsidRDefault="00867C8A" w:rsidP="00867C8A">
      <w:pPr>
        <w:rPr>
          <w:rFonts w:eastAsiaTheme="minorEastAsia"/>
          <w:lang w:val="en-US"/>
        </w:rPr>
      </w:pPr>
      <w:r>
        <w:rPr>
          <w:rFonts w:eastAsiaTheme="minorEastAsia"/>
          <w:lang w:val="en-US"/>
        </w:rPr>
        <w:t xml:space="preserve">For minimum information gain we see that if let the column B be the column of all 1s, then we have </w:t>
      </w:r>
      <m:oMath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S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B=1</m:t>
            </m:r>
          </m:sub>
        </m:sSub>
        <m:r>
          <w:rPr>
            <w:rFonts w:ascii="Cambria Math" w:eastAsiaTheme="minorEastAsia" w:hAnsi="Cambria Math"/>
            <w:lang w:val="en-US"/>
          </w:rPr>
          <m:t>=S</m:t>
        </m:r>
      </m:oMath>
      <w:r>
        <w:rPr>
          <w:rFonts w:eastAsiaTheme="minorEastAsia"/>
          <w:lang w:val="en-US"/>
        </w:rPr>
        <w:t xml:space="preserve"> </w:t>
      </w:r>
      <w:proofErr w:type="gramStart"/>
      <w:r>
        <w:rPr>
          <w:rFonts w:eastAsiaTheme="minorEastAsia"/>
          <w:lang w:val="en-US"/>
        </w:rPr>
        <w:t xml:space="preserve">and </w:t>
      </w:r>
      <w:proofErr w:type="gramEnd"/>
      <m:oMath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S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B=0</m:t>
            </m:r>
          </m:sub>
        </m:sSub>
        <m:r>
          <w:rPr>
            <w:rFonts w:ascii="Cambria Math" w:eastAsiaTheme="minorEastAsia" w:hAnsi="Cambria Math"/>
            <w:lang w:val="en-US"/>
          </w:rPr>
          <m:t>=ϕ</m:t>
        </m:r>
      </m:oMath>
      <w:r>
        <w:rPr>
          <w:rFonts w:eastAsiaTheme="minorEastAsia"/>
          <w:lang w:val="en-US"/>
        </w:rPr>
        <w:t xml:space="preserve">. Once again plugging this into the information gain equation shows that the information gain with respect to B is 0. </w:t>
      </w:r>
    </w:p>
    <w:p w:rsidR="0066741E" w:rsidRDefault="0066741E" w:rsidP="00867C8A">
      <w:pPr>
        <w:rPr>
          <w:rFonts w:eastAsiaTheme="minorEastAsia"/>
          <w:lang w:val="en-US"/>
        </w:rPr>
      </w:pPr>
    </w:p>
    <w:p w:rsidR="00867C8A" w:rsidRPr="0066741E" w:rsidRDefault="00867C8A" w:rsidP="00867C8A">
      <w:pPr>
        <w:rPr>
          <w:b/>
          <w:lang w:val="en-US"/>
        </w:rPr>
      </w:pPr>
      <w:r w:rsidRPr="0066741E">
        <w:rPr>
          <w:rFonts w:eastAsiaTheme="minorEastAsia"/>
          <w:b/>
          <w:lang w:val="en-US"/>
        </w:rPr>
        <w:t>The arguments above work for maximum information gain when A is taken to be complement of F, and B is taken to be all zeroes rather than all 1s.</w:t>
      </w:r>
    </w:p>
    <w:p w:rsidR="00447E36" w:rsidRPr="00447E36" w:rsidRDefault="00447E36" w:rsidP="00C3085B">
      <w:pPr>
        <w:jc w:val="both"/>
        <w:rPr>
          <w:rFonts w:ascii="Times New Roman" w:hAnsi="Times New Roman" w:cs="Times New Roman"/>
          <w:sz w:val="24"/>
          <w:szCs w:val="24"/>
        </w:rPr>
      </w:pPr>
    </w:p>
    <w:sectPr w:rsidR="00447E36" w:rsidRPr="00447E36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 Semibold">
    <w:panose1 w:val="020B0702040204020203"/>
    <w:charset w:val="00"/>
    <w:family w:val="swiss"/>
    <w:pitch w:val="variable"/>
    <w:sig w:usb0="E4002EFF" w:usb1="C000E47F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-Roman">
    <w:altName w:val="Arial Unicode MS"/>
    <w:panose1 w:val="00000000000000000000"/>
    <w:charset w:val="81"/>
    <w:family w:val="auto"/>
    <w:notTrueType/>
    <w:pitch w:val="default"/>
    <w:sig w:usb0="00000000" w:usb1="09060000" w:usb2="00000010" w:usb3="00000000" w:csb0="0008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5574E70"/>
    <w:multiLevelType w:val="hybridMultilevel"/>
    <w:tmpl w:val="7E38C562"/>
    <w:lvl w:ilvl="0" w:tplc="B54468B4">
      <w:start w:val="1"/>
      <w:numFmt w:val="decimal"/>
      <w:lvlText w:val="%1."/>
      <w:lvlJc w:val="left"/>
      <w:pPr>
        <w:ind w:left="360" w:hanging="360"/>
      </w:pPr>
      <w:rPr>
        <w:b w:val="0"/>
        <w:bCs/>
        <w:sz w:val="20"/>
        <w:szCs w:val="20"/>
        <w:vertAlign w:val="baseline"/>
      </w:rPr>
    </w:lvl>
    <w:lvl w:ilvl="1" w:tplc="40090019">
      <w:start w:val="1"/>
      <w:numFmt w:val="lowerLetter"/>
      <w:lvlText w:val="%2."/>
      <w:lvlJc w:val="left"/>
      <w:pPr>
        <w:ind w:left="1080" w:hanging="360"/>
      </w:pPr>
    </w:lvl>
    <w:lvl w:ilvl="2" w:tplc="4009001B">
      <w:start w:val="1"/>
      <w:numFmt w:val="lowerRoman"/>
      <w:lvlText w:val="%3."/>
      <w:lvlJc w:val="right"/>
      <w:pPr>
        <w:ind w:left="1800" w:hanging="180"/>
      </w:pPr>
    </w:lvl>
    <w:lvl w:ilvl="3" w:tplc="4009000F">
      <w:start w:val="1"/>
      <w:numFmt w:val="decimal"/>
      <w:lvlText w:val="%4."/>
      <w:lvlJc w:val="left"/>
      <w:pPr>
        <w:ind w:left="2520" w:hanging="360"/>
      </w:pPr>
    </w:lvl>
    <w:lvl w:ilvl="4" w:tplc="40090019">
      <w:start w:val="1"/>
      <w:numFmt w:val="lowerLetter"/>
      <w:lvlText w:val="%5."/>
      <w:lvlJc w:val="left"/>
      <w:pPr>
        <w:ind w:left="3240" w:hanging="360"/>
      </w:pPr>
    </w:lvl>
    <w:lvl w:ilvl="5" w:tplc="4009001B">
      <w:start w:val="1"/>
      <w:numFmt w:val="lowerRoman"/>
      <w:lvlText w:val="%6."/>
      <w:lvlJc w:val="right"/>
      <w:pPr>
        <w:ind w:left="3960" w:hanging="180"/>
      </w:pPr>
    </w:lvl>
    <w:lvl w:ilvl="6" w:tplc="4009000F">
      <w:start w:val="1"/>
      <w:numFmt w:val="decimal"/>
      <w:lvlText w:val="%7."/>
      <w:lvlJc w:val="left"/>
      <w:pPr>
        <w:ind w:left="4680" w:hanging="360"/>
      </w:pPr>
    </w:lvl>
    <w:lvl w:ilvl="7" w:tplc="40090019">
      <w:start w:val="1"/>
      <w:numFmt w:val="lowerLetter"/>
      <w:lvlText w:val="%8."/>
      <w:lvlJc w:val="left"/>
      <w:pPr>
        <w:ind w:left="5400" w:hanging="360"/>
      </w:pPr>
    </w:lvl>
    <w:lvl w:ilvl="8" w:tplc="4009001B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1EA54C24"/>
    <w:multiLevelType w:val="hybridMultilevel"/>
    <w:tmpl w:val="812610F4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31C82F9C">
      <w:start w:val="1"/>
      <w:numFmt w:val="decimal"/>
      <w:lvlText w:val="1.%2"/>
      <w:lvlJc w:val="left"/>
      <w:pPr>
        <w:tabs>
          <w:tab w:val="num" w:pos="1368"/>
        </w:tabs>
        <w:ind w:left="1368" w:hanging="648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 w15:restartNumberingAfterBreak="0">
    <w:nsid w:val="1FEC5A62"/>
    <w:multiLevelType w:val="hybridMultilevel"/>
    <w:tmpl w:val="4FC833EE"/>
    <w:lvl w:ilvl="0" w:tplc="40090017">
      <w:start w:val="1"/>
      <w:numFmt w:val="lowerLetter"/>
      <w:lvlText w:val="%1)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60928BA"/>
    <w:multiLevelType w:val="hybridMultilevel"/>
    <w:tmpl w:val="3BAC9936"/>
    <w:lvl w:ilvl="0" w:tplc="05DC0EF6">
      <w:start w:val="1"/>
      <w:numFmt w:val="upperLetter"/>
      <w:lvlText w:val="Q.2 Set. (%1) "/>
      <w:lvlJc w:val="left"/>
      <w:pPr>
        <w:tabs>
          <w:tab w:val="num" w:pos="1008"/>
        </w:tabs>
        <w:ind w:left="1008" w:hanging="1008"/>
      </w:pPr>
      <w:rPr>
        <w:rFonts w:ascii="Times New Roman" w:hAnsi="Times New Roman" w:cs="Segoe UI Semibold" w:hint="default"/>
        <w:b w:val="0"/>
        <w:bCs w:val="0"/>
        <w:i w:val="0"/>
        <w:iCs w:val="0"/>
        <w:color w:val="auto"/>
        <w:sz w:val="22"/>
        <w:szCs w:val="24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3B6013B4"/>
    <w:multiLevelType w:val="hybridMultilevel"/>
    <w:tmpl w:val="B1045AE2"/>
    <w:lvl w:ilvl="0" w:tplc="4009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41D00FFD"/>
    <w:multiLevelType w:val="multilevel"/>
    <w:tmpl w:val="3530F516"/>
    <w:lvl w:ilvl="0">
      <w:start w:val="1"/>
      <w:numFmt w:val="decimal"/>
      <w:lvlText w:val="%1."/>
      <w:lvlJc w:val="left"/>
      <w:pPr>
        <w:ind w:left="-90" w:hanging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u w:val="none"/>
      </w:rPr>
    </w:lvl>
  </w:abstractNum>
  <w:abstractNum w:abstractNumId="6" w15:restartNumberingAfterBreak="0">
    <w:nsid w:val="5EA41175"/>
    <w:multiLevelType w:val="hybridMultilevel"/>
    <w:tmpl w:val="E25C8872"/>
    <w:lvl w:ilvl="0" w:tplc="421EE098">
      <w:start w:val="1"/>
      <w:numFmt w:val="upperLetter"/>
      <w:lvlText w:val="Q.5 Set. (%1) "/>
      <w:lvlJc w:val="left"/>
      <w:pPr>
        <w:tabs>
          <w:tab w:val="num" w:pos="1008"/>
        </w:tabs>
        <w:ind w:left="1008" w:hanging="1008"/>
      </w:pPr>
      <w:rPr>
        <w:rFonts w:ascii="Times New Roman" w:hAnsi="Times New Roman" w:cs="Segoe UI Semibold" w:hint="default"/>
        <w:b w:val="0"/>
        <w:bCs w:val="0"/>
        <w:i w:val="0"/>
        <w:iCs w:val="0"/>
        <w:color w:val="auto"/>
        <w:sz w:val="22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60BB3460"/>
    <w:multiLevelType w:val="hybridMultilevel"/>
    <w:tmpl w:val="4E44D5EA"/>
    <w:lvl w:ilvl="0" w:tplc="F63AB2D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77D021C"/>
    <w:multiLevelType w:val="hybridMultilevel"/>
    <w:tmpl w:val="47981250"/>
    <w:lvl w:ilvl="0" w:tplc="40090017">
      <w:start w:val="1"/>
      <w:numFmt w:val="lowerLetter"/>
      <w:lvlText w:val="%1)"/>
      <w:lvlJc w:val="left"/>
      <w:pPr>
        <w:ind w:left="1080" w:hanging="360"/>
      </w:p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749D6A81"/>
    <w:multiLevelType w:val="hybridMultilevel"/>
    <w:tmpl w:val="6C0A1F5A"/>
    <w:lvl w:ilvl="0" w:tplc="3120250C">
      <w:start w:val="1"/>
      <w:numFmt w:val="lowerRoman"/>
      <w:lvlText w:val="%1)"/>
      <w:lvlJc w:val="right"/>
      <w:pPr>
        <w:ind w:left="180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2520" w:hanging="360"/>
      </w:pPr>
    </w:lvl>
    <w:lvl w:ilvl="2" w:tplc="4009001B" w:tentative="1">
      <w:start w:val="1"/>
      <w:numFmt w:val="lowerRoman"/>
      <w:lvlText w:val="%3."/>
      <w:lvlJc w:val="right"/>
      <w:pPr>
        <w:ind w:left="3240" w:hanging="180"/>
      </w:pPr>
    </w:lvl>
    <w:lvl w:ilvl="3" w:tplc="4009000F" w:tentative="1">
      <w:start w:val="1"/>
      <w:numFmt w:val="decimal"/>
      <w:lvlText w:val="%4."/>
      <w:lvlJc w:val="left"/>
      <w:pPr>
        <w:ind w:left="3960" w:hanging="360"/>
      </w:pPr>
    </w:lvl>
    <w:lvl w:ilvl="4" w:tplc="40090019" w:tentative="1">
      <w:start w:val="1"/>
      <w:numFmt w:val="lowerLetter"/>
      <w:lvlText w:val="%5."/>
      <w:lvlJc w:val="left"/>
      <w:pPr>
        <w:ind w:left="4680" w:hanging="360"/>
      </w:pPr>
    </w:lvl>
    <w:lvl w:ilvl="5" w:tplc="4009001B" w:tentative="1">
      <w:start w:val="1"/>
      <w:numFmt w:val="lowerRoman"/>
      <w:lvlText w:val="%6."/>
      <w:lvlJc w:val="right"/>
      <w:pPr>
        <w:ind w:left="5400" w:hanging="180"/>
      </w:pPr>
    </w:lvl>
    <w:lvl w:ilvl="6" w:tplc="4009000F" w:tentative="1">
      <w:start w:val="1"/>
      <w:numFmt w:val="decimal"/>
      <w:lvlText w:val="%7."/>
      <w:lvlJc w:val="left"/>
      <w:pPr>
        <w:ind w:left="6120" w:hanging="360"/>
      </w:pPr>
    </w:lvl>
    <w:lvl w:ilvl="7" w:tplc="40090019" w:tentative="1">
      <w:start w:val="1"/>
      <w:numFmt w:val="lowerLetter"/>
      <w:lvlText w:val="%8."/>
      <w:lvlJc w:val="left"/>
      <w:pPr>
        <w:ind w:left="6840" w:hanging="360"/>
      </w:pPr>
    </w:lvl>
    <w:lvl w:ilvl="8" w:tplc="40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0" w15:restartNumberingAfterBreak="0">
    <w:nsid w:val="79515C5E"/>
    <w:multiLevelType w:val="hybridMultilevel"/>
    <w:tmpl w:val="8274285A"/>
    <w:lvl w:ilvl="0" w:tplc="4AAE4D5E">
      <w:start w:val="1"/>
      <w:numFmt w:val="decimal"/>
      <w:lvlText w:val="Q.%1"/>
      <w:lvlJc w:val="left"/>
      <w:pPr>
        <w:ind w:left="720" w:hanging="360"/>
      </w:pPr>
      <w:rPr>
        <w:rFonts w:ascii="Times New Roman" w:hAnsi="Times New Roman" w:cs="Segoe UI Semibold" w:hint="default"/>
        <w:b w:val="0"/>
        <w:bCs w:val="0"/>
        <w:i w:val="0"/>
        <w:iCs w:val="0"/>
        <w:color w:val="auto"/>
        <w:sz w:val="22"/>
        <w:szCs w:val="24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D1F54F9"/>
    <w:multiLevelType w:val="hybridMultilevel"/>
    <w:tmpl w:val="72FE1E2E"/>
    <w:lvl w:ilvl="0" w:tplc="4009000F">
      <w:start w:val="1"/>
      <w:numFmt w:val="decimal"/>
      <w:lvlText w:val="%1."/>
      <w:lvlJc w:val="left"/>
      <w:pPr>
        <w:ind w:left="1080" w:hanging="360"/>
      </w:p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5"/>
  </w:num>
  <w:num w:numId="2">
    <w:abstractNumId w:val="7"/>
  </w:num>
  <w:num w:numId="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3"/>
  </w:num>
  <w:num w:numId="5">
    <w:abstractNumId w:val="6"/>
  </w:num>
  <w:num w:numId="6">
    <w:abstractNumId w:val="1"/>
  </w:num>
  <w:num w:numId="7">
    <w:abstractNumId w:val="9"/>
  </w:num>
  <w:num w:numId="8">
    <w:abstractNumId w:val="2"/>
  </w:num>
  <w:num w:numId="9">
    <w:abstractNumId w:val="8"/>
  </w:num>
  <w:num w:numId="10">
    <w:abstractNumId w:val="10"/>
  </w:num>
  <w:num w:numId="11">
    <w:abstractNumId w:val="0"/>
  </w:num>
  <w:num w:numId="12">
    <w:abstractNumId w:val="4"/>
  </w:num>
  <w:num w:numId="13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51961"/>
    <w:rsid w:val="0001440B"/>
    <w:rsid w:val="000D0680"/>
    <w:rsid w:val="001B269B"/>
    <w:rsid w:val="001D30DC"/>
    <w:rsid w:val="00223D72"/>
    <w:rsid w:val="00223FB5"/>
    <w:rsid w:val="00233D33"/>
    <w:rsid w:val="00280EC0"/>
    <w:rsid w:val="00315C04"/>
    <w:rsid w:val="003330E2"/>
    <w:rsid w:val="003337B5"/>
    <w:rsid w:val="00393BF4"/>
    <w:rsid w:val="003B0F01"/>
    <w:rsid w:val="003E793B"/>
    <w:rsid w:val="003F7626"/>
    <w:rsid w:val="00412894"/>
    <w:rsid w:val="00424433"/>
    <w:rsid w:val="00440954"/>
    <w:rsid w:val="00447E36"/>
    <w:rsid w:val="004901D1"/>
    <w:rsid w:val="00543B34"/>
    <w:rsid w:val="00592B5B"/>
    <w:rsid w:val="00605228"/>
    <w:rsid w:val="0063707E"/>
    <w:rsid w:val="0066741E"/>
    <w:rsid w:val="00697027"/>
    <w:rsid w:val="006A2768"/>
    <w:rsid w:val="006B7B80"/>
    <w:rsid w:val="006E23F5"/>
    <w:rsid w:val="006E4C16"/>
    <w:rsid w:val="00762FCD"/>
    <w:rsid w:val="00837CBF"/>
    <w:rsid w:val="00867C8A"/>
    <w:rsid w:val="00873551"/>
    <w:rsid w:val="008A3A35"/>
    <w:rsid w:val="008C6FE6"/>
    <w:rsid w:val="00971DDD"/>
    <w:rsid w:val="00974B75"/>
    <w:rsid w:val="009965F2"/>
    <w:rsid w:val="00A67C18"/>
    <w:rsid w:val="00BC579F"/>
    <w:rsid w:val="00BD64D4"/>
    <w:rsid w:val="00BF02CE"/>
    <w:rsid w:val="00C0700E"/>
    <w:rsid w:val="00C3085B"/>
    <w:rsid w:val="00C84313"/>
    <w:rsid w:val="00D02BB9"/>
    <w:rsid w:val="00D73B56"/>
    <w:rsid w:val="00DC05A2"/>
    <w:rsid w:val="00E90B30"/>
    <w:rsid w:val="00EC5416"/>
    <w:rsid w:val="00F35A57"/>
    <w:rsid w:val="00F463DD"/>
    <w:rsid w:val="00F519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7BF2D636-A623-454F-964F-9C5C80C30F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51961"/>
    <w:pPr>
      <w:spacing w:after="0" w:line="276" w:lineRule="auto"/>
    </w:pPr>
    <w:rPr>
      <w:rFonts w:ascii="Arial" w:eastAsia="Arial" w:hAnsi="Arial" w:cs="Arial"/>
      <w:lang w:val="en" w:eastAsia="en-IN"/>
    </w:rPr>
  </w:style>
  <w:style w:type="paragraph" w:styleId="Heading1">
    <w:name w:val="heading 1"/>
    <w:basedOn w:val="Normal"/>
    <w:next w:val="Normal"/>
    <w:link w:val="Heading1Char"/>
    <w:uiPriority w:val="9"/>
    <w:qFormat/>
    <w:rsid w:val="00A67C18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99"/>
    <w:qFormat/>
    <w:rsid w:val="00F51961"/>
    <w:pPr>
      <w:ind w:left="720"/>
      <w:contextualSpacing/>
    </w:pPr>
  </w:style>
  <w:style w:type="table" w:styleId="TableGrid">
    <w:name w:val="Table Grid"/>
    <w:basedOn w:val="TableNormal"/>
    <w:uiPriority w:val="39"/>
    <w:rsid w:val="00F51961"/>
    <w:pPr>
      <w:spacing w:after="0" w:line="240" w:lineRule="auto"/>
    </w:pPr>
    <w:rPr>
      <w:rFonts w:ascii="Arial" w:eastAsia="Arial" w:hAnsi="Arial" w:cs="Arial"/>
      <w:lang w:val="en" w:eastAsia="en-I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6B7B80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A67C18"/>
    <w:rPr>
      <w:rFonts w:asciiTheme="majorHAnsi" w:eastAsiaTheme="majorEastAsia" w:hAnsiTheme="majorHAnsi" w:cstheme="majorBidi"/>
      <w:color w:val="2E74B5" w:themeColor="accent1" w:themeShade="BF"/>
      <w:sz w:val="32"/>
      <w:szCs w:val="32"/>
      <w:lang w:val="en" w:eastAsia="en-I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7289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06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210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193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069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913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328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759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4947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413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097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808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455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067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526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238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emf"/><Relationship Id="rId671" Type="http://schemas.openxmlformats.org/officeDocument/2006/relationships/image" Target="media/image336.emf"/><Relationship Id="rId769" Type="http://schemas.openxmlformats.org/officeDocument/2006/relationships/image" Target="media/image385.emf"/><Relationship Id="rId976" Type="http://schemas.openxmlformats.org/officeDocument/2006/relationships/customXml" Target="ink/ink483.xml"/><Relationship Id="rId21" Type="http://schemas.openxmlformats.org/officeDocument/2006/relationships/image" Target="media/image11.emf"/><Relationship Id="rId324" Type="http://schemas.openxmlformats.org/officeDocument/2006/relationships/customXml" Target="ink/ink157.xml"/><Relationship Id="rId531" Type="http://schemas.openxmlformats.org/officeDocument/2006/relationships/image" Target="media/image266.emf"/><Relationship Id="rId629" Type="http://schemas.openxmlformats.org/officeDocument/2006/relationships/image" Target="media/image315.emf"/><Relationship Id="rId170" Type="http://schemas.openxmlformats.org/officeDocument/2006/relationships/customXml" Target="ink/ink80.xml"/><Relationship Id="rId836" Type="http://schemas.openxmlformats.org/officeDocument/2006/relationships/customXml" Target="ink/ink413.xml"/><Relationship Id="rId1021" Type="http://schemas.openxmlformats.org/officeDocument/2006/relationships/image" Target="media/image511.emf"/><Relationship Id="rId268" Type="http://schemas.openxmlformats.org/officeDocument/2006/relationships/customXml" Target="ink/ink129.xml"/><Relationship Id="rId475" Type="http://schemas.openxmlformats.org/officeDocument/2006/relationships/image" Target="media/image238.emf"/><Relationship Id="rId682" Type="http://schemas.openxmlformats.org/officeDocument/2006/relationships/customXml" Target="ink/ink336.xml"/><Relationship Id="rId903" Type="http://schemas.openxmlformats.org/officeDocument/2006/relationships/image" Target="media/image452.emf"/><Relationship Id="rId32" Type="http://schemas.openxmlformats.org/officeDocument/2006/relationships/customXml" Target="ink/ink11.xml"/><Relationship Id="rId128" Type="http://schemas.openxmlformats.org/officeDocument/2006/relationships/customXml" Target="ink/ink59.xml"/><Relationship Id="rId335" Type="http://schemas.openxmlformats.org/officeDocument/2006/relationships/image" Target="media/image168.emf"/><Relationship Id="rId542" Type="http://schemas.openxmlformats.org/officeDocument/2006/relationships/customXml" Target="ink/ink266.xml"/><Relationship Id="rId987" Type="http://schemas.openxmlformats.org/officeDocument/2006/relationships/image" Target="media/image494.emf"/><Relationship Id="rId181" Type="http://schemas.openxmlformats.org/officeDocument/2006/relationships/image" Target="media/image91.emf"/><Relationship Id="rId402" Type="http://schemas.openxmlformats.org/officeDocument/2006/relationships/customXml" Target="ink/ink196.xml"/><Relationship Id="rId847" Type="http://schemas.openxmlformats.org/officeDocument/2006/relationships/image" Target="media/image424.emf"/><Relationship Id="rId1032" Type="http://schemas.openxmlformats.org/officeDocument/2006/relationships/customXml" Target="ink/ink511.xml"/><Relationship Id="rId279" Type="http://schemas.openxmlformats.org/officeDocument/2006/relationships/image" Target="media/image140.emf"/><Relationship Id="rId486" Type="http://schemas.openxmlformats.org/officeDocument/2006/relationships/customXml" Target="ink/ink238.xml"/><Relationship Id="rId693" Type="http://schemas.openxmlformats.org/officeDocument/2006/relationships/image" Target="media/image347.emf"/><Relationship Id="rId707" Type="http://schemas.openxmlformats.org/officeDocument/2006/relationships/image" Target="media/image354.emf"/><Relationship Id="rId914" Type="http://schemas.openxmlformats.org/officeDocument/2006/relationships/customXml" Target="ink/ink452.xml"/><Relationship Id="rId43" Type="http://schemas.openxmlformats.org/officeDocument/2006/relationships/image" Target="media/image22.emf"/><Relationship Id="rId139" Type="http://schemas.openxmlformats.org/officeDocument/2006/relationships/image" Target="media/image70.emf"/><Relationship Id="rId346" Type="http://schemas.openxmlformats.org/officeDocument/2006/relationships/customXml" Target="ink/ink168.xml"/><Relationship Id="rId553" Type="http://schemas.openxmlformats.org/officeDocument/2006/relationships/image" Target="media/image277.emf"/><Relationship Id="rId760" Type="http://schemas.openxmlformats.org/officeDocument/2006/relationships/customXml" Target="ink/ink375.xml"/><Relationship Id="rId998" Type="http://schemas.openxmlformats.org/officeDocument/2006/relationships/customXml" Target="ink/ink494.xml"/><Relationship Id="rId192" Type="http://schemas.openxmlformats.org/officeDocument/2006/relationships/customXml" Target="ink/ink91.xml"/><Relationship Id="rId206" Type="http://schemas.openxmlformats.org/officeDocument/2006/relationships/customXml" Target="ink/ink98.xml"/><Relationship Id="rId413" Type="http://schemas.openxmlformats.org/officeDocument/2006/relationships/image" Target="media/image207.emf"/><Relationship Id="rId858" Type="http://schemas.openxmlformats.org/officeDocument/2006/relationships/customXml" Target="ink/ink424.xml"/><Relationship Id="rId1043" Type="http://schemas.openxmlformats.org/officeDocument/2006/relationships/image" Target="media/image522.emf"/><Relationship Id="rId497" Type="http://schemas.openxmlformats.org/officeDocument/2006/relationships/image" Target="media/image249.emf"/><Relationship Id="rId620" Type="http://schemas.openxmlformats.org/officeDocument/2006/relationships/customXml" Target="ink/ink305.xml"/><Relationship Id="rId718" Type="http://schemas.openxmlformats.org/officeDocument/2006/relationships/customXml" Target="ink/ink354.xml"/><Relationship Id="rId925" Type="http://schemas.openxmlformats.org/officeDocument/2006/relationships/image" Target="media/image463.emf"/><Relationship Id="rId357" Type="http://schemas.openxmlformats.org/officeDocument/2006/relationships/image" Target="media/image179.emf"/><Relationship Id="rId54" Type="http://schemas.openxmlformats.org/officeDocument/2006/relationships/customXml" Target="ink/ink22.xml"/><Relationship Id="rId217" Type="http://schemas.openxmlformats.org/officeDocument/2006/relationships/image" Target="media/image109.emf"/><Relationship Id="rId564" Type="http://schemas.openxmlformats.org/officeDocument/2006/relationships/customXml" Target="ink/ink277.xml"/><Relationship Id="rId771" Type="http://schemas.openxmlformats.org/officeDocument/2006/relationships/image" Target="media/image386.emf"/><Relationship Id="rId869" Type="http://schemas.openxmlformats.org/officeDocument/2006/relationships/image" Target="media/image435.emf"/><Relationship Id="rId424" Type="http://schemas.openxmlformats.org/officeDocument/2006/relationships/customXml" Target="ink/ink207.xml"/><Relationship Id="rId631" Type="http://schemas.openxmlformats.org/officeDocument/2006/relationships/image" Target="media/image316.emf"/><Relationship Id="rId729" Type="http://schemas.openxmlformats.org/officeDocument/2006/relationships/image" Target="media/image365.emf"/><Relationship Id="rId1054" Type="http://schemas.openxmlformats.org/officeDocument/2006/relationships/customXml" Target="ink/ink522.xml"/><Relationship Id="rId270" Type="http://schemas.openxmlformats.org/officeDocument/2006/relationships/customXml" Target="ink/ink130.xml"/><Relationship Id="rId936" Type="http://schemas.openxmlformats.org/officeDocument/2006/relationships/customXml" Target="ink/ink463.xml"/><Relationship Id="rId65" Type="http://schemas.openxmlformats.org/officeDocument/2006/relationships/image" Target="media/image33.emf"/><Relationship Id="rId130" Type="http://schemas.openxmlformats.org/officeDocument/2006/relationships/customXml" Target="ink/ink60.xml"/><Relationship Id="rId368" Type="http://schemas.openxmlformats.org/officeDocument/2006/relationships/customXml" Target="ink/ink179.xml"/><Relationship Id="rId575" Type="http://schemas.openxmlformats.org/officeDocument/2006/relationships/image" Target="media/image288.emf"/><Relationship Id="rId782" Type="http://schemas.openxmlformats.org/officeDocument/2006/relationships/customXml" Target="ink/ink386.xml"/><Relationship Id="rId228" Type="http://schemas.openxmlformats.org/officeDocument/2006/relationships/customXml" Target="ink/ink109.xml"/><Relationship Id="rId435" Type="http://schemas.openxmlformats.org/officeDocument/2006/relationships/image" Target="media/image218.emf"/><Relationship Id="rId642" Type="http://schemas.openxmlformats.org/officeDocument/2006/relationships/customXml" Target="ink/ink316.xml"/><Relationship Id="rId1065" Type="http://schemas.openxmlformats.org/officeDocument/2006/relationships/image" Target="media/image533.emf"/><Relationship Id="rId281" Type="http://schemas.openxmlformats.org/officeDocument/2006/relationships/image" Target="media/image141.emf"/><Relationship Id="rId502" Type="http://schemas.openxmlformats.org/officeDocument/2006/relationships/customXml" Target="ink/ink246.xml"/><Relationship Id="rId947" Type="http://schemas.openxmlformats.org/officeDocument/2006/relationships/image" Target="media/image474.emf"/><Relationship Id="rId76" Type="http://schemas.openxmlformats.org/officeDocument/2006/relationships/customXml" Target="ink/ink33.xml"/><Relationship Id="rId141" Type="http://schemas.openxmlformats.org/officeDocument/2006/relationships/image" Target="media/image71.emf"/><Relationship Id="rId379" Type="http://schemas.openxmlformats.org/officeDocument/2006/relationships/image" Target="media/image190.emf"/><Relationship Id="rId586" Type="http://schemas.openxmlformats.org/officeDocument/2006/relationships/customXml" Target="ink/ink288.xml"/><Relationship Id="rId793" Type="http://schemas.openxmlformats.org/officeDocument/2006/relationships/image" Target="media/image397.emf"/><Relationship Id="rId807" Type="http://schemas.openxmlformats.org/officeDocument/2006/relationships/image" Target="media/image404.emf"/><Relationship Id="rId7" Type="http://schemas.openxmlformats.org/officeDocument/2006/relationships/oleObject" Target="embeddings/oleObject1.bin"/><Relationship Id="rId239" Type="http://schemas.openxmlformats.org/officeDocument/2006/relationships/image" Target="media/image120.emf"/><Relationship Id="rId446" Type="http://schemas.openxmlformats.org/officeDocument/2006/relationships/customXml" Target="ink/ink218.xml"/><Relationship Id="rId653" Type="http://schemas.openxmlformats.org/officeDocument/2006/relationships/image" Target="media/image327.emf"/><Relationship Id="rId1076" Type="http://schemas.openxmlformats.org/officeDocument/2006/relationships/customXml" Target="ink/ink533.xml"/><Relationship Id="rId292" Type="http://schemas.openxmlformats.org/officeDocument/2006/relationships/customXml" Target="ink/ink141.xml"/><Relationship Id="rId306" Type="http://schemas.openxmlformats.org/officeDocument/2006/relationships/customXml" Target="ink/ink148.xml"/><Relationship Id="rId860" Type="http://schemas.openxmlformats.org/officeDocument/2006/relationships/customXml" Target="ink/ink425.xml"/><Relationship Id="rId958" Type="http://schemas.openxmlformats.org/officeDocument/2006/relationships/customXml" Target="ink/ink474.xml"/><Relationship Id="rId87" Type="http://schemas.openxmlformats.org/officeDocument/2006/relationships/image" Target="media/image44.emf"/><Relationship Id="rId513" Type="http://schemas.openxmlformats.org/officeDocument/2006/relationships/image" Target="media/image257.emf"/><Relationship Id="rId597" Type="http://schemas.openxmlformats.org/officeDocument/2006/relationships/image" Target="media/image299.emf"/><Relationship Id="rId720" Type="http://schemas.openxmlformats.org/officeDocument/2006/relationships/customXml" Target="ink/ink355.xml"/><Relationship Id="rId818" Type="http://schemas.openxmlformats.org/officeDocument/2006/relationships/customXml" Target="ink/ink404.xml"/><Relationship Id="rId152" Type="http://schemas.openxmlformats.org/officeDocument/2006/relationships/customXml" Target="ink/ink71.xml"/><Relationship Id="rId457" Type="http://schemas.openxmlformats.org/officeDocument/2006/relationships/image" Target="media/image229.emf"/><Relationship Id="rId1003" Type="http://schemas.openxmlformats.org/officeDocument/2006/relationships/image" Target="media/image502.emf"/><Relationship Id="rId1087" Type="http://schemas.openxmlformats.org/officeDocument/2006/relationships/image" Target="media/image544.emf"/><Relationship Id="rId664" Type="http://schemas.openxmlformats.org/officeDocument/2006/relationships/customXml" Target="ink/ink327.xml"/><Relationship Id="rId871" Type="http://schemas.openxmlformats.org/officeDocument/2006/relationships/image" Target="media/image436.emf"/><Relationship Id="rId969" Type="http://schemas.openxmlformats.org/officeDocument/2006/relationships/image" Target="media/image485.emf"/><Relationship Id="rId14" Type="http://schemas.openxmlformats.org/officeDocument/2006/relationships/customXml" Target="ink/ink2.xml"/><Relationship Id="rId317" Type="http://schemas.openxmlformats.org/officeDocument/2006/relationships/image" Target="media/image159.emf"/><Relationship Id="rId524" Type="http://schemas.openxmlformats.org/officeDocument/2006/relationships/customXml" Target="ink/ink257.xml"/><Relationship Id="rId731" Type="http://schemas.openxmlformats.org/officeDocument/2006/relationships/image" Target="media/image366.emf"/><Relationship Id="rId98" Type="http://schemas.openxmlformats.org/officeDocument/2006/relationships/customXml" Target="ink/ink44.xml"/><Relationship Id="rId163" Type="http://schemas.openxmlformats.org/officeDocument/2006/relationships/image" Target="media/image82.emf"/><Relationship Id="rId370" Type="http://schemas.openxmlformats.org/officeDocument/2006/relationships/customXml" Target="ink/ink180.xml"/><Relationship Id="rId829" Type="http://schemas.openxmlformats.org/officeDocument/2006/relationships/image" Target="media/image415.emf"/><Relationship Id="rId1014" Type="http://schemas.openxmlformats.org/officeDocument/2006/relationships/customXml" Target="ink/ink502.xml"/><Relationship Id="rId230" Type="http://schemas.openxmlformats.org/officeDocument/2006/relationships/customXml" Target="ink/ink110.xml"/><Relationship Id="rId468" Type="http://schemas.openxmlformats.org/officeDocument/2006/relationships/customXml" Target="ink/ink229.xml"/><Relationship Id="rId675" Type="http://schemas.openxmlformats.org/officeDocument/2006/relationships/image" Target="media/image338.emf"/><Relationship Id="rId882" Type="http://schemas.openxmlformats.org/officeDocument/2006/relationships/customXml" Target="ink/ink436.xml"/><Relationship Id="rId1098" Type="http://schemas.openxmlformats.org/officeDocument/2006/relationships/image" Target="media/image6.wmf"/><Relationship Id="rId25" Type="http://schemas.openxmlformats.org/officeDocument/2006/relationships/image" Target="media/image13.emf"/><Relationship Id="rId328" Type="http://schemas.openxmlformats.org/officeDocument/2006/relationships/customXml" Target="ink/ink159.xml"/><Relationship Id="rId535" Type="http://schemas.openxmlformats.org/officeDocument/2006/relationships/image" Target="media/image268.emf"/><Relationship Id="rId742" Type="http://schemas.openxmlformats.org/officeDocument/2006/relationships/customXml" Target="ink/ink366.xml"/><Relationship Id="rId174" Type="http://schemas.openxmlformats.org/officeDocument/2006/relationships/customXml" Target="ink/ink82.xml"/><Relationship Id="rId381" Type="http://schemas.openxmlformats.org/officeDocument/2006/relationships/image" Target="media/image191.emf"/><Relationship Id="rId602" Type="http://schemas.openxmlformats.org/officeDocument/2006/relationships/customXml" Target="ink/ink296.xml"/><Relationship Id="rId1025" Type="http://schemas.openxmlformats.org/officeDocument/2006/relationships/image" Target="media/image513.emf"/><Relationship Id="rId241" Type="http://schemas.openxmlformats.org/officeDocument/2006/relationships/image" Target="media/image121.emf"/><Relationship Id="rId479" Type="http://schemas.openxmlformats.org/officeDocument/2006/relationships/image" Target="media/image240.emf"/><Relationship Id="rId686" Type="http://schemas.openxmlformats.org/officeDocument/2006/relationships/customXml" Target="ink/ink338.xml"/><Relationship Id="rId893" Type="http://schemas.openxmlformats.org/officeDocument/2006/relationships/image" Target="media/image447.emf"/><Relationship Id="rId907" Type="http://schemas.openxmlformats.org/officeDocument/2006/relationships/image" Target="media/image454.emf"/><Relationship Id="rId36" Type="http://schemas.openxmlformats.org/officeDocument/2006/relationships/customXml" Target="ink/ink13.xml"/><Relationship Id="rId339" Type="http://schemas.openxmlformats.org/officeDocument/2006/relationships/image" Target="media/image170.emf"/><Relationship Id="rId546" Type="http://schemas.openxmlformats.org/officeDocument/2006/relationships/customXml" Target="ink/ink268.xml"/><Relationship Id="rId753" Type="http://schemas.openxmlformats.org/officeDocument/2006/relationships/image" Target="media/image377.emf"/><Relationship Id="rId101" Type="http://schemas.openxmlformats.org/officeDocument/2006/relationships/image" Target="media/image51.emf"/><Relationship Id="rId185" Type="http://schemas.openxmlformats.org/officeDocument/2006/relationships/image" Target="media/image93.emf"/><Relationship Id="rId406" Type="http://schemas.openxmlformats.org/officeDocument/2006/relationships/customXml" Target="ink/ink198.xml"/><Relationship Id="rId960" Type="http://schemas.openxmlformats.org/officeDocument/2006/relationships/customXml" Target="ink/ink475.xml"/><Relationship Id="rId1036" Type="http://schemas.openxmlformats.org/officeDocument/2006/relationships/customXml" Target="ink/ink513.xml"/><Relationship Id="rId392" Type="http://schemas.openxmlformats.org/officeDocument/2006/relationships/customXml" Target="ink/ink191.xml"/><Relationship Id="rId613" Type="http://schemas.openxmlformats.org/officeDocument/2006/relationships/image" Target="media/image307.emf"/><Relationship Id="rId697" Type="http://schemas.openxmlformats.org/officeDocument/2006/relationships/image" Target="media/image349.emf"/><Relationship Id="rId820" Type="http://schemas.openxmlformats.org/officeDocument/2006/relationships/customXml" Target="ink/ink405.xml"/><Relationship Id="rId918" Type="http://schemas.openxmlformats.org/officeDocument/2006/relationships/customXml" Target="ink/ink454.xml"/><Relationship Id="rId252" Type="http://schemas.openxmlformats.org/officeDocument/2006/relationships/customXml" Target="ink/ink121.xml"/><Relationship Id="rId1103" Type="http://schemas.openxmlformats.org/officeDocument/2006/relationships/oleObject" Target="embeddings/oleObject4.bin"/><Relationship Id="rId47" Type="http://schemas.openxmlformats.org/officeDocument/2006/relationships/image" Target="media/image24.emf"/><Relationship Id="rId112" Type="http://schemas.openxmlformats.org/officeDocument/2006/relationships/customXml" Target="ink/ink51.xml"/><Relationship Id="rId557" Type="http://schemas.openxmlformats.org/officeDocument/2006/relationships/image" Target="media/image279.emf"/><Relationship Id="rId764" Type="http://schemas.openxmlformats.org/officeDocument/2006/relationships/customXml" Target="ink/ink377.xml"/><Relationship Id="rId971" Type="http://schemas.openxmlformats.org/officeDocument/2006/relationships/image" Target="media/image486.emf"/><Relationship Id="rId196" Type="http://schemas.openxmlformats.org/officeDocument/2006/relationships/customXml" Target="ink/ink93.xml"/><Relationship Id="rId417" Type="http://schemas.openxmlformats.org/officeDocument/2006/relationships/image" Target="media/image209.emf"/><Relationship Id="rId624" Type="http://schemas.openxmlformats.org/officeDocument/2006/relationships/customXml" Target="ink/ink307.xml"/><Relationship Id="rId831" Type="http://schemas.openxmlformats.org/officeDocument/2006/relationships/image" Target="media/image416.emf"/><Relationship Id="rId1047" Type="http://schemas.openxmlformats.org/officeDocument/2006/relationships/image" Target="media/image524.emf"/><Relationship Id="rId263" Type="http://schemas.openxmlformats.org/officeDocument/2006/relationships/image" Target="media/image132.emf"/><Relationship Id="rId470" Type="http://schemas.openxmlformats.org/officeDocument/2006/relationships/customXml" Target="ink/ink230.xml"/><Relationship Id="rId929" Type="http://schemas.openxmlformats.org/officeDocument/2006/relationships/image" Target="media/image465.emf"/><Relationship Id="rId58" Type="http://schemas.openxmlformats.org/officeDocument/2006/relationships/customXml" Target="ink/ink24.xml"/><Relationship Id="rId123" Type="http://schemas.openxmlformats.org/officeDocument/2006/relationships/image" Target="media/image62.emf"/><Relationship Id="rId330" Type="http://schemas.openxmlformats.org/officeDocument/2006/relationships/customXml" Target="ink/ink160.xml"/><Relationship Id="rId568" Type="http://schemas.openxmlformats.org/officeDocument/2006/relationships/customXml" Target="ink/ink279.xml"/><Relationship Id="rId775" Type="http://schemas.openxmlformats.org/officeDocument/2006/relationships/image" Target="media/image388.emf"/><Relationship Id="rId982" Type="http://schemas.openxmlformats.org/officeDocument/2006/relationships/customXml" Target="ink/ink486.xml"/><Relationship Id="rId428" Type="http://schemas.openxmlformats.org/officeDocument/2006/relationships/customXml" Target="ink/ink209.xml"/><Relationship Id="rId635" Type="http://schemas.openxmlformats.org/officeDocument/2006/relationships/image" Target="media/image318.emf"/><Relationship Id="rId842" Type="http://schemas.openxmlformats.org/officeDocument/2006/relationships/customXml" Target="ink/ink416.xml"/><Relationship Id="rId1058" Type="http://schemas.openxmlformats.org/officeDocument/2006/relationships/customXml" Target="ink/ink524.xml"/><Relationship Id="rId274" Type="http://schemas.openxmlformats.org/officeDocument/2006/relationships/customXml" Target="ink/ink132.xml"/><Relationship Id="rId481" Type="http://schemas.openxmlformats.org/officeDocument/2006/relationships/image" Target="media/image241.emf"/><Relationship Id="rId702" Type="http://schemas.openxmlformats.org/officeDocument/2006/relationships/customXml" Target="ink/ink346.xml"/><Relationship Id="rId69" Type="http://schemas.openxmlformats.org/officeDocument/2006/relationships/image" Target="media/image35.emf"/><Relationship Id="rId134" Type="http://schemas.openxmlformats.org/officeDocument/2006/relationships/customXml" Target="ink/ink62.xml"/><Relationship Id="rId579" Type="http://schemas.openxmlformats.org/officeDocument/2006/relationships/image" Target="media/image290.emf"/><Relationship Id="rId786" Type="http://schemas.openxmlformats.org/officeDocument/2006/relationships/customXml" Target="ink/ink388.xml"/><Relationship Id="rId993" Type="http://schemas.openxmlformats.org/officeDocument/2006/relationships/image" Target="media/image497.emf"/><Relationship Id="rId341" Type="http://schemas.openxmlformats.org/officeDocument/2006/relationships/image" Target="media/image171.emf"/><Relationship Id="rId439" Type="http://schemas.openxmlformats.org/officeDocument/2006/relationships/image" Target="media/image220.emf"/><Relationship Id="rId646" Type="http://schemas.openxmlformats.org/officeDocument/2006/relationships/customXml" Target="ink/ink318.xml"/><Relationship Id="rId1069" Type="http://schemas.openxmlformats.org/officeDocument/2006/relationships/image" Target="media/image535.emf"/><Relationship Id="rId201" Type="http://schemas.openxmlformats.org/officeDocument/2006/relationships/image" Target="media/image101.emf"/><Relationship Id="rId285" Type="http://schemas.openxmlformats.org/officeDocument/2006/relationships/image" Target="media/image143.emf"/><Relationship Id="rId506" Type="http://schemas.openxmlformats.org/officeDocument/2006/relationships/customXml" Target="ink/ink248.xml"/><Relationship Id="rId853" Type="http://schemas.openxmlformats.org/officeDocument/2006/relationships/image" Target="media/image427.emf"/><Relationship Id="rId492" Type="http://schemas.openxmlformats.org/officeDocument/2006/relationships/customXml" Target="ink/ink241.xml"/><Relationship Id="rId713" Type="http://schemas.openxmlformats.org/officeDocument/2006/relationships/image" Target="media/image357.emf"/><Relationship Id="rId797" Type="http://schemas.openxmlformats.org/officeDocument/2006/relationships/image" Target="media/image399.emf"/><Relationship Id="rId920" Type="http://schemas.openxmlformats.org/officeDocument/2006/relationships/customXml" Target="ink/ink455.xml"/><Relationship Id="rId145" Type="http://schemas.openxmlformats.org/officeDocument/2006/relationships/image" Target="media/image73.emf"/><Relationship Id="rId352" Type="http://schemas.openxmlformats.org/officeDocument/2006/relationships/customXml" Target="ink/ink171.xml"/><Relationship Id="rId212" Type="http://schemas.openxmlformats.org/officeDocument/2006/relationships/customXml" Target="ink/ink101.xml"/><Relationship Id="rId657" Type="http://schemas.openxmlformats.org/officeDocument/2006/relationships/image" Target="media/image329.emf"/><Relationship Id="rId864" Type="http://schemas.openxmlformats.org/officeDocument/2006/relationships/customXml" Target="ink/ink427.xml"/><Relationship Id="rId296" Type="http://schemas.openxmlformats.org/officeDocument/2006/relationships/customXml" Target="ink/ink143.xml"/><Relationship Id="rId517" Type="http://schemas.openxmlformats.org/officeDocument/2006/relationships/image" Target="media/image259.emf"/><Relationship Id="rId724" Type="http://schemas.openxmlformats.org/officeDocument/2006/relationships/customXml" Target="ink/ink357.xml"/><Relationship Id="rId931" Type="http://schemas.openxmlformats.org/officeDocument/2006/relationships/image" Target="media/image466.emf"/><Relationship Id="rId60" Type="http://schemas.openxmlformats.org/officeDocument/2006/relationships/customXml" Target="ink/ink25.xml"/><Relationship Id="rId156" Type="http://schemas.openxmlformats.org/officeDocument/2006/relationships/customXml" Target="ink/ink73.xml"/><Relationship Id="rId363" Type="http://schemas.openxmlformats.org/officeDocument/2006/relationships/image" Target="media/image182.emf"/><Relationship Id="rId570" Type="http://schemas.openxmlformats.org/officeDocument/2006/relationships/customXml" Target="ink/ink280.xml"/><Relationship Id="rId1007" Type="http://schemas.openxmlformats.org/officeDocument/2006/relationships/image" Target="media/image504.emf"/><Relationship Id="rId223" Type="http://schemas.openxmlformats.org/officeDocument/2006/relationships/image" Target="media/image112.emf"/><Relationship Id="rId430" Type="http://schemas.openxmlformats.org/officeDocument/2006/relationships/customXml" Target="ink/ink210.xml"/><Relationship Id="rId668" Type="http://schemas.openxmlformats.org/officeDocument/2006/relationships/customXml" Target="ink/ink329.xml"/><Relationship Id="rId875" Type="http://schemas.openxmlformats.org/officeDocument/2006/relationships/image" Target="media/image438.emf"/><Relationship Id="rId1060" Type="http://schemas.openxmlformats.org/officeDocument/2006/relationships/customXml" Target="ink/ink525.xml"/><Relationship Id="rId18" Type="http://schemas.openxmlformats.org/officeDocument/2006/relationships/customXml" Target="ink/ink4.xml"/><Relationship Id="rId528" Type="http://schemas.openxmlformats.org/officeDocument/2006/relationships/customXml" Target="ink/ink259.xml"/><Relationship Id="rId735" Type="http://schemas.openxmlformats.org/officeDocument/2006/relationships/image" Target="media/image368.emf"/><Relationship Id="rId942" Type="http://schemas.openxmlformats.org/officeDocument/2006/relationships/customXml" Target="ink/ink466.xml"/><Relationship Id="rId167" Type="http://schemas.openxmlformats.org/officeDocument/2006/relationships/image" Target="media/image84.emf"/><Relationship Id="rId374" Type="http://schemas.openxmlformats.org/officeDocument/2006/relationships/customXml" Target="ink/ink182.xml"/><Relationship Id="rId581" Type="http://schemas.openxmlformats.org/officeDocument/2006/relationships/image" Target="media/image291.emf"/><Relationship Id="rId1018" Type="http://schemas.openxmlformats.org/officeDocument/2006/relationships/customXml" Target="ink/ink504.xml"/><Relationship Id="rId71" Type="http://schemas.openxmlformats.org/officeDocument/2006/relationships/image" Target="media/image36.emf"/><Relationship Id="rId234" Type="http://schemas.openxmlformats.org/officeDocument/2006/relationships/customXml" Target="ink/ink112.xml"/><Relationship Id="rId679" Type="http://schemas.openxmlformats.org/officeDocument/2006/relationships/image" Target="media/image340.emf"/><Relationship Id="rId802" Type="http://schemas.openxmlformats.org/officeDocument/2006/relationships/customXml" Target="ink/ink396.xml"/><Relationship Id="rId886" Type="http://schemas.openxmlformats.org/officeDocument/2006/relationships/customXml" Target="ink/ink438.xml"/><Relationship Id="rId2" Type="http://schemas.openxmlformats.org/officeDocument/2006/relationships/numbering" Target="numbering.xml"/><Relationship Id="rId29" Type="http://schemas.openxmlformats.org/officeDocument/2006/relationships/image" Target="media/image15.emf"/><Relationship Id="rId441" Type="http://schemas.openxmlformats.org/officeDocument/2006/relationships/image" Target="media/image221.emf"/><Relationship Id="rId539" Type="http://schemas.openxmlformats.org/officeDocument/2006/relationships/image" Target="media/image270.emf"/><Relationship Id="rId746" Type="http://schemas.openxmlformats.org/officeDocument/2006/relationships/customXml" Target="ink/ink368.xml"/><Relationship Id="rId1071" Type="http://schemas.openxmlformats.org/officeDocument/2006/relationships/image" Target="media/image536.emf"/><Relationship Id="rId178" Type="http://schemas.openxmlformats.org/officeDocument/2006/relationships/customXml" Target="ink/ink84.xml"/><Relationship Id="rId301" Type="http://schemas.openxmlformats.org/officeDocument/2006/relationships/image" Target="media/image151.emf"/><Relationship Id="rId953" Type="http://schemas.openxmlformats.org/officeDocument/2006/relationships/image" Target="media/image477.emf"/><Relationship Id="rId1029" Type="http://schemas.openxmlformats.org/officeDocument/2006/relationships/image" Target="media/image515.emf"/><Relationship Id="rId82" Type="http://schemas.openxmlformats.org/officeDocument/2006/relationships/customXml" Target="ink/ink36.xml"/><Relationship Id="rId385" Type="http://schemas.openxmlformats.org/officeDocument/2006/relationships/image" Target="media/image193.emf"/><Relationship Id="rId592" Type="http://schemas.openxmlformats.org/officeDocument/2006/relationships/customXml" Target="ink/ink291.xml"/><Relationship Id="rId606" Type="http://schemas.openxmlformats.org/officeDocument/2006/relationships/customXml" Target="ink/ink298.xml"/><Relationship Id="rId813" Type="http://schemas.openxmlformats.org/officeDocument/2006/relationships/image" Target="media/image407.emf"/><Relationship Id="rId245" Type="http://schemas.openxmlformats.org/officeDocument/2006/relationships/image" Target="media/image123.emf"/><Relationship Id="rId452" Type="http://schemas.openxmlformats.org/officeDocument/2006/relationships/customXml" Target="ink/ink221.xml"/><Relationship Id="rId897" Type="http://schemas.openxmlformats.org/officeDocument/2006/relationships/image" Target="media/image449.emf"/><Relationship Id="rId1082" Type="http://schemas.openxmlformats.org/officeDocument/2006/relationships/customXml" Target="ink/ink536.xml"/><Relationship Id="rId105" Type="http://schemas.openxmlformats.org/officeDocument/2006/relationships/image" Target="media/image53.emf"/><Relationship Id="rId312" Type="http://schemas.openxmlformats.org/officeDocument/2006/relationships/customXml" Target="ink/ink151.xml"/><Relationship Id="rId757" Type="http://schemas.openxmlformats.org/officeDocument/2006/relationships/image" Target="media/image379.emf"/><Relationship Id="rId964" Type="http://schemas.openxmlformats.org/officeDocument/2006/relationships/customXml" Target="ink/ink477.xml"/><Relationship Id="rId93" Type="http://schemas.openxmlformats.org/officeDocument/2006/relationships/image" Target="media/image47.emf"/><Relationship Id="rId189" Type="http://schemas.openxmlformats.org/officeDocument/2006/relationships/image" Target="media/image95.emf"/><Relationship Id="rId396" Type="http://schemas.openxmlformats.org/officeDocument/2006/relationships/customXml" Target="ink/ink193.xml"/><Relationship Id="rId617" Type="http://schemas.openxmlformats.org/officeDocument/2006/relationships/image" Target="media/image309.emf"/><Relationship Id="rId824" Type="http://schemas.openxmlformats.org/officeDocument/2006/relationships/customXml" Target="ink/ink407.xml"/><Relationship Id="rId214" Type="http://schemas.openxmlformats.org/officeDocument/2006/relationships/customXml" Target="ink/ink102.xml"/><Relationship Id="rId256" Type="http://schemas.openxmlformats.org/officeDocument/2006/relationships/customXml" Target="ink/ink123.xml"/><Relationship Id="rId298" Type="http://schemas.openxmlformats.org/officeDocument/2006/relationships/customXml" Target="ink/ink144.xml"/><Relationship Id="rId421" Type="http://schemas.openxmlformats.org/officeDocument/2006/relationships/image" Target="media/image211.emf"/><Relationship Id="rId463" Type="http://schemas.openxmlformats.org/officeDocument/2006/relationships/image" Target="media/image232.emf"/><Relationship Id="rId519" Type="http://schemas.openxmlformats.org/officeDocument/2006/relationships/image" Target="media/image260.emf"/><Relationship Id="rId670" Type="http://schemas.openxmlformats.org/officeDocument/2006/relationships/customXml" Target="ink/ink330.xml"/><Relationship Id="rId1051" Type="http://schemas.openxmlformats.org/officeDocument/2006/relationships/image" Target="media/image526.emf"/><Relationship Id="rId1093" Type="http://schemas.openxmlformats.org/officeDocument/2006/relationships/image" Target="media/image547.emf"/><Relationship Id="rId1107" Type="http://schemas.openxmlformats.org/officeDocument/2006/relationships/image" Target="media/image12.png"/><Relationship Id="rId116" Type="http://schemas.openxmlformats.org/officeDocument/2006/relationships/customXml" Target="ink/ink53.xml"/><Relationship Id="rId158" Type="http://schemas.openxmlformats.org/officeDocument/2006/relationships/customXml" Target="ink/ink74.xml"/><Relationship Id="rId323" Type="http://schemas.openxmlformats.org/officeDocument/2006/relationships/image" Target="media/image162.emf"/><Relationship Id="rId530" Type="http://schemas.openxmlformats.org/officeDocument/2006/relationships/customXml" Target="ink/ink260.xml"/><Relationship Id="rId726" Type="http://schemas.openxmlformats.org/officeDocument/2006/relationships/customXml" Target="ink/ink358.xml"/><Relationship Id="rId768" Type="http://schemas.openxmlformats.org/officeDocument/2006/relationships/customXml" Target="ink/ink379.xml"/><Relationship Id="rId933" Type="http://schemas.openxmlformats.org/officeDocument/2006/relationships/image" Target="media/image467.emf"/><Relationship Id="rId975" Type="http://schemas.openxmlformats.org/officeDocument/2006/relationships/image" Target="media/image488.emf"/><Relationship Id="rId1009" Type="http://schemas.openxmlformats.org/officeDocument/2006/relationships/image" Target="media/image505.emf"/><Relationship Id="rId20" Type="http://schemas.openxmlformats.org/officeDocument/2006/relationships/customXml" Target="ink/ink5.xml"/><Relationship Id="rId62" Type="http://schemas.openxmlformats.org/officeDocument/2006/relationships/customXml" Target="ink/ink26.xml"/><Relationship Id="rId365" Type="http://schemas.openxmlformats.org/officeDocument/2006/relationships/image" Target="media/image183.emf"/><Relationship Id="rId572" Type="http://schemas.openxmlformats.org/officeDocument/2006/relationships/customXml" Target="ink/ink281.xml"/><Relationship Id="rId628" Type="http://schemas.openxmlformats.org/officeDocument/2006/relationships/customXml" Target="ink/ink309.xml"/><Relationship Id="rId835" Type="http://schemas.openxmlformats.org/officeDocument/2006/relationships/image" Target="media/image418.emf"/><Relationship Id="rId225" Type="http://schemas.openxmlformats.org/officeDocument/2006/relationships/image" Target="media/image113.emf"/><Relationship Id="rId267" Type="http://schemas.openxmlformats.org/officeDocument/2006/relationships/image" Target="media/image134.emf"/><Relationship Id="rId432" Type="http://schemas.openxmlformats.org/officeDocument/2006/relationships/customXml" Target="ink/ink211.xml"/><Relationship Id="rId474" Type="http://schemas.openxmlformats.org/officeDocument/2006/relationships/customXml" Target="ink/ink232.xml"/><Relationship Id="rId877" Type="http://schemas.openxmlformats.org/officeDocument/2006/relationships/image" Target="media/image439.emf"/><Relationship Id="rId1020" Type="http://schemas.openxmlformats.org/officeDocument/2006/relationships/customXml" Target="ink/ink505.xml"/><Relationship Id="rId1062" Type="http://schemas.openxmlformats.org/officeDocument/2006/relationships/customXml" Target="ink/ink526.xml"/><Relationship Id="rId127" Type="http://schemas.openxmlformats.org/officeDocument/2006/relationships/image" Target="media/image64.emf"/><Relationship Id="rId681" Type="http://schemas.openxmlformats.org/officeDocument/2006/relationships/image" Target="media/image341.emf"/><Relationship Id="rId737" Type="http://schemas.openxmlformats.org/officeDocument/2006/relationships/image" Target="media/image369.emf"/><Relationship Id="rId779" Type="http://schemas.openxmlformats.org/officeDocument/2006/relationships/image" Target="media/image390.emf"/><Relationship Id="rId902" Type="http://schemas.openxmlformats.org/officeDocument/2006/relationships/customXml" Target="ink/ink446.xml"/><Relationship Id="rId944" Type="http://schemas.openxmlformats.org/officeDocument/2006/relationships/customXml" Target="ink/ink467.xml"/><Relationship Id="rId986" Type="http://schemas.openxmlformats.org/officeDocument/2006/relationships/customXml" Target="ink/ink488.xml"/><Relationship Id="rId31" Type="http://schemas.openxmlformats.org/officeDocument/2006/relationships/image" Target="media/image16.emf"/><Relationship Id="rId73" Type="http://schemas.openxmlformats.org/officeDocument/2006/relationships/image" Target="media/image37.emf"/><Relationship Id="rId169" Type="http://schemas.openxmlformats.org/officeDocument/2006/relationships/image" Target="media/image85.emf"/><Relationship Id="rId334" Type="http://schemas.openxmlformats.org/officeDocument/2006/relationships/customXml" Target="ink/ink162.xml"/><Relationship Id="rId376" Type="http://schemas.openxmlformats.org/officeDocument/2006/relationships/customXml" Target="ink/ink183.xml"/><Relationship Id="rId541" Type="http://schemas.openxmlformats.org/officeDocument/2006/relationships/image" Target="media/image271.emf"/><Relationship Id="rId583" Type="http://schemas.openxmlformats.org/officeDocument/2006/relationships/image" Target="media/image292.emf"/><Relationship Id="rId639" Type="http://schemas.openxmlformats.org/officeDocument/2006/relationships/image" Target="media/image320.emf"/><Relationship Id="rId790" Type="http://schemas.openxmlformats.org/officeDocument/2006/relationships/customXml" Target="ink/ink390.xml"/><Relationship Id="rId804" Type="http://schemas.openxmlformats.org/officeDocument/2006/relationships/customXml" Target="ink/ink397.xml"/><Relationship Id="rId4" Type="http://schemas.openxmlformats.org/officeDocument/2006/relationships/settings" Target="settings.xml"/><Relationship Id="rId180" Type="http://schemas.openxmlformats.org/officeDocument/2006/relationships/customXml" Target="ink/ink85.xml"/><Relationship Id="rId236" Type="http://schemas.openxmlformats.org/officeDocument/2006/relationships/customXml" Target="ink/ink113.xml"/><Relationship Id="rId278" Type="http://schemas.openxmlformats.org/officeDocument/2006/relationships/customXml" Target="ink/ink134.xml"/><Relationship Id="rId401" Type="http://schemas.openxmlformats.org/officeDocument/2006/relationships/image" Target="media/image201.emf"/><Relationship Id="rId443" Type="http://schemas.openxmlformats.org/officeDocument/2006/relationships/image" Target="media/image222.emf"/><Relationship Id="rId650" Type="http://schemas.openxmlformats.org/officeDocument/2006/relationships/customXml" Target="ink/ink320.xml"/><Relationship Id="rId846" Type="http://schemas.openxmlformats.org/officeDocument/2006/relationships/customXml" Target="ink/ink418.xml"/><Relationship Id="rId888" Type="http://schemas.openxmlformats.org/officeDocument/2006/relationships/customXml" Target="ink/ink439.xml"/><Relationship Id="rId1031" Type="http://schemas.openxmlformats.org/officeDocument/2006/relationships/image" Target="media/image516.emf"/><Relationship Id="rId1073" Type="http://schemas.openxmlformats.org/officeDocument/2006/relationships/image" Target="media/image537.emf"/><Relationship Id="rId303" Type="http://schemas.openxmlformats.org/officeDocument/2006/relationships/image" Target="media/image152.emf"/><Relationship Id="rId485" Type="http://schemas.openxmlformats.org/officeDocument/2006/relationships/image" Target="media/image243.emf"/><Relationship Id="rId692" Type="http://schemas.openxmlformats.org/officeDocument/2006/relationships/customXml" Target="ink/ink341.xml"/><Relationship Id="rId706" Type="http://schemas.openxmlformats.org/officeDocument/2006/relationships/customXml" Target="ink/ink348.xml"/><Relationship Id="rId748" Type="http://schemas.openxmlformats.org/officeDocument/2006/relationships/customXml" Target="ink/ink369.xml"/><Relationship Id="rId913" Type="http://schemas.openxmlformats.org/officeDocument/2006/relationships/image" Target="media/image457.emf"/><Relationship Id="rId955" Type="http://schemas.openxmlformats.org/officeDocument/2006/relationships/image" Target="media/image478.emf"/><Relationship Id="rId42" Type="http://schemas.openxmlformats.org/officeDocument/2006/relationships/customXml" Target="ink/ink16.xml"/><Relationship Id="rId84" Type="http://schemas.openxmlformats.org/officeDocument/2006/relationships/customXml" Target="ink/ink37.xml"/><Relationship Id="rId138" Type="http://schemas.openxmlformats.org/officeDocument/2006/relationships/customXml" Target="ink/ink64.xml"/><Relationship Id="rId345" Type="http://schemas.openxmlformats.org/officeDocument/2006/relationships/image" Target="media/image173.emf"/><Relationship Id="rId387" Type="http://schemas.openxmlformats.org/officeDocument/2006/relationships/image" Target="media/image194.emf"/><Relationship Id="rId510" Type="http://schemas.openxmlformats.org/officeDocument/2006/relationships/customXml" Target="ink/ink250.xml"/><Relationship Id="rId552" Type="http://schemas.openxmlformats.org/officeDocument/2006/relationships/customXml" Target="ink/ink271.xml"/><Relationship Id="rId594" Type="http://schemas.openxmlformats.org/officeDocument/2006/relationships/customXml" Target="ink/ink292.xml"/><Relationship Id="rId608" Type="http://schemas.openxmlformats.org/officeDocument/2006/relationships/customXml" Target="ink/ink299.xml"/><Relationship Id="rId815" Type="http://schemas.openxmlformats.org/officeDocument/2006/relationships/image" Target="media/image408.emf"/><Relationship Id="rId997" Type="http://schemas.openxmlformats.org/officeDocument/2006/relationships/image" Target="media/image499.emf"/><Relationship Id="rId191" Type="http://schemas.openxmlformats.org/officeDocument/2006/relationships/image" Target="media/image96.emf"/><Relationship Id="rId205" Type="http://schemas.openxmlformats.org/officeDocument/2006/relationships/image" Target="media/image103.emf"/><Relationship Id="rId247" Type="http://schemas.openxmlformats.org/officeDocument/2006/relationships/image" Target="media/image124.emf"/><Relationship Id="rId412" Type="http://schemas.openxmlformats.org/officeDocument/2006/relationships/customXml" Target="ink/ink201.xml"/><Relationship Id="rId857" Type="http://schemas.openxmlformats.org/officeDocument/2006/relationships/image" Target="media/image429.emf"/><Relationship Id="rId899" Type="http://schemas.openxmlformats.org/officeDocument/2006/relationships/image" Target="media/image450.emf"/><Relationship Id="rId1000" Type="http://schemas.openxmlformats.org/officeDocument/2006/relationships/customXml" Target="ink/ink495.xml"/><Relationship Id="rId1042" Type="http://schemas.openxmlformats.org/officeDocument/2006/relationships/customXml" Target="ink/ink516.xml"/><Relationship Id="rId1084" Type="http://schemas.openxmlformats.org/officeDocument/2006/relationships/customXml" Target="ink/ink537.xml"/><Relationship Id="rId107" Type="http://schemas.openxmlformats.org/officeDocument/2006/relationships/image" Target="media/image54.emf"/><Relationship Id="rId289" Type="http://schemas.openxmlformats.org/officeDocument/2006/relationships/image" Target="media/image145.emf"/><Relationship Id="rId454" Type="http://schemas.openxmlformats.org/officeDocument/2006/relationships/customXml" Target="ink/ink222.xml"/><Relationship Id="rId496" Type="http://schemas.openxmlformats.org/officeDocument/2006/relationships/customXml" Target="ink/ink243.xml"/><Relationship Id="rId661" Type="http://schemas.openxmlformats.org/officeDocument/2006/relationships/image" Target="media/image331.emf"/><Relationship Id="rId717" Type="http://schemas.openxmlformats.org/officeDocument/2006/relationships/image" Target="media/image359.emf"/><Relationship Id="rId759" Type="http://schemas.openxmlformats.org/officeDocument/2006/relationships/image" Target="media/image380.emf"/><Relationship Id="rId924" Type="http://schemas.openxmlformats.org/officeDocument/2006/relationships/customXml" Target="ink/ink457.xml"/><Relationship Id="rId966" Type="http://schemas.openxmlformats.org/officeDocument/2006/relationships/customXml" Target="ink/ink478.xml"/><Relationship Id="rId11" Type="http://schemas.openxmlformats.org/officeDocument/2006/relationships/image" Target="media/image5.png"/><Relationship Id="rId53" Type="http://schemas.openxmlformats.org/officeDocument/2006/relationships/image" Target="media/image27.emf"/><Relationship Id="rId149" Type="http://schemas.openxmlformats.org/officeDocument/2006/relationships/image" Target="media/image75.emf"/><Relationship Id="rId314" Type="http://schemas.openxmlformats.org/officeDocument/2006/relationships/customXml" Target="ink/ink152.xml"/><Relationship Id="rId356" Type="http://schemas.openxmlformats.org/officeDocument/2006/relationships/customXml" Target="ink/ink173.xml"/><Relationship Id="rId398" Type="http://schemas.openxmlformats.org/officeDocument/2006/relationships/customXml" Target="ink/ink194.xml"/><Relationship Id="rId521" Type="http://schemas.openxmlformats.org/officeDocument/2006/relationships/image" Target="media/image261.emf"/><Relationship Id="rId563" Type="http://schemas.openxmlformats.org/officeDocument/2006/relationships/image" Target="media/image282.emf"/><Relationship Id="rId619" Type="http://schemas.openxmlformats.org/officeDocument/2006/relationships/image" Target="media/image310.emf"/><Relationship Id="rId770" Type="http://schemas.openxmlformats.org/officeDocument/2006/relationships/customXml" Target="ink/ink380.xml"/><Relationship Id="rId95" Type="http://schemas.openxmlformats.org/officeDocument/2006/relationships/image" Target="media/image48.emf"/><Relationship Id="rId160" Type="http://schemas.openxmlformats.org/officeDocument/2006/relationships/customXml" Target="ink/ink75.xml"/><Relationship Id="rId216" Type="http://schemas.openxmlformats.org/officeDocument/2006/relationships/customXml" Target="ink/ink103.xml"/><Relationship Id="rId423" Type="http://schemas.openxmlformats.org/officeDocument/2006/relationships/image" Target="media/image212.emf"/><Relationship Id="rId826" Type="http://schemas.openxmlformats.org/officeDocument/2006/relationships/customXml" Target="ink/ink408.xml"/><Relationship Id="rId868" Type="http://schemas.openxmlformats.org/officeDocument/2006/relationships/customXml" Target="ink/ink429.xml"/><Relationship Id="rId1011" Type="http://schemas.openxmlformats.org/officeDocument/2006/relationships/image" Target="media/image506.emf"/><Relationship Id="rId1053" Type="http://schemas.openxmlformats.org/officeDocument/2006/relationships/image" Target="media/image527.emf"/><Relationship Id="rId1109" Type="http://schemas.openxmlformats.org/officeDocument/2006/relationships/theme" Target="theme/theme1.xml"/><Relationship Id="rId258" Type="http://schemas.openxmlformats.org/officeDocument/2006/relationships/customXml" Target="ink/ink124.xml"/><Relationship Id="rId465" Type="http://schemas.openxmlformats.org/officeDocument/2006/relationships/image" Target="media/image233.emf"/><Relationship Id="rId630" Type="http://schemas.openxmlformats.org/officeDocument/2006/relationships/customXml" Target="ink/ink310.xml"/><Relationship Id="rId672" Type="http://schemas.openxmlformats.org/officeDocument/2006/relationships/customXml" Target="ink/ink331.xml"/><Relationship Id="rId728" Type="http://schemas.openxmlformats.org/officeDocument/2006/relationships/customXml" Target="ink/ink359.xml"/><Relationship Id="rId935" Type="http://schemas.openxmlformats.org/officeDocument/2006/relationships/image" Target="media/image468.emf"/><Relationship Id="rId1095" Type="http://schemas.openxmlformats.org/officeDocument/2006/relationships/image" Target="media/image548.emf"/><Relationship Id="rId22" Type="http://schemas.openxmlformats.org/officeDocument/2006/relationships/customXml" Target="ink/ink6.xml"/><Relationship Id="rId64" Type="http://schemas.openxmlformats.org/officeDocument/2006/relationships/customXml" Target="ink/ink27.xml"/><Relationship Id="rId118" Type="http://schemas.openxmlformats.org/officeDocument/2006/relationships/customXml" Target="ink/ink54.xml"/><Relationship Id="rId325" Type="http://schemas.openxmlformats.org/officeDocument/2006/relationships/image" Target="media/image163.emf"/><Relationship Id="rId367" Type="http://schemas.openxmlformats.org/officeDocument/2006/relationships/image" Target="media/image184.emf"/><Relationship Id="rId532" Type="http://schemas.openxmlformats.org/officeDocument/2006/relationships/customXml" Target="ink/ink261.xml"/><Relationship Id="rId574" Type="http://schemas.openxmlformats.org/officeDocument/2006/relationships/customXml" Target="ink/ink282.xml"/><Relationship Id="rId977" Type="http://schemas.openxmlformats.org/officeDocument/2006/relationships/image" Target="media/image489.emf"/><Relationship Id="rId171" Type="http://schemas.openxmlformats.org/officeDocument/2006/relationships/image" Target="media/image86.emf"/><Relationship Id="rId227" Type="http://schemas.openxmlformats.org/officeDocument/2006/relationships/image" Target="media/image114.emf"/><Relationship Id="rId781" Type="http://schemas.openxmlformats.org/officeDocument/2006/relationships/image" Target="media/image391.emf"/><Relationship Id="rId837" Type="http://schemas.openxmlformats.org/officeDocument/2006/relationships/image" Target="media/image419.emf"/><Relationship Id="rId879" Type="http://schemas.openxmlformats.org/officeDocument/2006/relationships/image" Target="media/image440.emf"/><Relationship Id="rId1022" Type="http://schemas.openxmlformats.org/officeDocument/2006/relationships/customXml" Target="ink/ink506.xml"/><Relationship Id="rId269" Type="http://schemas.openxmlformats.org/officeDocument/2006/relationships/image" Target="media/image135.emf"/><Relationship Id="rId434" Type="http://schemas.openxmlformats.org/officeDocument/2006/relationships/customXml" Target="ink/ink212.xml"/><Relationship Id="rId476" Type="http://schemas.openxmlformats.org/officeDocument/2006/relationships/customXml" Target="ink/ink233.xml"/><Relationship Id="rId641" Type="http://schemas.openxmlformats.org/officeDocument/2006/relationships/image" Target="media/image321.emf"/><Relationship Id="rId683" Type="http://schemas.openxmlformats.org/officeDocument/2006/relationships/image" Target="media/image342.emf"/><Relationship Id="rId739" Type="http://schemas.openxmlformats.org/officeDocument/2006/relationships/image" Target="media/image370.emf"/><Relationship Id="rId890" Type="http://schemas.openxmlformats.org/officeDocument/2006/relationships/customXml" Target="ink/ink440.xml"/><Relationship Id="rId904" Type="http://schemas.openxmlformats.org/officeDocument/2006/relationships/customXml" Target="ink/ink447.xml"/><Relationship Id="rId1064" Type="http://schemas.openxmlformats.org/officeDocument/2006/relationships/customXml" Target="ink/ink527.xml"/><Relationship Id="rId33" Type="http://schemas.openxmlformats.org/officeDocument/2006/relationships/image" Target="media/image17.emf"/><Relationship Id="rId129" Type="http://schemas.openxmlformats.org/officeDocument/2006/relationships/image" Target="media/image65.emf"/><Relationship Id="rId280" Type="http://schemas.openxmlformats.org/officeDocument/2006/relationships/customXml" Target="ink/ink135.xml"/><Relationship Id="rId336" Type="http://schemas.openxmlformats.org/officeDocument/2006/relationships/customXml" Target="ink/ink163.xml"/><Relationship Id="rId501" Type="http://schemas.openxmlformats.org/officeDocument/2006/relationships/image" Target="media/image251.emf"/><Relationship Id="rId543" Type="http://schemas.openxmlformats.org/officeDocument/2006/relationships/image" Target="media/image272.emf"/><Relationship Id="rId946" Type="http://schemas.openxmlformats.org/officeDocument/2006/relationships/customXml" Target="ink/ink468.xml"/><Relationship Id="rId988" Type="http://schemas.openxmlformats.org/officeDocument/2006/relationships/customXml" Target="ink/ink489.xml"/><Relationship Id="rId75" Type="http://schemas.openxmlformats.org/officeDocument/2006/relationships/image" Target="media/image38.emf"/><Relationship Id="rId140" Type="http://schemas.openxmlformats.org/officeDocument/2006/relationships/customXml" Target="ink/ink65.xml"/><Relationship Id="rId182" Type="http://schemas.openxmlformats.org/officeDocument/2006/relationships/customXml" Target="ink/ink86.xml"/><Relationship Id="rId378" Type="http://schemas.openxmlformats.org/officeDocument/2006/relationships/customXml" Target="ink/ink184.xml"/><Relationship Id="rId403" Type="http://schemas.openxmlformats.org/officeDocument/2006/relationships/image" Target="media/image202.emf"/><Relationship Id="rId585" Type="http://schemas.openxmlformats.org/officeDocument/2006/relationships/image" Target="media/image293.emf"/><Relationship Id="rId750" Type="http://schemas.openxmlformats.org/officeDocument/2006/relationships/customXml" Target="ink/ink370.xml"/><Relationship Id="rId792" Type="http://schemas.openxmlformats.org/officeDocument/2006/relationships/customXml" Target="ink/ink391.xml"/><Relationship Id="rId806" Type="http://schemas.openxmlformats.org/officeDocument/2006/relationships/customXml" Target="ink/ink398.xml"/><Relationship Id="rId848" Type="http://schemas.openxmlformats.org/officeDocument/2006/relationships/customXml" Target="ink/ink419.xml"/><Relationship Id="rId1033" Type="http://schemas.openxmlformats.org/officeDocument/2006/relationships/image" Target="media/image517.emf"/><Relationship Id="rId6" Type="http://schemas.openxmlformats.org/officeDocument/2006/relationships/image" Target="media/image1.wmf"/><Relationship Id="rId238" Type="http://schemas.openxmlformats.org/officeDocument/2006/relationships/customXml" Target="ink/ink114.xml"/><Relationship Id="rId445" Type="http://schemas.openxmlformats.org/officeDocument/2006/relationships/image" Target="media/image223.emf"/><Relationship Id="rId487" Type="http://schemas.openxmlformats.org/officeDocument/2006/relationships/image" Target="media/image244.emf"/><Relationship Id="rId610" Type="http://schemas.openxmlformats.org/officeDocument/2006/relationships/customXml" Target="ink/ink300.xml"/><Relationship Id="rId652" Type="http://schemas.openxmlformats.org/officeDocument/2006/relationships/customXml" Target="ink/ink321.xml"/><Relationship Id="rId694" Type="http://schemas.openxmlformats.org/officeDocument/2006/relationships/customXml" Target="ink/ink342.xml"/><Relationship Id="rId708" Type="http://schemas.openxmlformats.org/officeDocument/2006/relationships/customXml" Target="ink/ink349.xml"/><Relationship Id="rId915" Type="http://schemas.openxmlformats.org/officeDocument/2006/relationships/image" Target="media/image458.emf"/><Relationship Id="rId1075" Type="http://schemas.openxmlformats.org/officeDocument/2006/relationships/image" Target="media/image538.emf"/><Relationship Id="rId291" Type="http://schemas.openxmlformats.org/officeDocument/2006/relationships/image" Target="media/image146.emf"/><Relationship Id="rId305" Type="http://schemas.openxmlformats.org/officeDocument/2006/relationships/image" Target="media/image153.emf"/><Relationship Id="rId347" Type="http://schemas.openxmlformats.org/officeDocument/2006/relationships/image" Target="media/image174.emf"/><Relationship Id="rId512" Type="http://schemas.openxmlformats.org/officeDocument/2006/relationships/customXml" Target="ink/ink251.xml"/><Relationship Id="rId957" Type="http://schemas.openxmlformats.org/officeDocument/2006/relationships/image" Target="media/image479.emf"/><Relationship Id="rId999" Type="http://schemas.openxmlformats.org/officeDocument/2006/relationships/image" Target="media/image500.emf"/><Relationship Id="rId1100" Type="http://schemas.openxmlformats.org/officeDocument/2006/relationships/image" Target="media/image7.wmf"/><Relationship Id="rId44" Type="http://schemas.openxmlformats.org/officeDocument/2006/relationships/customXml" Target="ink/ink17.xml"/><Relationship Id="rId86" Type="http://schemas.openxmlformats.org/officeDocument/2006/relationships/customXml" Target="ink/ink38.xml"/><Relationship Id="rId151" Type="http://schemas.openxmlformats.org/officeDocument/2006/relationships/image" Target="media/image76.emf"/><Relationship Id="rId389" Type="http://schemas.openxmlformats.org/officeDocument/2006/relationships/image" Target="media/image195.emf"/><Relationship Id="rId554" Type="http://schemas.openxmlformats.org/officeDocument/2006/relationships/customXml" Target="ink/ink272.xml"/><Relationship Id="rId596" Type="http://schemas.openxmlformats.org/officeDocument/2006/relationships/customXml" Target="ink/ink293.xml"/><Relationship Id="rId761" Type="http://schemas.openxmlformats.org/officeDocument/2006/relationships/image" Target="media/image381.emf"/><Relationship Id="rId817" Type="http://schemas.openxmlformats.org/officeDocument/2006/relationships/image" Target="media/image409.emf"/><Relationship Id="rId859" Type="http://schemas.openxmlformats.org/officeDocument/2006/relationships/image" Target="media/image430.emf"/><Relationship Id="rId1002" Type="http://schemas.openxmlformats.org/officeDocument/2006/relationships/customXml" Target="ink/ink496.xml"/><Relationship Id="rId193" Type="http://schemas.openxmlformats.org/officeDocument/2006/relationships/image" Target="media/image97.emf"/><Relationship Id="rId207" Type="http://schemas.openxmlformats.org/officeDocument/2006/relationships/image" Target="media/image104.emf"/><Relationship Id="rId249" Type="http://schemas.openxmlformats.org/officeDocument/2006/relationships/image" Target="media/image125.emf"/><Relationship Id="rId414" Type="http://schemas.openxmlformats.org/officeDocument/2006/relationships/customXml" Target="ink/ink202.xml"/><Relationship Id="rId456" Type="http://schemas.openxmlformats.org/officeDocument/2006/relationships/customXml" Target="ink/ink223.xml"/><Relationship Id="rId498" Type="http://schemas.openxmlformats.org/officeDocument/2006/relationships/customXml" Target="ink/ink244.xml"/><Relationship Id="rId621" Type="http://schemas.openxmlformats.org/officeDocument/2006/relationships/image" Target="media/image311.emf"/><Relationship Id="rId663" Type="http://schemas.openxmlformats.org/officeDocument/2006/relationships/image" Target="media/image332.emf"/><Relationship Id="rId870" Type="http://schemas.openxmlformats.org/officeDocument/2006/relationships/customXml" Target="ink/ink430.xml"/><Relationship Id="rId1044" Type="http://schemas.openxmlformats.org/officeDocument/2006/relationships/customXml" Target="ink/ink517.xml"/><Relationship Id="rId1086" Type="http://schemas.openxmlformats.org/officeDocument/2006/relationships/customXml" Target="ink/ink538.xml"/><Relationship Id="rId13" Type="http://schemas.openxmlformats.org/officeDocument/2006/relationships/image" Target="media/image7.emf"/><Relationship Id="rId109" Type="http://schemas.openxmlformats.org/officeDocument/2006/relationships/image" Target="media/image55.emf"/><Relationship Id="rId260" Type="http://schemas.openxmlformats.org/officeDocument/2006/relationships/customXml" Target="ink/ink125.xml"/><Relationship Id="rId316" Type="http://schemas.openxmlformats.org/officeDocument/2006/relationships/customXml" Target="ink/ink153.xml"/><Relationship Id="rId523" Type="http://schemas.openxmlformats.org/officeDocument/2006/relationships/image" Target="media/image262.emf"/><Relationship Id="rId719" Type="http://schemas.openxmlformats.org/officeDocument/2006/relationships/image" Target="media/image360.emf"/><Relationship Id="rId926" Type="http://schemas.openxmlformats.org/officeDocument/2006/relationships/customXml" Target="ink/ink458.xml"/><Relationship Id="rId968" Type="http://schemas.openxmlformats.org/officeDocument/2006/relationships/customXml" Target="ink/ink479.xml"/><Relationship Id="rId55" Type="http://schemas.openxmlformats.org/officeDocument/2006/relationships/image" Target="media/image28.emf"/><Relationship Id="rId97" Type="http://schemas.openxmlformats.org/officeDocument/2006/relationships/image" Target="media/image49.emf"/><Relationship Id="rId120" Type="http://schemas.openxmlformats.org/officeDocument/2006/relationships/customXml" Target="ink/ink55.xml"/><Relationship Id="rId358" Type="http://schemas.openxmlformats.org/officeDocument/2006/relationships/customXml" Target="ink/ink174.xml"/><Relationship Id="rId565" Type="http://schemas.openxmlformats.org/officeDocument/2006/relationships/image" Target="media/image283.emf"/><Relationship Id="rId730" Type="http://schemas.openxmlformats.org/officeDocument/2006/relationships/customXml" Target="ink/ink360.xml"/><Relationship Id="rId772" Type="http://schemas.openxmlformats.org/officeDocument/2006/relationships/customXml" Target="ink/ink381.xml"/><Relationship Id="rId828" Type="http://schemas.openxmlformats.org/officeDocument/2006/relationships/customXml" Target="ink/ink409.xml"/><Relationship Id="rId1013" Type="http://schemas.openxmlformats.org/officeDocument/2006/relationships/image" Target="media/image507.emf"/><Relationship Id="rId162" Type="http://schemas.openxmlformats.org/officeDocument/2006/relationships/customXml" Target="ink/ink76.xml"/><Relationship Id="rId218" Type="http://schemas.openxmlformats.org/officeDocument/2006/relationships/customXml" Target="ink/ink104.xml"/><Relationship Id="rId425" Type="http://schemas.openxmlformats.org/officeDocument/2006/relationships/image" Target="media/image213.emf"/><Relationship Id="rId467" Type="http://schemas.openxmlformats.org/officeDocument/2006/relationships/image" Target="media/image234.emf"/><Relationship Id="rId632" Type="http://schemas.openxmlformats.org/officeDocument/2006/relationships/customXml" Target="ink/ink311.xml"/><Relationship Id="rId1055" Type="http://schemas.openxmlformats.org/officeDocument/2006/relationships/image" Target="media/image528.emf"/><Relationship Id="rId1097" Type="http://schemas.openxmlformats.org/officeDocument/2006/relationships/image" Target="media/image549.emf"/><Relationship Id="rId271" Type="http://schemas.openxmlformats.org/officeDocument/2006/relationships/image" Target="media/image136.emf"/><Relationship Id="rId674" Type="http://schemas.openxmlformats.org/officeDocument/2006/relationships/customXml" Target="ink/ink332.xml"/><Relationship Id="rId881" Type="http://schemas.openxmlformats.org/officeDocument/2006/relationships/image" Target="media/image441.emf"/><Relationship Id="rId937" Type="http://schemas.openxmlformats.org/officeDocument/2006/relationships/image" Target="media/image469.emf"/><Relationship Id="rId979" Type="http://schemas.openxmlformats.org/officeDocument/2006/relationships/image" Target="media/image490.emf"/><Relationship Id="rId24" Type="http://schemas.openxmlformats.org/officeDocument/2006/relationships/customXml" Target="ink/ink7.xml"/><Relationship Id="rId66" Type="http://schemas.openxmlformats.org/officeDocument/2006/relationships/customXml" Target="ink/ink28.xml"/><Relationship Id="rId131" Type="http://schemas.openxmlformats.org/officeDocument/2006/relationships/image" Target="media/image66.emf"/><Relationship Id="rId327" Type="http://schemas.openxmlformats.org/officeDocument/2006/relationships/image" Target="media/image164.emf"/><Relationship Id="rId369" Type="http://schemas.openxmlformats.org/officeDocument/2006/relationships/image" Target="media/image185.emf"/><Relationship Id="rId534" Type="http://schemas.openxmlformats.org/officeDocument/2006/relationships/customXml" Target="ink/ink262.xml"/><Relationship Id="rId576" Type="http://schemas.openxmlformats.org/officeDocument/2006/relationships/customXml" Target="ink/ink283.xml"/><Relationship Id="rId741" Type="http://schemas.openxmlformats.org/officeDocument/2006/relationships/image" Target="media/image371.emf"/><Relationship Id="rId783" Type="http://schemas.openxmlformats.org/officeDocument/2006/relationships/image" Target="media/image392.emf"/><Relationship Id="rId839" Type="http://schemas.openxmlformats.org/officeDocument/2006/relationships/image" Target="media/image420.emf"/><Relationship Id="rId990" Type="http://schemas.openxmlformats.org/officeDocument/2006/relationships/customXml" Target="ink/ink490.xml"/><Relationship Id="rId173" Type="http://schemas.openxmlformats.org/officeDocument/2006/relationships/image" Target="media/image87.emf"/><Relationship Id="rId229" Type="http://schemas.openxmlformats.org/officeDocument/2006/relationships/image" Target="media/image115.emf"/><Relationship Id="rId380" Type="http://schemas.openxmlformats.org/officeDocument/2006/relationships/customXml" Target="ink/ink185.xml"/><Relationship Id="rId436" Type="http://schemas.openxmlformats.org/officeDocument/2006/relationships/customXml" Target="ink/ink213.xml"/><Relationship Id="rId601" Type="http://schemas.openxmlformats.org/officeDocument/2006/relationships/image" Target="media/image301.emf"/><Relationship Id="rId643" Type="http://schemas.openxmlformats.org/officeDocument/2006/relationships/image" Target="media/image322.emf"/><Relationship Id="rId1024" Type="http://schemas.openxmlformats.org/officeDocument/2006/relationships/customXml" Target="ink/ink507.xml"/><Relationship Id="rId1066" Type="http://schemas.openxmlformats.org/officeDocument/2006/relationships/customXml" Target="ink/ink528.xml"/><Relationship Id="rId240" Type="http://schemas.openxmlformats.org/officeDocument/2006/relationships/customXml" Target="ink/ink115.xml"/><Relationship Id="rId478" Type="http://schemas.openxmlformats.org/officeDocument/2006/relationships/customXml" Target="ink/ink234.xml"/><Relationship Id="rId685" Type="http://schemas.openxmlformats.org/officeDocument/2006/relationships/image" Target="media/image343.emf"/><Relationship Id="rId850" Type="http://schemas.openxmlformats.org/officeDocument/2006/relationships/customXml" Target="ink/ink420.xml"/><Relationship Id="rId892" Type="http://schemas.openxmlformats.org/officeDocument/2006/relationships/customXml" Target="ink/ink441.xml"/><Relationship Id="rId906" Type="http://schemas.openxmlformats.org/officeDocument/2006/relationships/customXml" Target="ink/ink448.xml"/><Relationship Id="rId948" Type="http://schemas.openxmlformats.org/officeDocument/2006/relationships/customXml" Target="ink/ink469.xml"/><Relationship Id="rId35" Type="http://schemas.openxmlformats.org/officeDocument/2006/relationships/image" Target="media/image18.emf"/><Relationship Id="rId77" Type="http://schemas.openxmlformats.org/officeDocument/2006/relationships/image" Target="media/image39.emf"/><Relationship Id="rId100" Type="http://schemas.openxmlformats.org/officeDocument/2006/relationships/customXml" Target="ink/ink45.xml"/><Relationship Id="rId282" Type="http://schemas.openxmlformats.org/officeDocument/2006/relationships/customXml" Target="ink/ink136.xml"/><Relationship Id="rId338" Type="http://schemas.openxmlformats.org/officeDocument/2006/relationships/customXml" Target="ink/ink164.xml"/><Relationship Id="rId503" Type="http://schemas.openxmlformats.org/officeDocument/2006/relationships/image" Target="media/image252.emf"/><Relationship Id="rId545" Type="http://schemas.openxmlformats.org/officeDocument/2006/relationships/image" Target="media/image273.emf"/><Relationship Id="rId587" Type="http://schemas.openxmlformats.org/officeDocument/2006/relationships/image" Target="media/image294.emf"/><Relationship Id="rId710" Type="http://schemas.openxmlformats.org/officeDocument/2006/relationships/customXml" Target="ink/ink350.xml"/><Relationship Id="rId752" Type="http://schemas.openxmlformats.org/officeDocument/2006/relationships/customXml" Target="ink/ink371.xml"/><Relationship Id="rId808" Type="http://schemas.openxmlformats.org/officeDocument/2006/relationships/customXml" Target="ink/ink399.xml"/><Relationship Id="rId8" Type="http://schemas.openxmlformats.org/officeDocument/2006/relationships/image" Target="media/image2.jpeg"/><Relationship Id="rId142" Type="http://schemas.openxmlformats.org/officeDocument/2006/relationships/customXml" Target="ink/ink66.xml"/><Relationship Id="rId184" Type="http://schemas.openxmlformats.org/officeDocument/2006/relationships/customXml" Target="ink/ink87.xml"/><Relationship Id="rId391" Type="http://schemas.openxmlformats.org/officeDocument/2006/relationships/image" Target="media/image196.emf"/><Relationship Id="rId405" Type="http://schemas.openxmlformats.org/officeDocument/2006/relationships/image" Target="media/image203.emf"/><Relationship Id="rId447" Type="http://schemas.openxmlformats.org/officeDocument/2006/relationships/image" Target="media/image224.emf"/><Relationship Id="rId612" Type="http://schemas.openxmlformats.org/officeDocument/2006/relationships/customXml" Target="ink/ink301.xml"/><Relationship Id="rId794" Type="http://schemas.openxmlformats.org/officeDocument/2006/relationships/customXml" Target="ink/ink392.xml"/><Relationship Id="rId1035" Type="http://schemas.openxmlformats.org/officeDocument/2006/relationships/image" Target="media/image518.emf"/><Relationship Id="rId1077" Type="http://schemas.openxmlformats.org/officeDocument/2006/relationships/image" Target="media/image539.emf"/><Relationship Id="rId251" Type="http://schemas.openxmlformats.org/officeDocument/2006/relationships/image" Target="media/image126.emf"/><Relationship Id="rId489" Type="http://schemas.openxmlformats.org/officeDocument/2006/relationships/image" Target="media/image245.emf"/><Relationship Id="rId654" Type="http://schemas.openxmlformats.org/officeDocument/2006/relationships/customXml" Target="ink/ink322.xml"/><Relationship Id="rId696" Type="http://schemas.openxmlformats.org/officeDocument/2006/relationships/customXml" Target="ink/ink343.xml"/><Relationship Id="rId861" Type="http://schemas.openxmlformats.org/officeDocument/2006/relationships/image" Target="media/image431.emf"/><Relationship Id="rId917" Type="http://schemas.openxmlformats.org/officeDocument/2006/relationships/image" Target="media/image459.emf"/><Relationship Id="rId959" Type="http://schemas.openxmlformats.org/officeDocument/2006/relationships/image" Target="media/image480.emf"/><Relationship Id="rId1102" Type="http://schemas.openxmlformats.org/officeDocument/2006/relationships/image" Target="media/image8.wmf"/><Relationship Id="rId46" Type="http://schemas.openxmlformats.org/officeDocument/2006/relationships/customXml" Target="ink/ink18.xml"/><Relationship Id="rId293" Type="http://schemas.openxmlformats.org/officeDocument/2006/relationships/image" Target="media/image147.emf"/><Relationship Id="rId307" Type="http://schemas.openxmlformats.org/officeDocument/2006/relationships/image" Target="media/image154.emf"/><Relationship Id="rId349" Type="http://schemas.openxmlformats.org/officeDocument/2006/relationships/image" Target="media/image175.emf"/><Relationship Id="rId514" Type="http://schemas.openxmlformats.org/officeDocument/2006/relationships/customXml" Target="ink/ink252.xml"/><Relationship Id="rId556" Type="http://schemas.openxmlformats.org/officeDocument/2006/relationships/customXml" Target="ink/ink273.xml"/><Relationship Id="rId721" Type="http://schemas.openxmlformats.org/officeDocument/2006/relationships/image" Target="media/image361.emf"/><Relationship Id="rId763" Type="http://schemas.openxmlformats.org/officeDocument/2006/relationships/image" Target="media/image382.emf"/><Relationship Id="rId88" Type="http://schemas.openxmlformats.org/officeDocument/2006/relationships/customXml" Target="ink/ink39.xml"/><Relationship Id="rId111" Type="http://schemas.openxmlformats.org/officeDocument/2006/relationships/image" Target="media/image56.emf"/><Relationship Id="rId153" Type="http://schemas.openxmlformats.org/officeDocument/2006/relationships/image" Target="media/image77.emf"/><Relationship Id="rId195" Type="http://schemas.openxmlformats.org/officeDocument/2006/relationships/image" Target="media/image98.emf"/><Relationship Id="rId209" Type="http://schemas.openxmlformats.org/officeDocument/2006/relationships/image" Target="media/image105.emf"/><Relationship Id="rId360" Type="http://schemas.openxmlformats.org/officeDocument/2006/relationships/customXml" Target="ink/ink175.xml"/><Relationship Id="rId416" Type="http://schemas.openxmlformats.org/officeDocument/2006/relationships/customXml" Target="ink/ink203.xml"/><Relationship Id="rId598" Type="http://schemas.openxmlformats.org/officeDocument/2006/relationships/customXml" Target="ink/ink294.xml"/><Relationship Id="rId819" Type="http://schemas.openxmlformats.org/officeDocument/2006/relationships/image" Target="media/image410.emf"/><Relationship Id="rId970" Type="http://schemas.openxmlformats.org/officeDocument/2006/relationships/customXml" Target="ink/ink480.xml"/><Relationship Id="rId1004" Type="http://schemas.openxmlformats.org/officeDocument/2006/relationships/customXml" Target="ink/ink497.xml"/><Relationship Id="rId1046" Type="http://schemas.openxmlformats.org/officeDocument/2006/relationships/customXml" Target="ink/ink518.xml"/><Relationship Id="rId220" Type="http://schemas.openxmlformats.org/officeDocument/2006/relationships/customXml" Target="ink/ink105.xml"/><Relationship Id="rId458" Type="http://schemas.openxmlformats.org/officeDocument/2006/relationships/customXml" Target="ink/ink224.xml"/><Relationship Id="rId623" Type="http://schemas.openxmlformats.org/officeDocument/2006/relationships/image" Target="media/image312.emf"/><Relationship Id="rId665" Type="http://schemas.openxmlformats.org/officeDocument/2006/relationships/image" Target="media/image333.emf"/><Relationship Id="rId830" Type="http://schemas.openxmlformats.org/officeDocument/2006/relationships/customXml" Target="ink/ink410.xml"/><Relationship Id="rId872" Type="http://schemas.openxmlformats.org/officeDocument/2006/relationships/customXml" Target="ink/ink431.xml"/><Relationship Id="rId928" Type="http://schemas.openxmlformats.org/officeDocument/2006/relationships/customXml" Target="ink/ink459.xml"/><Relationship Id="rId1088" Type="http://schemas.openxmlformats.org/officeDocument/2006/relationships/customXml" Target="ink/ink539.xml"/><Relationship Id="rId15" Type="http://schemas.openxmlformats.org/officeDocument/2006/relationships/image" Target="media/image8.emf"/><Relationship Id="rId57" Type="http://schemas.openxmlformats.org/officeDocument/2006/relationships/image" Target="media/image29.emf"/><Relationship Id="rId262" Type="http://schemas.openxmlformats.org/officeDocument/2006/relationships/customXml" Target="ink/ink126.xml"/><Relationship Id="rId318" Type="http://schemas.openxmlformats.org/officeDocument/2006/relationships/customXml" Target="ink/ink154.xml"/><Relationship Id="rId525" Type="http://schemas.openxmlformats.org/officeDocument/2006/relationships/image" Target="media/image263.emf"/><Relationship Id="rId567" Type="http://schemas.openxmlformats.org/officeDocument/2006/relationships/image" Target="media/image284.emf"/><Relationship Id="rId732" Type="http://schemas.openxmlformats.org/officeDocument/2006/relationships/customXml" Target="ink/ink361.xml"/><Relationship Id="rId99" Type="http://schemas.openxmlformats.org/officeDocument/2006/relationships/image" Target="media/image50.emf"/><Relationship Id="rId122" Type="http://schemas.openxmlformats.org/officeDocument/2006/relationships/customXml" Target="ink/ink56.xml"/><Relationship Id="rId164" Type="http://schemas.openxmlformats.org/officeDocument/2006/relationships/customXml" Target="ink/ink77.xml"/><Relationship Id="rId371" Type="http://schemas.openxmlformats.org/officeDocument/2006/relationships/image" Target="media/image186.emf"/><Relationship Id="rId774" Type="http://schemas.openxmlformats.org/officeDocument/2006/relationships/customXml" Target="ink/ink382.xml"/><Relationship Id="rId981" Type="http://schemas.openxmlformats.org/officeDocument/2006/relationships/image" Target="media/image491.emf"/><Relationship Id="rId1015" Type="http://schemas.openxmlformats.org/officeDocument/2006/relationships/image" Target="media/image508.emf"/><Relationship Id="rId1057" Type="http://schemas.openxmlformats.org/officeDocument/2006/relationships/image" Target="media/image529.emf"/><Relationship Id="rId427" Type="http://schemas.openxmlformats.org/officeDocument/2006/relationships/image" Target="media/image214.emf"/><Relationship Id="rId469" Type="http://schemas.openxmlformats.org/officeDocument/2006/relationships/image" Target="media/image235.emf"/><Relationship Id="rId634" Type="http://schemas.openxmlformats.org/officeDocument/2006/relationships/customXml" Target="ink/ink312.xml"/><Relationship Id="rId676" Type="http://schemas.openxmlformats.org/officeDocument/2006/relationships/customXml" Target="ink/ink333.xml"/><Relationship Id="rId841" Type="http://schemas.openxmlformats.org/officeDocument/2006/relationships/image" Target="media/image421.emf"/><Relationship Id="rId883" Type="http://schemas.openxmlformats.org/officeDocument/2006/relationships/image" Target="media/image442.emf"/><Relationship Id="rId1099" Type="http://schemas.openxmlformats.org/officeDocument/2006/relationships/oleObject" Target="embeddings/oleObject2.bin"/><Relationship Id="rId26" Type="http://schemas.openxmlformats.org/officeDocument/2006/relationships/customXml" Target="ink/ink8.xml"/><Relationship Id="rId231" Type="http://schemas.openxmlformats.org/officeDocument/2006/relationships/image" Target="media/image116.emf"/><Relationship Id="rId273" Type="http://schemas.openxmlformats.org/officeDocument/2006/relationships/image" Target="media/image137.emf"/><Relationship Id="rId329" Type="http://schemas.openxmlformats.org/officeDocument/2006/relationships/image" Target="media/image165.emf"/><Relationship Id="rId480" Type="http://schemas.openxmlformats.org/officeDocument/2006/relationships/customXml" Target="ink/ink235.xml"/><Relationship Id="rId536" Type="http://schemas.openxmlformats.org/officeDocument/2006/relationships/customXml" Target="ink/ink263.xml"/><Relationship Id="rId701" Type="http://schemas.openxmlformats.org/officeDocument/2006/relationships/image" Target="media/image351.emf"/><Relationship Id="rId939" Type="http://schemas.openxmlformats.org/officeDocument/2006/relationships/image" Target="media/image470.emf"/><Relationship Id="rId68" Type="http://schemas.openxmlformats.org/officeDocument/2006/relationships/customXml" Target="ink/ink29.xml"/><Relationship Id="rId133" Type="http://schemas.openxmlformats.org/officeDocument/2006/relationships/image" Target="media/image67.emf"/><Relationship Id="rId175" Type="http://schemas.openxmlformats.org/officeDocument/2006/relationships/image" Target="media/image88.emf"/><Relationship Id="rId340" Type="http://schemas.openxmlformats.org/officeDocument/2006/relationships/customXml" Target="ink/ink165.xml"/><Relationship Id="rId578" Type="http://schemas.openxmlformats.org/officeDocument/2006/relationships/customXml" Target="ink/ink284.xml"/><Relationship Id="rId743" Type="http://schemas.openxmlformats.org/officeDocument/2006/relationships/image" Target="media/image372.emf"/><Relationship Id="rId785" Type="http://schemas.openxmlformats.org/officeDocument/2006/relationships/image" Target="media/image393.emf"/><Relationship Id="rId950" Type="http://schemas.openxmlformats.org/officeDocument/2006/relationships/customXml" Target="ink/ink470.xml"/><Relationship Id="rId992" Type="http://schemas.openxmlformats.org/officeDocument/2006/relationships/customXml" Target="ink/ink491.xml"/><Relationship Id="rId1026" Type="http://schemas.openxmlformats.org/officeDocument/2006/relationships/customXml" Target="ink/ink508.xml"/><Relationship Id="rId200" Type="http://schemas.openxmlformats.org/officeDocument/2006/relationships/customXml" Target="ink/ink95.xml"/><Relationship Id="rId382" Type="http://schemas.openxmlformats.org/officeDocument/2006/relationships/customXml" Target="ink/ink186.xml"/><Relationship Id="rId438" Type="http://schemas.openxmlformats.org/officeDocument/2006/relationships/customXml" Target="ink/ink214.xml"/><Relationship Id="rId603" Type="http://schemas.openxmlformats.org/officeDocument/2006/relationships/image" Target="media/image302.emf"/><Relationship Id="rId645" Type="http://schemas.openxmlformats.org/officeDocument/2006/relationships/image" Target="media/image323.emf"/><Relationship Id="rId687" Type="http://schemas.openxmlformats.org/officeDocument/2006/relationships/image" Target="media/image344.emf"/><Relationship Id="rId810" Type="http://schemas.openxmlformats.org/officeDocument/2006/relationships/customXml" Target="ink/ink400.xml"/><Relationship Id="rId852" Type="http://schemas.openxmlformats.org/officeDocument/2006/relationships/customXml" Target="ink/ink421.xml"/><Relationship Id="rId908" Type="http://schemas.openxmlformats.org/officeDocument/2006/relationships/customXml" Target="ink/ink449.xml"/><Relationship Id="rId1068" Type="http://schemas.openxmlformats.org/officeDocument/2006/relationships/customXml" Target="ink/ink529.xml"/><Relationship Id="rId242" Type="http://schemas.openxmlformats.org/officeDocument/2006/relationships/customXml" Target="ink/ink116.xml"/><Relationship Id="rId284" Type="http://schemas.openxmlformats.org/officeDocument/2006/relationships/customXml" Target="ink/ink137.xml"/><Relationship Id="rId491" Type="http://schemas.openxmlformats.org/officeDocument/2006/relationships/image" Target="media/image246.emf"/><Relationship Id="rId505" Type="http://schemas.openxmlformats.org/officeDocument/2006/relationships/image" Target="media/image253.emf"/><Relationship Id="rId712" Type="http://schemas.openxmlformats.org/officeDocument/2006/relationships/customXml" Target="ink/ink351.xml"/><Relationship Id="rId894" Type="http://schemas.openxmlformats.org/officeDocument/2006/relationships/customXml" Target="ink/ink442.xml"/><Relationship Id="rId37" Type="http://schemas.openxmlformats.org/officeDocument/2006/relationships/image" Target="media/image19.emf"/><Relationship Id="rId79" Type="http://schemas.openxmlformats.org/officeDocument/2006/relationships/image" Target="media/image40.emf"/><Relationship Id="rId102" Type="http://schemas.openxmlformats.org/officeDocument/2006/relationships/customXml" Target="ink/ink46.xml"/><Relationship Id="rId144" Type="http://schemas.openxmlformats.org/officeDocument/2006/relationships/customXml" Target="ink/ink67.xml"/><Relationship Id="rId547" Type="http://schemas.openxmlformats.org/officeDocument/2006/relationships/image" Target="media/image274.emf"/><Relationship Id="rId589" Type="http://schemas.openxmlformats.org/officeDocument/2006/relationships/image" Target="media/image295.emf"/><Relationship Id="rId754" Type="http://schemas.openxmlformats.org/officeDocument/2006/relationships/customXml" Target="ink/ink372.xml"/><Relationship Id="rId796" Type="http://schemas.openxmlformats.org/officeDocument/2006/relationships/customXml" Target="ink/ink393.xml"/><Relationship Id="rId961" Type="http://schemas.openxmlformats.org/officeDocument/2006/relationships/image" Target="media/image481.emf"/><Relationship Id="rId90" Type="http://schemas.openxmlformats.org/officeDocument/2006/relationships/customXml" Target="ink/ink40.xml"/><Relationship Id="rId186" Type="http://schemas.openxmlformats.org/officeDocument/2006/relationships/customXml" Target="ink/ink88.xml"/><Relationship Id="rId351" Type="http://schemas.openxmlformats.org/officeDocument/2006/relationships/image" Target="media/image176.emf"/><Relationship Id="rId393" Type="http://schemas.openxmlformats.org/officeDocument/2006/relationships/image" Target="media/image197.emf"/><Relationship Id="rId407" Type="http://schemas.openxmlformats.org/officeDocument/2006/relationships/image" Target="media/image204.emf"/><Relationship Id="rId449" Type="http://schemas.openxmlformats.org/officeDocument/2006/relationships/image" Target="media/image225.emf"/><Relationship Id="rId614" Type="http://schemas.openxmlformats.org/officeDocument/2006/relationships/customXml" Target="ink/ink302.xml"/><Relationship Id="rId656" Type="http://schemas.openxmlformats.org/officeDocument/2006/relationships/customXml" Target="ink/ink323.xml"/><Relationship Id="rId821" Type="http://schemas.openxmlformats.org/officeDocument/2006/relationships/image" Target="media/image411.emf"/><Relationship Id="rId863" Type="http://schemas.openxmlformats.org/officeDocument/2006/relationships/image" Target="media/image432.emf"/><Relationship Id="rId1037" Type="http://schemas.openxmlformats.org/officeDocument/2006/relationships/image" Target="media/image519.emf"/><Relationship Id="rId1079" Type="http://schemas.openxmlformats.org/officeDocument/2006/relationships/image" Target="media/image540.emf"/><Relationship Id="rId211" Type="http://schemas.openxmlformats.org/officeDocument/2006/relationships/image" Target="media/image106.emf"/><Relationship Id="rId253" Type="http://schemas.openxmlformats.org/officeDocument/2006/relationships/image" Target="media/image127.emf"/><Relationship Id="rId295" Type="http://schemas.openxmlformats.org/officeDocument/2006/relationships/image" Target="media/image148.emf"/><Relationship Id="rId309" Type="http://schemas.openxmlformats.org/officeDocument/2006/relationships/image" Target="media/image155.emf"/><Relationship Id="rId460" Type="http://schemas.openxmlformats.org/officeDocument/2006/relationships/customXml" Target="ink/ink225.xml"/><Relationship Id="rId516" Type="http://schemas.openxmlformats.org/officeDocument/2006/relationships/customXml" Target="ink/ink253.xml"/><Relationship Id="rId698" Type="http://schemas.openxmlformats.org/officeDocument/2006/relationships/customXml" Target="ink/ink344.xml"/><Relationship Id="rId919" Type="http://schemas.openxmlformats.org/officeDocument/2006/relationships/image" Target="media/image460.emf"/><Relationship Id="rId1090" Type="http://schemas.openxmlformats.org/officeDocument/2006/relationships/customXml" Target="ink/ink540.xml"/><Relationship Id="rId1104" Type="http://schemas.openxmlformats.org/officeDocument/2006/relationships/image" Target="media/image9.jpeg"/><Relationship Id="rId48" Type="http://schemas.openxmlformats.org/officeDocument/2006/relationships/customXml" Target="ink/ink19.xml"/><Relationship Id="rId113" Type="http://schemas.openxmlformats.org/officeDocument/2006/relationships/image" Target="media/image57.emf"/><Relationship Id="rId320" Type="http://schemas.openxmlformats.org/officeDocument/2006/relationships/customXml" Target="ink/ink155.xml"/><Relationship Id="rId558" Type="http://schemas.openxmlformats.org/officeDocument/2006/relationships/customXml" Target="ink/ink274.xml"/><Relationship Id="rId723" Type="http://schemas.openxmlformats.org/officeDocument/2006/relationships/image" Target="media/image362.emf"/><Relationship Id="rId765" Type="http://schemas.openxmlformats.org/officeDocument/2006/relationships/image" Target="media/image383.emf"/><Relationship Id="rId930" Type="http://schemas.openxmlformats.org/officeDocument/2006/relationships/customXml" Target="ink/ink460.xml"/><Relationship Id="rId972" Type="http://schemas.openxmlformats.org/officeDocument/2006/relationships/customXml" Target="ink/ink481.xml"/><Relationship Id="rId1006" Type="http://schemas.openxmlformats.org/officeDocument/2006/relationships/customXml" Target="ink/ink498.xml"/><Relationship Id="rId155" Type="http://schemas.openxmlformats.org/officeDocument/2006/relationships/image" Target="media/image78.emf"/><Relationship Id="rId197" Type="http://schemas.openxmlformats.org/officeDocument/2006/relationships/image" Target="media/image99.emf"/><Relationship Id="rId362" Type="http://schemas.openxmlformats.org/officeDocument/2006/relationships/customXml" Target="ink/ink176.xml"/><Relationship Id="rId418" Type="http://schemas.openxmlformats.org/officeDocument/2006/relationships/customXml" Target="ink/ink204.xml"/><Relationship Id="rId625" Type="http://schemas.openxmlformats.org/officeDocument/2006/relationships/image" Target="media/image313.emf"/><Relationship Id="rId832" Type="http://schemas.openxmlformats.org/officeDocument/2006/relationships/customXml" Target="ink/ink411.xml"/><Relationship Id="rId1048" Type="http://schemas.openxmlformats.org/officeDocument/2006/relationships/customXml" Target="ink/ink519.xml"/><Relationship Id="rId222" Type="http://schemas.openxmlformats.org/officeDocument/2006/relationships/customXml" Target="ink/ink106.xml"/><Relationship Id="rId264" Type="http://schemas.openxmlformats.org/officeDocument/2006/relationships/customXml" Target="ink/ink127.xml"/><Relationship Id="rId471" Type="http://schemas.openxmlformats.org/officeDocument/2006/relationships/image" Target="media/image236.emf"/><Relationship Id="rId667" Type="http://schemas.openxmlformats.org/officeDocument/2006/relationships/image" Target="media/image334.emf"/><Relationship Id="rId874" Type="http://schemas.openxmlformats.org/officeDocument/2006/relationships/customXml" Target="ink/ink432.xml"/><Relationship Id="rId17" Type="http://schemas.openxmlformats.org/officeDocument/2006/relationships/image" Target="media/image9.emf"/><Relationship Id="rId59" Type="http://schemas.openxmlformats.org/officeDocument/2006/relationships/image" Target="media/image30.emf"/><Relationship Id="rId124" Type="http://schemas.openxmlformats.org/officeDocument/2006/relationships/customXml" Target="ink/ink57.xml"/><Relationship Id="rId527" Type="http://schemas.openxmlformats.org/officeDocument/2006/relationships/image" Target="media/image264.emf"/><Relationship Id="rId569" Type="http://schemas.openxmlformats.org/officeDocument/2006/relationships/image" Target="media/image285.emf"/><Relationship Id="rId734" Type="http://schemas.openxmlformats.org/officeDocument/2006/relationships/customXml" Target="ink/ink362.xml"/><Relationship Id="rId776" Type="http://schemas.openxmlformats.org/officeDocument/2006/relationships/customXml" Target="ink/ink383.xml"/><Relationship Id="rId941" Type="http://schemas.openxmlformats.org/officeDocument/2006/relationships/image" Target="media/image471.emf"/><Relationship Id="rId983" Type="http://schemas.openxmlformats.org/officeDocument/2006/relationships/image" Target="media/image492.emf"/><Relationship Id="rId70" Type="http://schemas.openxmlformats.org/officeDocument/2006/relationships/customXml" Target="ink/ink30.xml"/><Relationship Id="rId166" Type="http://schemas.openxmlformats.org/officeDocument/2006/relationships/customXml" Target="ink/ink78.xml"/><Relationship Id="rId331" Type="http://schemas.openxmlformats.org/officeDocument/2006/relationships/image" Target="media/image166.emf"/><Relationship Id="rId373" Type="http://schemas.openxmlformats.org/officeDocument/2006/relationships/image" Target="media/image187.emf"/><Relationship Id="rId429" Type="http://schemas.openxmlformats.org/officeDocument/2006/relationships/image" Target="media/image215.emf"/><Relationship Id="rId580" Type="http://schemas.openxmlformats.org/officeDocument/2006/relationships/customXml" Target="ink/ink285.xml"/><Relationship Id="rId636" Type="http://schemas.openxmlformats.org/officeDocument/2006/relationships/customXml" Target="ink/ink313.xml"/><Relationship Id="rId801" Type="http://schemas.openxmlformats.org/officeDocument/2006/relationships/image" Target="media/image401.emf"/><Relationship Id="rId1017" Type="http://schemas.openxmlformats.org/officeDocument/2006/relationships/image" Target="media/image509.emf"/><Relationship Id="rId1059" Type="http://schemas.openxmlformats.org/officeDocument/2006/relationships/image" Target="media/image530.emf"/><Relationship Id="rId1" Type="http://schemas.openxmlformats.org/officeDocument/2006/relationships/customXml" Target="../customXml/item1.xml"/><Relationship Id="rId233" Type="http://schemas.openxmlformats.org/officeDocument/2006/relationships/image" Target="media/image117.emf"/><Relationship Id="rId440" Type="http://schemas.openxmlformats.org/officeDocument/2006/relationships/customXml" Target="ink/ink215.xml"/><Relationship Id="rId678" Type="http://schemas.openxmlformats.org/officeDocument/2006/relationships/customXml" Target="ink/ink334.xml"/><Relationship Id="rId843" Type="http://schemas.openxmlformats.org/officeDocument/2006/relationships/image" Target="media/image422.emf"/><Relationship Id="rId885" Type="http://schemas.openxmlformats.org/officeDocument/2006/relationships/image" Target="media/image443.emf"/><Relationship Id="rId1070" Type="http://schemas.openxmlformats.org/officeDocument/2006/relationships/customXml" Target="ink/ink530.xml"/><Relationship Id="rId28" Type="http://schemas.openxmlformats.org/officeDocument/2006/relationships/customXml" Target="ink/ink9.xml"/><Relationship Id="rId275" Type="http://schemas.openxmlformats.org/officeDocument/2006/relationships/image" Target="media/image138.emf"/><Relationship Id="rId300" Type="http://schemas.openxmlformats.org/officeDocument/2006/relationships/customXml" Target="ink/ink145.xml"/><Relationship Id="rId482" Type="http://schemas.openxmlformats.org/officeDocument/2006/relationships/customXml" Target="ink/ink236.xml"/><Relationship Id="rId538" Type="http://schemas.openxmlformats.org/officeDocument/2006/relationships/customXml" Target="ink/ink264.xml"/><Relationship Id="rId703" Type="http://schemas.openxmlformats.org/officeDocument/2006/relationships/image" Target="media/image352.emf"/><Relationship Id="rId745" Type="http://schemas.openxmlformats.org/officeDocument/2006/relationships/image" Target="media/image373.emf"/><Relationship Id="rId910" Type="http://schemas.openxmlformats.org/officeDocument/2006/relationships/customXml" Target="ink/ink450.xml"/><Relationship Id="rId952" Type="http://schemas.openxmlformats.org/officeDocument/2006/relationships/customXml" Target="ink/ink471.xml"/><Relationship Id="rId81" Type="http://schemas.openxmlformats.org/officeDocument/2006/relationships/image" Target="media/image41.emf"/><Relationship Id="rId135" Type="http://schemas.openxmlformats.org/officeDocument/2006/relationships/image" Target="media/image68.emf"/><Relationship Id="rId177" Type="http://schemas.openxmlformats.org/officeDocument/2006/relationships/image" Target="media/image89.emf"/><Relationship Id="rId342" Type="http://schemas.openxmlformats.org/officeDocument/2006/relationships/customXml" Target="ink/ink166.xml"/><Relationship Id="rId384" Type="http://schemas.openxmlformats.org/officeDocument/2006/relationships/customXml" Target="ink/ink187.xml"/><Relationship Id="rId591" Type="http://schemas.openxmlformats.org/officeDocument/2006/relationships/image" Target="media/image296.emf"/><Relationship Id="rId605" Type="http://schemas.openxmlformats.org/officeDocument/2006/relationships/image" Target="media/image303.emf"/><Relationship Id="rId787" Type="http://schemas.openxmlformats.org/officeDocument/2006/relationships/image" Target="media/image394.emf"/><Relationship Id="rId812" Type="http://schemas.openxmlformats.org/officeDocument/2006/relationships/customXml" Target="ink/ink401.xml"/><Relationship Id="rId994" Type="http://schemas.openxmlformats.org/officeDocument/2006/relationships/customXml" Target="ink/ink492.xml"/><Relationship Id="rId1028" Type="http://schemas.openxmlformats.org/officeDocument/2006/relationships/customXml" Target="ink/ink509.xml"/><Relationship Id="rId202" Type="http://schemas.openxmlformats.org/officeDocument/2006/relationships/customXml" Target="ink/ink96.xml"/><Relationship Id="rId244" Type="http://schemas.openxmlformats.org/officeDocument/2006/relationships/customXml" Target="ink/ink117.xml"/><Relationship Id="rId647" Type="http://schemas.openxmlformats.org/officeDocument/2006/relationships/image" Target="media/image324.emf"/><Relationship Id="rId689" Type="http://schemas.openxmlformats.org/officeDocument/2006/relationships/image" Target="media/image345.emf"/><Relationship Id="rId854" Type="http://schemas.openxmlformats.org/officeDocument/2006/relationships/customXml" Target="ink/ink422.xml"/><Relationship Id="rId896" Type="http://schemas.openxmlformats.org/officeDocument/2006/relationships/customXml" Target="ink/ink443.xml"/><Relationship Id="rId1081" Type="http://schemas.openxmlformats.org/officeDocument/2006/relationships/image" Target="media/image541.emf"/><Relationship Id="rId39" Type="http://schemas.openxmlformats.org/officeDocument/2006/relationships/image" Target="media/image20.emf"/><Relationship Id="rId286" Type="http://schemas.openxmlformats.org/officeDocument/2006/relationships/customXml" Target="ink/ink138.xml"/><Relationship Id="rId451" Type="http://schemas.openxmlformats.org/officeDocument/2006/relationships/image" Target="media/image226.emf"/><Relationship Id="rId493" Type="http://schemas.openxmlformats.org/officeDocument/2006/relationships/image" Target="media/image247.emf"/><Relationship Id="rId507" Type="http://schemas.openxmlformats.org/officeDocument/2006/relationships/image" Target="media/image254.emf"/><Relationship Id="rId549" Type="http://schemas.openxmlformats.org/officeDocument/2006/relationships/image" Target="media/image275.emf"/><Relationship Id="rId714" Type="http://schemas.openxmlformats.org/officeDocument/2006/relationships/customXml" Target="ink/ink352.xml"/><Relationship Id="rId756" Type="http://schemas.openxmlformats.org/officeDocument/2006/relationships/customXml" Target="ink/ink373.xml"/><Relationship Id="rId921" Type="http://schemas.openxmlformats.org/officeDocument/2006/relationships/image" Target="media/image461.emf"/><Relationship Id="rId50" Type="http://schemas.openxmlformats.org/officeDocument/2006/relationships/customXml" Target="ink/ink20.xml"/><Relationship Id="rId104" Type="http://schemas.openxmlformats.org/officeDocument/2006/relationships/customXml" Target="ink/ink47.xml"/><Relationship Id="rId146" Type="http://schemas.openxmlformats.org/officeDocument/2006/relationships/customXml" Target="ink/ink68.xml"/><Relationship Id="rId188" Type="http://schemas.openxmlformats.org/officeDocument/2006/relationships/customXml" Target="ink/ink89.xml"/><Relationship Id="rId311" Type="http://schemas.openxmlformats.org/officeDocument/2006/relationships/image" Target="media/image156.emf"/><Relationship Id="rId353" Type="http://schemas.openxmlformats.org/officeDocument/2006/relationships/image" Target="media/image177.emf"/><Relationship Id="rId395" Type="http://schemas.openxmlformats.org/officeDocument/2006/relationships/image" Target="media/image198.emf"/><Relationship Id="rId409" Type="http://schemas.openxmlformats.org/officeDocument/2006/relationships/image" Target="media/image205.emf"/><Relationship Id="rId560" Type="http://schemas.openxmlformats.org/officeDocument/2006/relationships/customXml" Target="ink/ink275.xml"/><Relationship Id="rId798" Type="http://schemas.openxmlformats.org/officeDocument/2006/relationships/customXml" Target="ink/ink394.xml"/><Relationship Id="rId963" Type="http://schemas.openxmlformats.org/officeDocument/2006/relationships/image" Target="media/image482.emf"/><Relationship Id="rId1039" Type="http://schemas.openxmlformats.org/officeDocument/2006/relationships/image" Target="media/image520.emf"/><Relationship Id="rId92" Type="http://schemas.openxmlformats.org/officeDocument/2006/relationships/customXml" Target="ink/ink41.xml"/><Relationship Id="rId213" Type="http://schemas.openxmlformats.org/officeDocument/2006/relationships/image" Target="media/image107.emf"/><Relationship Id="rId420" Type="http://schemas.openxmlformats.org/officeDocument/2006/relationships/customXml" Target="ink/ink205.xml"/><Relationship Id="rId616" Type="http://schemas.openxmlformats.org/officeDocument/2006/relationships/customXml" Target="ink/ink303.xml"/><Relationship Id="rId658" Type="http://schemas.openxmlformats.org/officeDocument/2006/relationships/customXml" Target="ink/ink324.xml"/><Relationship Id="rId823" Type="http://schemas.openxmlformats.org/officeDocument/2006/relationships/image" Target="media/image412.emf"/><Relationship Id="rId865" Type="http://schemas.openxmlformats.org/officeDocument/2006/relationships/image" Target="media/image433.emf"/><Relationship Id="rId1050" Type="http://schemas.openxmlformats.org/officeDocument/2006/relationships/customXml" Target="ink/ink520.xml"/><Relationship Id="rId255" Type="http://schemas.openxmlformats.org/officeDocument/2006/relationships/image" Target="media/image128.emf"/><Relationship Id="rId297" Type="http://schemas.openxmlformats.org/officeDocument/2006/relationships/image" Target="media/image149.emf"/><Relationship Id="rId462" Type="http://schemas.openxmlformats.org/officeDocument/2006/relationships/customXml" Target="ink/ink226.xml"/><Relationship Id="rId518" Type="http://schemas.openxmlformats.org/officeDocument/2006/relationships/customXml" Target="ink/ink254.xml"/><Relationship Id="rId725" Type="http://schemas.openxmlformats.org/officeDocument/2006/relationships/image" Target="media/image363.emf"/><Relationship Id="rId932" Type="http://schemas.openxmlformats.org/officeDocument/2006/relationships/customXml" Target="ink/ink461.xml"/><Relationship Id="rId1092" Type="http://schemas.openxmlformats.org/officeDocument/2006/relationships/customXml" Target="ink/ink541.xml"/><Relationship Id="rId1106" Type="http://schemas.openxmlformats.org/officeDocument/2006/relationships/image" Target="media/image11.jpeg"/><Relationship Id="rId115" Type="http://schemas.openxmlformats.org/officeDocument/2006/relationships/image" Target="media/image58.emf"/><Relationship Id="rId157" Type="http://schemas.openxmlformats.org/officeDocument/2006/relationships/image" Target="media/image79.emf"/><Relationship Id="rId322" Type="http://schemas.openxmlformats.org/officeDocument/2006/relationships/customXml" Target="ink/ink156.xml"/><Relationship Id="rId364" Type="http://schemas.openxmlformats.org/officeDocument/2006/relationships/customXml" Target="ink/ink177.xml"/><Relationship Id="rId767" Type="http://schemas.openxmlformats.org/officeDocument/2006/relationships/image" Target="media/image384.emf"/><Relationship Id="rId974" Type="http://schemas.openxmlformats.org/officeDocument/2006/relationships/customXml" Target="ink/ink482.xml"/><Relationship Id="rId1008" Type="http://schemas.openxmlformats.org/officeDocument/2006/relationships/customXml" Target="ink/ink499.xml"/><Relationship Id="rId61" Type="http://schemas.openxmlformats.org/officeDocument/2006/relationships/image" Target="media/image31.emf"/><Relationship Id="rId199" Type="http://schemas.openxmlformats.org/officeDocument/2006/relationships/image" Target="media/image100.emf"/><Relationship Id="rId571" Type="http://schemas.openxmlformats.org/officeDocument/2006/relationships/image" Target="media/image286.emf"/><Relationship Id="rId627" Type="http://schemas.openxmlformats.org/officeDocument/2006/relationships/image" Target="media/image314.emf"/><Relationship Id="rId669" Type="http://schemas.openxmlformats.org/officeDocument/2006/relationships/image" Target="media/image335.emf"/><Relationship Id="rId834" Type="http://schemas.openxmlformats.org/officeDocument/2006/relationships/customXml" Target="ink/ink412.xml"/><Relationship Id="rId876" Type="http://schemas.openxmlformats.org/officeDocument/2006/relationships/customXml" Target="ink/ink433.xml"/><Relationship Id="rId19" Type="http://schemas.openxmlformats.org/officeDocument/2006/relationships/image" Target="media/image10.emf"/><Relationship Id="rId224" Type="http://schemas.openxmlformats.org/officeDocument/2006/relationships/customXml" Target="ink/ink107.xml"/><Relationship Id="rId266" Type="http://schemas.openxmlformats.org/officeDocument/2006/relationships/customXml" Target="ink/ink128.xml"/><Relationship Id="rId431" Type="http://schemas.openxmlformats.org/officeDocument/2006/relationships/image" Target="media/image216.emf"/><Relationship Id="rId473" Type="http://schemas.openxmlformats.org/officeDocument/2006/relationships/image" Target="media/image237.emf"/><Relationship Id="rId529" Type="http://schemas.openxmlformats.org/officeDocument/2006/relationships/image" Target="media/image265.emf"/><Relationship Id="rId680" Type="http://schemas.openxmlformats.org/officeDocument/2006/relationships/customXml" Target="ink/ink335.xml"/><Relationship Id="rId736" Type="http://schemas.openxmlformats.org/officeDocument/2006/relationships/customXml" Target="ink/ink363.xml"/><Relationship Id="rId901" Type="http://schemas.openxmlformats.org/officeDocument/2006/relationships/image" Target="media/image451.emf"/><Relationship Id="rId1061" Type="http://schemas.openxmlformats.org/officeDocument/2006/relationships/image" Target="media/image531.emf"/><Relationship Id="rId30" Type="http://schemas.openxmlformats.org/officeDocument/2006/relationships/customXml" Target="ink/ink10.xml"/><Relationship Id="rId126" Type="http://schemas.openxmlformats.org/officeDocument/2006/relationships/customXml" Target="ink/ink58.xml"/><Relationship Id="rId168" Type="http://schemas.openxmlformats.org/officeDocument/2006/relationships/customXml" Target="ink/ink79.xml"/><Relationship Id="rId333" Type="http://schemas.openxmlformats.org/officeDocument/2006/relationships/image" Target="media/image167.emf"/><Relationship Id="rId540" Type="http://schemas.openxmlformats.org/officeDocument/2006/relationships/customXml" Target="ink/ink265.xml"/><Relationship Id="rId778" Type="http://schemas.openxmlformats.org/officeDocument/2006/relationships/customXml" Target="ink/ink384.xml"/><Relationship Id="rId943" Type="http://schemas.openxmlformats.org/officeDocument/2006/relationships/image" Target="media/image472.emf"/><Relationship Id="rId985" Type="http://schemas.openxmlformats.org/officeDocument/2006/relationships/image" Target="media/image493.emf"/><Relationship Id="rId1019" Type="http://schemas.openxmlformats.org/officeDocument/2006/relationships/image" Target="media/image510.emf"/><Relationship Id="rId72" Type="http://schemas.openxmlformats.org/officeDocument/2006/relationships/customXml" Target="ink/ink31.xml"/><Relationship Id="rId375" Type="http://schemas.openxmlformats.org/officeDocument/2006/relationships/image" Target="media/image188.emf"/><Relationship Id="rId582" Type="http://schemas.openxmlformats.org/officeDocument/2006/relationships/customXml" Target="ink/ink286.xml"/><Relationship Id="rId638" Type="http://schemas.openxmlformats.org/officeDocument/2006/relationships/customXml" Target="ink/ink314.xml"/><Relationship Id="rId803" Type="http://schemas.openxmlformats.org/officeDocument/2006/relationships/image" Target="media/image402.emf"/><Relationship Id="rId845" Type="http://schemas.openxmlformats.org/officeDocument/2006/relationships/image" Target="media/image423.emf"/><Relationship Id="rId1030" Type="http://schemas.openxmlformats.org/officeDocument/2006/relationships/customXml" Target="ink/ink510.xml"/><Relationship Id="rId3" Type="http://schemas.openxmlformats.org/officeDocument/2006/relationships/styles" Target="styles.xml"/><Relationship Id="rId235" Type="http://schemas.openxmlformats.org/officeDocument/2006/relationships/image" Target="media/image118.emf"/><Relationship Id="rId277" Type="http://schemas.openxmlformats.org/officeDocument/2006/relationships/image" Target="media/image139.emf"/><Relationship Id="rId400" Type="http://schemas.openxmlformats.org/officeDocument/2006/relationships/customXml" Target="ink/ink195.xml"/><Relationship Id="rId442" Type="http://schemas.openxmlformats.org/officeDocument/2006/relationships/customXml" Target="ink/ink216.xml"/><Relationship Id="rId484" Type="http://schemas.openxmlformats.org/officeDocument/2006/relationships/customXml" Target="ink/ink237.xml"/><Relationship Id="rId705" Type="http://schemas.openxmlformats.org/officeDocument/2006/relationships/image" Target="media/image353.emf"/><Relationship Id="rId887" Type="http://schemas.openxmlformats.org/officeDocument/2006/relationships/image" Target="media/image444.emf"/><Relationship Id="rId1072" Type="http://schemas.openxmlformats.org/officeDocument/2006/relationships/customXml" Target="ink/ink531.xml"/><Relationship Id="rId137" Type="http://schemas.openxmlformats.org/officeDocument/2006/relationships/image" Target="media/image69.emf"/><Relationship Id="rId302" Type="http://schemas.openxmlformats.org/officeDocument/2006/relationships/customXml" Target="ink/ink146.xml"/><Relationship Id="rId344" Type="http://schemas.openxmlformats.org/officeDocument/2006/relationships/customXml" Target="ink/ink167.xml"/><Relationship Id="rId691" Type="http://schemas.openxmlformats.org/officeDocument/2006/relationships/image" Target="media/image346.emf"/><Relationship Id="rId747" Type="http://schemas.openxmlformats.org/officeDocument/2006/relationships/image" Target="media/image374.emf"/><Relationship Id="rId789" Type="http://schemas.openxmlformats.org/officeDocument/2006/relationships/image" Target="media/image395.emf"/><Relationship Id="rId912" Type="http://schemas.openxmlformats.org/officeDocument/2006/relationships/customXml" Target="ink/ink451.xml"/><Relationship Id="rId954" Type="http://schemas.openxmlformats.org/officeDocument/2006/relationships/customXml" Target="ink/ink472.xml"/><Relationship Id="rId996" Type="http://schemas.openxmlformats.org/officeDocument/2006/relationships/customXml" Target="ink/ink493.xml"/><Relationship Id="rId41" Type="http://schemas.openxmlformats.org/officeDocument/2006/relationships/image" Target="media/image21.emf"/><Relationship Id="rId83" Type="http://schemas.openxmlformats.org/officeDocument/2006/relationships/image" Target="media/image42.emf"/><Relationship Id="rId179" Type="http://schemas.openxmlformats.org/officeDocument/2006/relationships/image" Target="media/image90.emf"/><Relationship Id="rId386" Type="http://schemas.openxmlformats.org/officeDocument/2006/relationships/customXml" Target="ink/ink188.xml"/><Relationship Id="rId551" Type="http://schemas.openxmlformats.org/officeDocument/2006/relationships/image" Target="media/image276.emf"/><Relationship Id="rId593" Type="http://schemas.openxmlformats.org/officeDocument/2006/relationships/image" Target="media/image297.emf"/><Relationship Id="rId607" Type="http://schemas.openxmlformats.org/officeDocument/2006/relationships/image" Target="media/image304.emf"/><Relationship Id="rId649" Type="http://schemas.openxmlformats.org/officeDocument/2006/relationships/image" Target="media/image325.emf"/><Relationship Id="rId814" Type="http://schemas.openxmlformats.org/officeDocument/2006/relationships/customXml" Target="ink/ink402.xml"/><Relationship Id="rId856" Type="http://schemas.openxmlformats.org/officeDocument/2006/relationships/customXml" Target="ink/ink423.xml"/><Relationship Id="rId190" Type="http://schemas.openxmlformats.org/officeDocument/2006/relationships/customXml" Target="ink/ink90.xml"/><Relationship Id="rId204" Type="http://schemas.openxmlformats.org/officeDocument/2006/relationships/customXml" Target="ink/ink97.xml"/><Relationship Id="rId246" Type="http://schemas.openxmlformats.org/officeDocument/2006/relationships/customXml" Target="ink/ink118.xml"/><Relationship Id="rId288" Type="http://schemas.openxmlformats.org/officeDocument/2006/relationships/customXml" Target="ink/ink139.xml"/><Relationship Id="rId411" Type="http://schemas.openxmlformats.org/officeDocument/2006/relationships/image" Target="media/image206.emf"/><Relationship Id="rId453" Type="http://schemas.openxmlformats.org/officeDocument/2006/relationships/image" Target="media/image227.emf"/><Relationship Id="rId509" Type="http://schemas.openxmlformats.org/officeDocument/2006/relationships/image" Target="media/image255.emf"/><Relationship Id="rId660" Type="http://schemas.openxmlformats.org/officeDocument/2006/relationships/customXml" Target="ink/ink325.xml"/><Relationship Id="rId898" Type="http://schemas.openxmlformats.org/officeDocument/2006/relationships/customXml" Target="ink/ink444.xml"/><Relationship Id="rId1041" Type="http://schemas.openxmlformats.org/officeDocument/2006/relationships/image" Target="media/image521.emf"/><Relationship Id="rId1083" Type="http://schemas.openxmlformats.org/officeDocument/2006/relationships/image" Target="media/image542.emf"/><Relationship Id="rId106" Type="http://schemas.openxmlformats.org/officeDocument/2006/relationships/customXml" Target="ink/ink48.xml"/><Relationship Id="rId313" Type="http://schemas.openxmlformats.org/officeDocument/2006/relationships/image" Target="media/image157.emf"/><Relationship Id="rId495" Type="http://schemas.openxmlformats.org/officeDocument/2006/relationships/image" Target="media/image248.emf"/><Relationship Id="rId716" Type="http://schemas.openxmlformats.org/officeDocument/2006/relationships/customXml" Target="ink/ink353.xml"/><Relationship Id="rId758" Type="http://schemas.openxmlformats.org/officeDocument/2006/relationships/customXml" Target="ink/ink374.xml"/><Relationship Id="rId923" Type="http://schemas.openxmlformats.org/officeDocument/2006/relationships/image" Target="media/image462.emf"/><Relationship Id="rId965" Type="http://schemas.openxmlformats.org/officeDocument/2006/relationships/image" Target="media/image483.emf"/><Relationship Id="rId10" Type="http://schemas.openxmlformats.org/officeDocument/2006/relationships/image" Target="media/image4.png"/><Relationship Id="rId52" Type="http://schemas.openxmlformats.org/officeDocument/2006/relationships/customXml" Target="ink/ink21.xml"/><Relationship Id="rId94" Type="http://schemas.openxmlformats.org/officeDocument/2006/relationships/customXml" Target="ink/ink42.xml"/><Relationship Id="rId148" Type="http://schemas.openxmlformats.org/officeDocument/2006/relationships/customXml" Target="ink/ink69.xml"/><Relationship Id="rId355" Type="http://schemas.openxmlformats.org/officeDocument/2006/relationships/image" Target="media/image178.emf"/><Relationship Id="rId397" Type="http://schemas.openxmlformats.org/officeDocument/2006/relationships/image" Target="media/image199.emf"/><Relationship Id="rId520" Type="http://schemas.openxmlformats.org/officeDocument/2006/relationships/customXml" Target="ink/ink255.xml"/><Relationship Id="rId562" Type="http://schemas.openxmlformats.org/officeDocument/2006/relationships/customXml" Target="ink/ink276.xml"/><Relationship Id="rId618" Type="http://schemas.openxmlformats.org/officeDocument/2006/relationships/customXml" Target="ink/ink304.xml"/><Relationship Id="rId825" Type="http://schemas.openxmlformats.org/officeDocument/2006/relationships/image" Target="media/image413.emf"/><Relationship Id="rId215" Type="http://schemas.openxmlformats.org/officeDocument/2006/relationships/image" Target="media/image108.emf"/><Relationship Id="rId257" Type="http://schemas.openxmlformats.org/officeDocument/2006/relationships/image" Target="media/image129.emf"/><Relationship Id="rId422" Type="http://schemas.openxmlformats.org/officeDocument/2006/relationships/customXml" Target="ink/ink206.xml"/><Relationship Id="rId464" Type="http://schemas.openxmlformats.org/officeDocument/2006/relationships/customXml" Target="ink/ink227.xml"/><Relationship Id="rId867" Type="http://schemas.openxmlformats.org/officeDocument/2006/relationships/image" Target="media/image434.emf"/><Relationship Id="rId1010" Type="http://schemas.openxmlformats.org/officeDocument/2006/relationships/customXml" Target="ink/ink500.xml"/><Relationship Id="rId1052" Type="http://schemas.openxmlformats.org/officeDocument/2006/relationships/customXml" Target="ink/ink521.xml"/><Relationship Id="rId1094" Type="http://schemas.openxmlformats.org/officeDocument/2006/relationships/customXml" Target="ink/ink542.xml"/><Relationship Id="rId1108" Type="http://schemas.openxmlformats.org/officeDocument/2006/relationships/fontTable" Target="fontTable.xml"/><Relationship Id="rId299" Type="http://schemas.openxmlformats.org/officeDocument/2006/relationships/image" Target="media/image150.emf"/><Relationship Id="rId727" Type="http://schemas.openxmlformats.org/officeDocument/2006/relationships/image" Target="media/image364.emf"/><Relationship Id="rId934" Type="http://schemas.openxmlformats.org/officeDocument/2006/relationships/customXml" Target="ink/ink462.xml"/><Relationship Id="rId63" Type="http://schemas.openxmlformats.org/officeDocument/2006/relationships/image" Target="media/image32.emf"/><Relationship Id="rId159" Type="http://schemas.openxmlformats.org/officeDocument/2006/relationships/image" Target="media/image80.emf"/><Relationship Id="rId366" Type="http://schemas.openxmlformats.org/officeDocument/2006/relationships/customXml" Target="ink/ink178.xml"/><Relationship Id="rId573" Type="http://schemas.openxmlformats.org/officeDocument/2006/relationships/image" Target="media/image287.emf"/><Relationship Id="rId780" Type="http://schemas.openxmlformats.org/officeDocument/2006/relationships/customXml" Target="ink/ink385.xml"/><Relationship Id="rId226" Type="http://schemas.openxmlformats.org/officeDocument/2006/relationships/customXml" Target="ink/ink108.xml"/><Relationship Id="rId433" Type="http://schemas.openxmlformats.org/officeDocument/2006/relationships/image" Target="media/image217.emf"/><Relationship Id="rId878" Type="http://schemas.openxmlformats.org/officeDocument/2006/relationships/customXml" Target="ink/ink434.xml"/><Relationship Id="rId1063" Type="http://schemas.openxmlformats.org/officeDocument/2006/relationships/image" Target="media/image532.emf"/><Relationship Id="rId640" Type="http://schemas.openxmlformats.org/officeDocument/2006/relationships/customXml" Target="ink/ink315.xml"/><Relationship Id="rId738" Type="http://schemas.openxmlformats.org/officeDocument/2006/relationships/customXml" Target="ink/ink364.xml"/><Relationship Id="rId945" Type="http://schemas.openxmlformats.org/officeDocument/2006/relationships/image" Target="media/image473.emf"/><Relationship Id="rId74" Type="http://schemas.openxmlformats.org/officeDocument/2006/relationships/customXml" Target="ink/ink32.xml"/><Relationship Id="rId377" Type="http://schemas.openxmlformats.org/officeDocument/2006/relationships/image" Target="media/image189.emf"/><Relationship Id="rId500" Type="http://schemas.openxmlformats.org/officeDocument/2006/relationships/customXml" Target="ink/ink245.xml"/><Relationship Id="rId584" Type="http://schemas.openxmlformats.org/officeDocument/2006/relationships/customXml" Target="ink/ink287.xml"/><Relationship Id="rId805" Type="http://schemas.openxmlformats.org/officeDocument/2006/relationships/image" Target="media/image403.emf"/><Relationship Id="rId5" Type="http://schemas.openxmlformats.org/officeDocument/2006/relationships/webSettings" Target="webSettings.xml"/><Relationship Id="rId237" Type="http://schemas.openxmlformats.org/officeDocument/2006/relationships/image" Target="media/image119.emf"/><Relationship Id="rId791" Type="http://schemas.openxmlformats.org/officeDocument/2006/relationships/image" Target="media/image396.emf"/><Relationship Id="rId889" Type="http://schemas.openxmlformats.org/officeDocument/2006/relationships/image" Target="media/image445.emf"/><Relationship Id="rId1074" Type="http://schemas.openxmlformats.org/officeDocument/2006/relationships/customXml" Target="ink/ink532.xml"/><Relationship Id="rId444" Type="http://schemas.openxmlformats.org/officeDocument/2006/relationships/customXml" Target="ink/ink217.xml"/><Relationship Id="rId651" Type="http://schemas.openxmlformats.org/officeDocument/2006/relationships/image" Target="media/image326.emf"/><Relationship Id="rId749" Type="http://schemas.openxmlformats.org/officeDocument/2006/relationships/image" Target="media/image375.emf"/><Relationship Id="rId290" Type="http://schemas.openxmlformats.org/officeDocument/2006/relationships/customXml" Target="ink/ink140.xml"/><Relationship Id="rId304" Type="http://schemas.openxmlformats.org/officeDocument/2006/relationships/customXml" Target="ink/ink147.xml"/><Relationship Id="rId388" Type="http://schemas.openxmlformats.org/officeDocument/2006/relationships/customXml" Target="ink/ink189.xml"/><Relationship Id="rId511" Type="http://schemas.openxmlformats.org/officeDocument/2006/relationships/image" Target="media/image256.emf"/><Relationship Id="rId609" Type="http://schemas.openxmlformats.org/officeDocument/2006/relationships/image" Target="media/image305.emf"/><Relationship Id="rId956" Type="http://schemas.openxmlformats.org/officeDocument/2006/relationships/customXml" Target="ink/ink473.xml"/><Relationship Id="rId85" Type="http://schemas.openxmlformats.org/officeDocument/2006/relationships/image" Target="media/image43.emf"/><Relationship Id="rId150" Type="http://schemas.openxmlformats.org/officeDocument/2006/relationships/customXml" Target="ink/ink70.xml"/><Relationship Id="rId595" Type="http://schemas.openxmlformats.org/officeDocument/2006/relationships/image" Target="media/image298.emf"/><Relationship Id="rId816" Type="http://schemas.openxmlformats.org/officeDocument/2006/relationships/customXml" Target="ink/ink403.xml"/><Relationship Id="rId1001" Type="http://schemas.openxmlformats.org/officeDocument/2006/relationships/image" Target="media/image501.emf"/><Relationship Id="rId248" Type="http://schemas.openxmlformats.org/officeDocument/2006/relationships/customXml" Target="ink/ink119.xml"/><Relationship Id="rId455" Type="http://schemas.openxmlformats.org/officeDocument/2006/relationships/image" Target="media/image228.emf"/><Relationship Id="rId662" Type="http://schemas.openxmlformats.org/officeDocument/2006/relationships/customXml" Target="ink/ink326.xml"/><Relationship Id="rId1085" Type="http://schemas.openxmlformats.org/officeDocument/2006/relationships/image" Target="media/image543.emf"/><Relationship Id="rId12" Type="http://schemas.openxmlformats.org/officeDocument/2006/relationships/customXml" Target="ink/ink1.xml"/><Relationship Id="rId108" Type="http://schemas.openxmlformats.org/officeDocument/2006/relationships/customXml" Target="ink/ink49.xml"/><Relationship Id="rId315" Type="http://schemas.openxmlformats.org/officeDocument/2006/relationships/image" Target="media/image158.emf"/><Relationship Id="rId522" Type="http://schemas.openxmlformats.org/officeDocument/2006/relationships/customXml" Target="ink/ink256.xml"/><Relationship Id="rId967" Type="http://schemas.openxmlformats.org/officeDocument/2006/relationships/image" Target="media/image484.emf"/><Relationship Id="rId96" Type="http://schemas.openxmlformats.org/officeDocument/2006/relationships/customXml" Target="ink/ink43.xml"/><Relationship Id="rId161" Type="http://schemas.openxmlformats.org/officeDocument/2006/relationships/image" Target="media/image81.emf"/><Relationship Id="rId399" Type="http://schemas.openxmlformats.org/officeDocument/2006/relationships/image" Target="media/image200.emf"/><Relationship Id="rId827" Type="http://schemas.openxmlformats.org/officeDocument/2006/relationships/image" Target="media/image414.emf"/><Relationship Id="rId1012" Type="http://schemas.openxmlformats.org/officeDocument/2006/relationships/customXml" Target="ink/ink501.xml"/><Relationship Id="rId259" Type="http://schemas.openxmlformats.org/officeDocument/2006/relationships/image" Target="media/image130.emf"/><Relationship Id="rId466" Type="http://schemas.openxmlformats.org/officeDocument/2006/relationships/customXml" Target="ink/ink228.xml"/><Relationship Id="rId673" Type="http://schemas.openxmlformats.org/officeDocument/2006/relationships/image" Target="media/image337.emf"/><Relationship Id="rId880" Type="http://schemas.openxmlformats.org/officeDocument/2006/relationships/customXml" Target="ink/ink435.xml"/><Relationship Id="rId1096" Type="http://schemas.openxmlformats.org/officeDocument/2006/relationships/customXml" Target="ink/ink543.xml"/><Relationship Id="rId23" Type="http://schemas.openxmlformats.org/officeDocument/2006/relationships/image" Target="media/image12.emf"/><Relationship Id="rId119" Type="http://schemas.openxmlformats.org/officeDocument/2006/relationships/image" Target="media/image60.emf"/><Relationship Id="rId326" Type="http://schemas.openxmlformats.org/officeDocument/2006/relationships/customXml" Target="ink/ink158.xml"/><Relationship Id="rId533" Type="http://schemas.openxmlformats.org/officeDocument/2006/relationships/image" Target="media/image267.emf"/><Relationship Id="rId978" Type="http://schemas.openxmlformats.org/officeDocument/2006/relationships/customXml" Target="ink/ink484.xml"/><Relationship Id="rId740" Type="http://schemas.openxmlformats.org/officeDocument/2006/relationships/customXml" Target="ink/ink365.xml"/><Relationship Id="rId838" Type="http://schemas.openxmlformats.org/officeDocument/2006/relationships/customXml" Target="ink/ink414.xml"/><Relationship Id="rId1023" Type="http://schemas.openxmlformats.org/officeDocument/2006/relationships/image" Target="media/image512.emf"/><Relationship Id="rId172" Type="http://schemas.openxmlformats.org/officeDocument/2006/relationships/customXml" Target="ink/ink81.xml"/><Relationship Id="rId477" Type="http://schemas.openxmlformats.org/officeDocument/2006/relationships/image" Target="media/image239.emf"/><Relationship Id="rId600" Type="http://schemas.openxmlformats.org/officeDocument/2006/relationships/customXml" Target="ink/ink295.xml"/><Relationship Id="rId684" Type="http://schemas.openxmlformats.org/officeDocument/2006/relationships/customXml" Target="ink/ink337.xml"/><Relationship Id="rId337" Type="http://schemas.openxmlformats.org/officeDocument/2006/relationships/image" Target="media/image169.emf"/><Relationship Id="rId891" Type="http://schemas.openxmlformats.org/officeDocument/2006/relationships/image" Target="media/image446.emf"/><Relationship Id="rId905" Type="http://schemas.openxmlformats.org/officeDocument/2006/relationships/image" Target="media/image453.emf"/><Relationship Id="rId989" Type="http://schemas.openxmlformats.org/officeDocument/2006/relationships/image" Target="media/image495.emf"/><Relationship Id="rId34" Type="http://schemas.openxmlformats.org/officeDocument/2006/relationships/customXml" Target="ink/ink12.xml"/><Relationship Id="rId544" Type="http://schemas.openxmlformats.org/officeDocument/2006/relationships/customXml" Target="ink/ink267.xml"/><Relationship Id="rId751" Type="http://schemas.openxmlformats.org/officeDocument/2006/relationships/image" Target="media/image376.emf"/><Relationship Id="rId849" Type="http://schemas.openxmlformats.org/officeDocument/2006/relationships/image" Target="media/image425.emf"/><Relationship Id="rId183" Type="http://schemas.openxmlformats.org/officeDocument/2006/relationships/image" Target="media/image92.emf"/><Relationship Id="rId390" Type="http://schemas.openxmlformats.org/officeDocument/2006/relationships/customXml" Target="ink/ink190.xml"/><Relationship Id="rId404" Type="http://schemas.openxmlformats.org/officeDocument/2006/relationships/customXml" Target="ink/ink197.xml"/><Relationship Id="rId611" Type="http://schemas.openxmlformats.org/officeDocument/2006/relationships/image" Target="media/image306.emf"/><Relationship Id="rId1034" Type="http://schemas.openxmlformats.org/officeDocument/2006/relationships/customXml" Target="ink/ink512.xml"/><Relationship Id="rId250" Type="http://schemas.openxmlformats.org/officeDocument/2006/relationships/customXml" Target="ink/ink120.xml"/><Relationship Id="rId488" Type="http://schemas.openxmlformats.org/officeDocument/2006/relationships/customXml" Target="ink/ink239.xml"/><Relationship Id="rId695" Type="http://schemas.openxmlformats.org/officeDocument/2006/relationships/image" Target="media/image348.emf"/><Relationship Id="rId709" Type="http://schemas.openxmlformats.org/officeDocument/2006/relationships/image" Target="media/image355.emf"/><Relationship Id="rId916" Type="http://schemas.openxmlformats.org/officeDocument/2006/relationships/customXml" Target="ink/ink453.xml"/><Relationship Id="rId1101" Type="http://schemas.openxmlformats.org/officeDocument/2006/relationships/oleObject" Target="embeddings/oleObject3.bin"/><Relationship Id="rId45" Type="http://schemas.openxmlformats.org/officeDocument/2006/relationships/image" Target="media/image23.emf"/><Relationship Id="rId110" Type="http://schemas.openxmlformats.org/officeDocument/2006/relationships/customXml" Target="ink/ink50.xml"/><Relationship Id="rId348" Type="http://schemas.openxmlformats.org/officeDocument/2006/relationships/customXml" Target="ink/ink169.xml"/><Relationship Id="rId555" Type="http://schemas.openxmlformats.org/officeDocument/2006/relationships/image" Target="media/image278.emf"/><Relationship Id="rId762" Type="http://schemas.openxmlformats.org/officeDocument/2006/relationships/customXml" Target="ink/ink376.xml"/><Relationship Id="rId194" Type="http://schemas.openxmlformats.org/officeDocument/2006/relationships/customXml" Target="ink/ink92.xml"/><Relationship Id="rId208" Type="http://schemas.openxmlformats.org/officeDocument/2006/relationships/customXml" Target="ink/ink99.xml"/><Relationship Id="rId415" Type="http://schemas.openxmlformats.org/officeDocument/2006/relationships/image" Target="media/image208.emf"/><Relationship Id="rId622" Type="http://schemas.openxmlformats.org/officeDocument/2006/relationships/customXml" Target="ink/ink306.xml"/><Relationship Id="rId1045" Type="http://schemas.openxmlformats.org/officeDocument/2006/relationships/image" Target="media/image523.emf"/><Relationship Id="rId261" Type="http://schemas.openxmlformats.org/officeDocument/2006/relationships/image" Target="media/image131.emf"/><Relationship Id="rId499" Type="http://schemas.openxmlformats.org/officeDocument/2006/relationships/image" Target="media/image250.emf"/><Relationship Id="rId927" Type="http://schemas.openxmlformats.org/officeDocument/2006/relationships/image" Target="media/image464.emf"/><Relationship Id="rId56" Type="http://schemas.openxmlformats.org/officeDocument/2006/relationships/customXml" Target="ink/ink23.xml"/><Relationship Id="rId359" Type="http://schemas.openxmlformats.org/officeDocument/2006/relationships/image" Target="media/image180.emf"/><Relationship Id="rId566" Type="http://schemas.openxmlformats.org/officeDocument/2006/relationships/customXml" Target="ink/ink278.xml"/><Relationship Id="rId773" Type="http://schemas.openxmlformats.org/officeDocument/2006/relationships/image" Target="media/image387.emf"/><Relationship Id="rId121" Type="http://schemas.openxmlformats.org/officeDocument/2006/relationships/image" Target="media/image61.emf"/><Relationship Id="rId219" Type="http://schemas.openxmlformats.org/officeDocument/2006/relationships/image" Target="media/image110.emf"/><Relationship Id="rId426" Type="http://schemas.openxmlformats.org/officeDocument/2006/relationships/customXml" Target="ink/ink208.xml"/><Relationship Id="rId633" Type="http://schemas.openxmlformats.org/officeDocument/2006/relationships/image" Target="media/image317.emf"/><Relationship Id="rId980" Type="http://schemas.openxmlformats.org/officeDocument/2006/relationships/customXml" Target="ink/ink485.xml"/><Relationship Id="rId1056" Type="http://schemas.openxmlformats.org/officeDocument/2006/relationships/customXml" Target="ink/ink523.xml"/><Relationship Id="rId840" Type="http://schemas.openxmlformats.org/officeDocument/2006/relationships/customXml" Target="ink/ink415.xml"/><Relationship Id="rId938" Type="http://schemas.openxmlformats.org/officeDocument/2006/relationships/customXml" Target="ink/ink464.xml"/><Relationship Id="rId67" Type="http://schemas.openxmlformats.org/officeDocument/2006/relationships/image" Target="media/image34.emf"/><Relationship Id="rId272" Type="http://schemas.openxmlformats.org/officeDocument/2006/relationships/customXml" Target="ink/ink131.xml"/><Relationship Id="rId577" Type="http://schemas.openxmlformats.org/officeDocument/2006/relationships/image" Target="media/image289.emf"/><Relationship Id="rId700" Type="http://schemas.openxmlformats.org/officeDocument/2006/relationships/customXml" Target="ink/ink345.xml"/><Relationship Id="rId132" Type="http://schemas.openxmlformats.org/officeDocument/2006/relationships/customXml" Target="ink/ink61.xml"/><Relationship Id="rId784" Type="http://schemas.openxmlformats.org/officeDocument/2006/relationships/customXml" Target="ink/ink387.xml"/><Relationship Id="rId991" Type="http://schemas.openxmlformats.org/officeDocument/2006/relationships/image" Target="media/image496.emf"/><Relationship Id="rId1067" Type="http://schemas.openxmlformats.org/officeDocument/2006/relationships/image" Target="media/image534.emf"/><Relationship Id="rId437" Type="http://schemas.openxmlformats.org/officeDocument/2006/relationships/image" Target="media/image219.emf"/><Relationship Id="rId644" Type="http://schemas.openxmlformats.org/officeDocument/2006/relationships/customXml" Target="ink/ink317.xml"/><Relationship Id="rId851" Type="http://schemas.openxmlformats.org/officeDocument/2006/relationships/image" Target="media/image426.emf"/><Relationship Id="rId283" Type="http://schemas.openxmlformats.org/officeDocument/2006/relationships/image" Target="media/image142.emf"/><Relationship Id="rId490" Type="http://schemas.openxmlformats.org/officeDocument/2006/relationships/customXml" Target="ink/ink240.xml"/><Relationship Id="rId504" Type="http://schemas.openxmlformats.org/officeDocument/2006/relationships/customXml" Target="ink/ink247.xml"/><Relationship Id="rId711" Type="http://schemas.openxmlformats.org/officeDocument/2006/relationships/image" Target="media/image356.emf"/><Relationship Id="rId949" Type="http://schemas.openxmlformats.org/officeDocument/2006/relationships/image" Target="media/image475.emf"/><Relationship Id="rId78" Type="http://schemas.openxmlformats.org/officeDocument/2006/relationships/customXml" Target="ink/ink34.xml"/><Relationship Id="rId143" Type="http://schemas.openxmlformats.org/officeDocument/2006/relationships/image" Target="media/image72.emf"/><Relationship Id="rId350" Type="http://schemas.openxmlformats.org/officeDocument/2006/relationships/customXml" Target="ink/ink170.xml"/><Relationship Id="rId588" Type="http://schemas.openxmlformats.org/officeDocument/2006/relationships/customXml" Target="ink/ink289.xml"/><Relationship Id="rId795" Type="http://schemas.openxmlformats.org/officeDocument/2006/relationships/image" Target="media/image398.emf"/><Relationship Id="rId809" Type="http://schemas.openxmlformats.org/officeDocument/2006/relationships/image" Target="media/image405.emf"/><Relationship Id="rId9" Type="http://schemas.openxmlformats.org/officeDocument/2006/relationships/image" Target="media/image3.emf"/><Relationship Id="rId210" Type="http://schemas.openxmlformats.org/officeDocument/2006/relationships/customXml" Target="ink/ink100.xml"/><Relationship Id="rId448" Type="http://schemas.openxmlformats.org/officeDocument/2006/relationships/customXml" Target="ink/ink219.xml"/><Relationship Id="rId655" Type="http://schemas.openxmlformats.org/officeDocument/2006/relationships/image" Target="media/image328.emf"/><Relationship Id="rId862" Type="http://schemas.openxmlformats.org/officeDocument/2006/relationships/customXml" Target="ink/ink426.xml"/><Relationship Id="rId1078" Type="http://schemas.openxmlformats.org/officeDocument/2006/relationships/customXml" Target="ink/ink534.xml"/><Relationship Id="rId294" Type="http://schemas.openxmlformats.org/officeDocument/2006/relationships/customXml" Target="ink/ink142.xml"/><Relationship Id="rId308" Type="http://schemas.openxmlformats.org/officeDocument/2006/relationships/customXml" Target="ink/ink149.xml"/><Relationship Id="rId515" Type="http://schemas.openxmlformats.org/officeDocument/2006/relationships/image" Target="media/image258.emf"/><Relationship Id="rId722" Type="http://schemas.openxmlformats.org/officeDocument/2006/relationships/customXml" Target="ink/ink356.xml"/><Relationship Id="rId89" Type="http://schemas.openxmlformats.org/officeDocument/2006/relationships/image" Target="media/image45.emf"/><Relationship Id="rId154" Type="http://schemas.openxmlformats.org/officeDocument/2006/relationships/customXml" Target="ink/ink72.xml"/><Relationship Id="rId361" Type="http://schemas.openxmlformats.org/officeDocument/2006/relationships/image" Target="media/image181.emf"/><Relationship Id="rId599" Type="http://schemas.openxmlformats.org/officeDocument/2006/relationships/image" Target="media/image300.emf"/><Relationship Id="rId1005" Type="http://schemas.openxmlformats.org/officeDocument/2006/relationships/image" Target="media/image503.emf"/><Relationship Id="rId459" Type="http://schemas.openxmlformats.org/officeDocument/2006/relationships/image" Target="media/image230.emf"/><Relationship Id="rId666" Type="http://schemas.openxmlformats.org/officeDocument/2006/relationships/customXml" Target="ink/ink328.xml"/><Relationship Id="rId873" Type="http://schemas.openxmlformats.org/officeDocument/2006/relationships/image" Target="media/image437.emf"/><Relationship Id="rId1089" Type="http://schemas.openxmlformats.org/officeDocument/2006/relationships/image" Target="media/image545.emf"/><Relationship Id="rId16" Type="http://schemas.openxmlformats.org/officeDocument/2006/relationships/customXml" Target="ink/ink3.xml"/><Relationship Id="rId221" Type="http://schemas.openxmlformats.org/officeDocument/2006/relationships/image" Target="media/image111.emf"/><Relationship Id="rId319" Type="http://schemas.openxmlformats.org/officeDocument/2006/relationships/image" Target="media/image160.emf"/><Relationship Id="rId526" Type="http://schemas.openxmlformats.org/officeDocument/2006/relationships/customXml" Target="ink/ink258.xml"/><Relationship Id="rId733" Type="http://schemas.openxmlformats.org/officeDocument/2006/relationships/image" Target="media/image367.emf"/><Relationship Id="rId940" Type="http://schemas.openxmlformats.org/officeDocument/2006/relationships/customXml" Target="ink/ink465.xml"/><Relationship Id="rId1016" Type="http://schemas.openxmlformats.org/officeDocument/2006/relationships/customXml" Target="ink/ink503.xml"/><Relationship Id="rId165" Type="http://schemas.openxmlformats.org/officeDocument/2006/relationships/image" Target="media/image83.emf"/><Relationship Id="rId372" Type="http://schemas.openxmlformats.org/officeDocument/2006/relationships/customXml" Target="ink/ink181.xml"/><Relationship Id="rId677" Type="http://schemas.openxmlformats.org/officeDocument/2006/relationships/image" Target="media/image339.emf"/><Relationship Id="rId800" Type="http://schemas.openxmlformats.org/officeDocument/2006/relationships/customXml" Target="ink/ink395.xml"/><Relationship Id="rId232" Type="http://schemas.openxmlformats.org/officeDocument/2006/relationships/customXml" Target="ink/ink111.xml"/><Relationship Id="rId884" Type="http://schemas.openxmlformats.org/officeDocument/2006/relationships/customXml" Target="ink/ink437.xml"/><Relationship Id="rId27" Type="http://schemas.openxmlformats.org/officeDocument/2006/relationships/image" Target="media/image14.emf"/><Relationship Id="rId537" Type="http://schemas.openxmlformats.org/officeDocument/2006/relationships/image" Target="media/image269.emf"/><Relationship Id="rId744" Type="http://schemas.openxmlformats.org/officeDocument/2006/relationships/customXml" Target="ink/ink367.xml"/><Relationship Id="rId951" Type="http://schemas.openxmlformats.org/officeDocument/2006/relationships/image" Target="media/image476.emf"/><Relationship Id="rId80" Type="http://schemas.openxmlformats.org/officeDocument/2006/relationships/customXml" Target="ink/ink35.xml"/><Relationship Id="rId176" Type="http://schemas.openxmlformats.org/officeDocument/2006/relationships/customXml" Target="ink/ink83.xml"/><Relationship Id="rId383" Type="http://schemas.openxmlformats.org/officeDocument/2006/relationships/image" Target="media/image192.emf"/><Relationship Id="rId590" Type="http://schemas.openxmlformats.org/officeDocument/2006/relationships/customXml" Target="ink/ink290.xml"/><Relationship Id="rId604" Type="http://schemas.openxmlformats.org/officeDocument/2006/relationships/customXml" Target="ink/ink297.xml"/><Relationship Id="rId811" Type="http://schemas.openxmlformats.org/officeDocument/2006/relationships/image" Target="media/image406.emf"/><Relationship Id="rId1027" Type="http://schemas.openxmlformats.org/officeDocument/2006/relationships/image" Target="media/image514.emf"/><Relationship Id="rId243" Type="http://schemas.openxmlformats.org/officeDocument/2006/relationships/image" Target="media/image122.emf"/><Relationship Id="rId450" Type="http://schemas.openxmlformats.org/officeDocument/2006/relationships/customXml" Target="ink/ink220.xml"/><Relationship Id="rId688" Type="http://schemas.openxmlformats.org/officeDocument/2006/relationships/customXml" Target="ink/ink339.xml"/><Relationship Id="rId895" Type="http://schemas.openxmlformats.org/officeDocument/2006/relationships/image" Target="media/image448.emf"/><Relationship Id="rId909" Type="http://schemas.openxmlformats.org/officeDocument/2006/relationships/image" Target="media/image455.emf"/><Relationship Id="rId1080" Type="http://schemas.openxmlformats.org/officeDocument/2006/relationships/customXml" Target="ink/ink535.xml"/><Relationship Id="rId38" Type="http://schemas.openxmlformats.org/officeDocument/2006/relationships/customXml" Target="ink/ink14.xml"/><Relationship Id="rId103" Type="http://schemas.openxmlformats.org/officeDocument/2006/relationships/image" Target="media/image52.emf"/><Relationship Id="rId310" Type="http://schemas.openxmlformats.org/officeDocument/2006/relationships/customXml" Target="ink/ink150.xml"/><Relationship Id="rId548" Type="http://schemas.openxmlformats.org/officeDocument/2006/relationships/customXml" Target="ink/ink269.xml"/><Relationship Id="rId755" Type="http://schemas.openxmlformats.org/officeDocument/2006/relationships/image" Target="media/image378.emf"/><Relationship Id="rId962" Type="http://schemas.openxmlformats.org/officeDocument/2006/relationships/customXml" Target="ink/ink476.xml"/><Relationship Id="rId91" Type="http://schemas.openxmlformats.org/officeDocument/2006/relationships/image" Target="media/image46.emf"/><Relationship Id="rId187" Type="http://schemas.openxmlformats.org/officeDocument/2006/relationships/image" Target="media/image94.emf"/><Relationship Id="rId394" Type="http://schemas.openxmlformats.org/officeDocument/2006/relationships/customXml" Target="ink/ink192.xml"/><Relationship Id="rId408" Type="http://schemas.openxmlformats.org/officeDocument/2006/relationships/customXml" Target="ink/ink199.xml"/><Relationship Id="rId615" Type="http://schemas.openxmlformats.org/officeDocument/2006/relationships/image" Target="media/image308.emf"/><Relationship Id="rId822" Type="http://schemas.openxmlformats.org/officeDocument/2006/relationships/customXml" Target="ink/ink406.xml"/><Relationship Id="rId1038" Type="http://schemas.openxmlformats.org/officeDocument/2006/relationships/customXml" Target="ink/ink514.xml"/><Relationship Id="rId254" Type="http://schemas.openxmlformats.org/officeDocument/2006/relationships/customXml" Target="ink/ink122.xml"/><Relationship Id="rId699" Type="http://schemas.openxmlformats.org/officeDocument/2006/relationships/image" Target="media/image350.emf"/><Relationship Id="rId1091" Type="http://schemas.openxmlformats.org/officeDocument/2006/relationships/image" Target="media/image546.emf"/><Relationship Id="rId1105" Type="http://schemas.openxmlformats.org/officeDocument/2006/relationships/image" Target="media/image10.jpeg"/><Relationship Id="rId49" Type="http://schemas.openxmlformats.org/officeDocument/2006/relationships/image" Target="media/image25.emf"/><Relationship Id="rId114" Type="http://schemas.openxmlformats.org/officeDocument/2006/relationships/customXml" Target="ink/ink52.xml"/><Relationship Id="rId461" Type="http://schemas.openxmlformats.org/officeDocument/2006/relationships/image" Target="media/image231.emf"/><Relationship Id="rId559" Type="http://schemas.openxmlformats.org/officeDocument/2006/relationships/image" Target="media/image280.emf"/><Relationship Id="rId766" Type="http://schemas.openxmlformats.org/officeDocument/2006/relationships/customXml" Target="ink/ink378.xml"/><Relationship Id="rId198" Type="http://schemas.openxmlformats.org/officeDocument/2006/relationships/customXml" Target="ink/ink94.xml"/><Relationship Id="rId321" Type="http://schemas.openxmlformats.org/officeDocument/2006/relationships/image" Target="media/image161.emf"/><Relationship Id="rId419" Type="http://schemas.openxmlformats.org/officeDocument/2006/relationships/image" Target="media/image210.emf"/><Relationship Id="rId626" Type="http://schemas.openxmlformats.org/officeDocument/2006/relationships/customXml" Target="ink/ink308.xml"/><Relationship Id="rId973" Type="http://schemas.openxmlformats.org/officeDocument/2006/relationships/image" Target="media/image487.emf"/><Relationship Id="rId1049" Type="http://schemas.openxmlformats.org/officeDocument/2006/relationships/image" Target="media/image525.emf"/><Relationship Id="rId833" Type="http://schemas.openxmlformats.org/officeDocument/2006/relationships/image" Target="media/image417.emf"/><Relationship Id="rId265" Type="http://schemas.openxmlformats.org/officeDocument/2006/relationships/image" Target="media/image133.emf"/><Relationship Id="rId472" Type="http://schemas.openxmlformats.org/officeDocument/2006/relationships/customXml" Target="ink/ink231.xml"/><Relationship Id="rId900" Type="http://schemas.openxmlformats.org/officeDocument/2006/relationships/customXml" Target="ink/ink445.xml"/><Relationship Id="rId125" Type="http://schemas.openxmlformats.org/officeDocument/2006/relationships/image" Target="media/image63.emf"/><Relationship Id="rId332" Type="http://schemas.openxmlformats.org/officeDocument/2006/relationships/customXml" Target="ink/ink161.xml"/><Relationship Id="rId777" Type="http://schemas.openxmlformats.org/officeDocument/2006/relationships/image" Target="media/image389.emf"/><Relationship Id="rId984" Type="http://schemas.openxmlformats.org/officeDocument/2006/relationships/customXml" Target="ink/ink487.xml"/><Relationship Id="rId637" Type="http://schemas.openxmlformats.org/officeDocument/2006/relationships/image" Target="media/image319.emf"/><Relationship Id="rId844" Type="http://schemas.openxmlformats.org/officeDocument/2006/relationships/customXml" Target="ink/ink417.xml"/><Relationship Id="rId276" Type="http://schemas.openxmlformats.org/officeDocument/2006/relationships/customXml" Target="ink/ink133.xml"/><Relationship Id="rId483" Type="http://schemas.openxmlformats.org/officeDocument/2006/relationships/image" Target="media/image242.emf"/><Relationship Id="rId690" Type="http://schemas.openxmlformats.org/officeDocument/2006/relationships/customXml" Target="ink/ink340.xml"/><Relationship Id="rId704" Type="http://schemas.openxmlformats.org/officeDocument/2006/relationships/customXml" Target="ink/ink347.xml"/><Relationship Id="rId911" Type="http://schemas.openxmlformats.org/officeDocument/2006/relationships/image" Target="media/image456.emf"/><Relationship Id="rId40" Type="http://schemas.openxmlformats.org/officeDocument/2006/relationships/customXml" Target="ink/ink15.xml"/><Relationship Id="rId136" Type="http://schemas.openxmlformats.org/officeDocument/2006/relationships/customXml" Target="ink/ink63.xml"/><Relationship Id="rId343" Type="http://schemas.openxmlformats.org/officeDocument/2006/relationships/image" Target="media/image172.emf"/><Relationship Id="rId550" Type="http://schemas.openxmlformats.org/officeDocument/2006/relationships/customXml" Target="ink/ink270.xml"/><Relationship Id="rId788" Type="http://schemas.openxmlformats.org/officeDocument/2006/relationships/customXml" Target="ink/ink389.xml"/><Relationship Id="rId995" Type="http://schemas.openxmlformats.org/officeDocument/2006/relationships/image" Target="media/image498.emf"/><Relationship Id="rId203" Type="http://schemas.openxmlformats.org/officeDocument/2006/relationships/image" Target="media/image102.emf"/><Relationship Id="rId648" Type="http://schemas.openxmlformats.org/officeDocument/2006/relationships/customXml" Target="ink/ink319.xml"/><Relationship Id="rId855" Type="http://schemas.openxmlformats.org/officeDocument/2006/relationships/image" Target="media/image428.emf"/><Relationship Id="rId1040" Type="http://schemas.openxmlformats.org/officeDocument/2006/relationships/customXml" Target="ink/ink515.xml"/><Relationship Id="rId287" Type="http://schemas.openxmlformats.org/officeDocument/2006/relationships/image" Target="media/image144.emf"/><Relationship Id="rId410" Type="http://schemas.openxmlformats.org/officeDocument/2006/relationships/customXml" Target="ink/ink200.xml"/><Relationship Id="rId494" Type="http://schemas.openxmlformats.org/officeDocument/2006/relationships/customXml" Target="ink/ink242.xml"/><Relationship Id="rId508" Type="http://schemas.openxmlformats.org/officeDocument/2006/relationships/customXml" Target="ink/ink249.xml"/><Relationship Id="rId715" Type="http://schemas.openxmlformats.org/officeDocument/2006/relationships/image" Target="media/image358.emf"/><Relationship Id="rId922" Type="http://schemas.openxmlformats.org/officeDocument/2006/relationships/customXml" Target="ink/ink456.xml"/><Relationship Id="rId147" Type="http://schemas.openxmlformats.org/officeDocument/2006/relationships/image" Target="media/image74.emf"/><Relationship Id="rId354" Type="http://schemas.openxmlformats.org/officeDocument/2006/relationships/customXml" Target="ink/ink172.xml"/><Relationship Id="rId799" Type="http://schemas.openxmlformats.org/officeDocument/2006/relationships/image" Target="media/image400.emf"/><Relationship Id="rId51" Type="http://schemas.openxmlformats.org/officeDocument/2006/relationships/image" Target="media/image26.emf"/><Relationship Id="rId561" Type="http://schemas.openxmlformats.org/officeDocument/2006/relationships/image" Target="media/image281.emf"/><Relationship Id="rId659" Type="http://schemas.openxmlformats.org/officeDocument/2006/relationships/image" Target="media/image330.emf"/><Relationship Id="rId866" Type="http://schemas.openxmlformats.org/officeDocument/2006/relationships/customXml" Target="ink/ink428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42:31.17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6 24 347 0,'0'0'416'0,"0"0"-47"16,0 0-32-16,0 0-19 0,0 7-23 0,0-7-5 15,0 0-9-15,0 0-13 0,0 0-4 0,0 0-12 16,0 0-4-16,25-5-11 0,-25 5-12 0,28-3-14 16,-8-1-14-16,-6 1-11 0,5 3-17 0,-1 0-17 0,0 0-6 15,-2-2-16-15,-3 2-3 0,5-3-17 16,-5 3-11-16,-2 0-8 0,-2-3-8 0,-9 3-9 0,17 0-7 16,-17 0-8-16,14-2-6 0,-14 2-3 0,0 0-5 15,13 0-5-15,-13 0-5 0,0 0-4 0,11-2-3 16,-11 2-11-16,0 0-3 0,0 0-8 0,0 0-5 15,11 0-4-15,-11 0-6 0,0 0-6 0,0 0-4 16,0 0-7-16,0 0-1 0,0 0-9 0,13 0-1 16,-13 0 1-16,0 0-1 0,0 0-7 0,0 0-3 0,0 0 0 15,0 0 2-15,0 0 2 0,0 0 7 0,0 0 0 16,0 0 8-16,0 0 8 0,0 0 6 0,14 0 7 16,-14 0 9-16,0 0 15 0,0 0 2 0,0 0 3 15,0 0 2-15,0 0 2 0,0 0 1 0,0 0 0 16,0 0 0-16,0 0-9 0,0 0 3 0,14 0-4 15,-14 0 0-15,0 0-1 0,11-2-1 0,-11 2 2 16,0 0 3-16,13 0-3 0,-13 0-1 0,0 0 0 16,13 0-2-16,-13 0-2 0,0 0-1 0,0 0 0 0,15-2-4 15,-15 2 2-15,0 0 0 0,0 0-4 16,0 0 1-16,14 0 0 0,-14 0 1 0,0 0-5 0,0 0-8 16,0 0-1-16,0 0-5 0,0 0-9 0,0 0-22 15,0 0-31-15,0 0-36 0,0 0-32 0,0 0-45 16,0 0-46-16,0 0-46 0,0 0-54 0,-51 6-327 15,29-1-792-15,1-2 214 0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40:31.45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80 3903 0,'11'2'519'0,"-11"-2"-158"0,0 0-95 15,0 0-89-15,24-8-32 0,-15 1-2 0,9 2 4 16,-1-3-2-16,16 0-21 0,-3 2-15 0,1-4-13 15,2 4-10-15,0 0-5 0,-11 0-19 0,-1 1-31 16,-3 3-40-16,-5-3-58 0,-2 4-87 0,-2 1-80 16,-9 0-77-16,0 0-87 0,0 0-323 0,0 0-866 15,0 0 232-15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8:56.20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7 864 0,'0'0'614'0,"0"0"-57"16,0 0-20-16,0 0-31 0,11-9-35 0,-11 9-38 16,17-3-41-16,-6 3-33 0,9 0-23 0,2-1-24 15,0 1-28-15,13-2-23 0,-9 2-27 0,-4-2-26 16,-2 0-20-16,-2 4-19 0,2-4-21 0,-7 2-18 0,-1 0-38 15,-12 0-41-15,20 0-53 0,-11 2-70 16,-9-2-69-16,0 0-87 0,17-4-84 0,-17 4-105 0,9-5-411 16,-2 2-994-16,-1-6 268 0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8:55.41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9 0 418 0,'0'0'312'0,"0"0"-55"0,0 0-33 16,0 0-32-16,0 0-23 15,0 0-21-15,-13 2-15 0,13-2-15 0,-15 3-8 0,6 2-2 0,0-1 3 16,-2-1-7-16,3-1 7 0,-7 8 5 0,-1 0-2 15,3-2 3-15,0 4 1 0,0 0 3 0,4-2-5 16,-2 1 8-16,0 3 4 0,6-2-7 0,1 0 7 16,2-3 2-16,0 1-4 0,2 0-10 0,0 0 4 0,4 0-13 15,0 4 5-15,5 0-2 0,2-2-9 16,-2-2 0-16,2-3-10 0,2 3-8 0,3-6-10 0,-7 0-6 16,4-2-5-16,-2 0-8 0,-11-2-6 0,25-4-8 15,-14 0-14-15,2 0-9 0,-4-3-14 0,-2-1-11 16,2-6-13-16,-3 0-11 0,1 0-1 0,-3-1-7 15,-1-3 4-15,-3 0 6 0,-3 2 4 0,3 2 4 16,0 5 7-16,0-1 4 0,0 2 5 0,0 1 7 0,0 7 5 16,3-9 4-16,-3 9 3 0,-3-10-2 0,3 10 4 15,0 0 0-15,0 0 6 0,0 0 4 16,0 0 4-16,0 0 0 0,11 26 3 0,-4-8-2 16,6 9-2-16,-4 3-3 0,2 3-3 0,-2 1-1 0,4-1-2 15,-3 1-1-15,10-1-7 0,-7-1-29 0,7-3-31 16,-2 1-53-16,2-4-54 0,4-3-61 0,0-5-68 15,-3-6-345-15,10-2-757 0,-7-5 207 0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8:54.84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-2 486 0,'0'0'544'0,"0"0"-32"0,0 0-16 0,0 0-19 15,22 7-21-15,-11-7-37 0,11 2-21 0,10 1-9 16,-8-3-23-16,13-1-23 0,0 1-22 0,-4 1-29 15,-1-1-35-15,-8-1-24 0,-2 1-27 0,-6 0-23 16,-3 0-19-16,0-2-34 0,-13 2-45 0,0 0-54 16,24 0-74-16,-24 0-81 0,7 2-97 0,-7-2-88 0,0 0-89 15,0 0-389-15,0 0-948 0,0 0 255 0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8:54.55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0-1 656 0,'-13'4'399'0,"13"-4"-42"0,-9 4-50 0,9-4-29 0,-9 4-17 16,9-4-28-16,-6 6-17 0,2-4-4 0,2 2-14 15,-5 2-6-15,5 2-8 0,-2-3-1 0,-1 3-10 16,5 2-3-16,0-2-4 0,0 2-3 0,0-2-1 0,7 10 4 15,2-2-5-15,3-3-5 0,3 1-8 16,12 4-6-16,-5-4-8 0,4 4-7 0,7-6-4 0,-8-5-12 16,-2-3-7-16,10 0-10 0,-9 0-18 0,-2-4 4 15,-4 2-9-15,-5-2-11 0,0 0-1 0,-4-2-14 16,-9 2-20-16,10-8-21 0,-8 2-9 0,-2 6-13 16,-2-12-27-16,-3 4-21 0,-9-1-25 0,-1-3-24 15,-14-4-25-15,-2 4-22 0,7 0-12 0,-7 3-19 16,8-1-10-16,-10 3-18 0,6 0-13 0,8 1-21 15,1 4-26-15,5-2-42 0,2 0-207 0,4 0-635 0,7 4 174 16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8:54.14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 38 5195 0,'0'0'365'0,"-1"-12"-101"0,1 12-82 0,-1-8-52 15,1 8-38-15,0 0 8 0,-1-8-19 0,1 8-21 16,0 0-27-16,0 0-41 0,0 0-30 0,0 0-46 16,0 0-51-16,0 0-57 0,2-10-70 0,-2 10-65 0,0 0-82 15,0 0-288-15,0 0-835 0,0 0 226 16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8:53.98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79 2 286 0,'-13'0'409'0,"13"0"-60"0,-18-2-42 0,18 2-29 0,-19 2-28 16,2 0-31-16,2 2-16 0,-5 4-16 0,3 0-8 0,-3 2-14 16,-6 9-15-16,4-1-11 0,2 0 0 15,8-1-8-15,-1-3-8 0,0 0-3 0,4 2-4 0,0-3-5 16,2 3-11-16,3-2-3 0,2-2 2 0,-2-2-5 15,4 2-4-15,0-2-5 0,4-4-6 0,0-1-6 16,1 1-10-16,1-2-6 0,3 1-11 0,2-5-6 16,-11 0-12-16,25-3-4 0,-7-1-21 0,-1-2-15 15,-1-1-4-15,-1-5-4 0,0 0-12 0,1-2 9 16,-6-2 1-16,1 0 9 0,-2 1 6 0,-2 1 1 16,-1 2 22-16,1 2 22 0,-5 2 16 0,1 0 14 0,2 3 3 15,-3-2 2-15,-2 7-4 0,4-8-7 0,-4 8-1 16,0 0 5-16,0 0 9 0,0 0 11 0,0 0 1 15,5 22 8-15,-3 10 0 0,-2-2-2 0,-2 5-1 16,2-2-12-16,-2 5 4 0,2-2-13 0,0-1-4 16,0 5-8-16,0-5-10 0,2 0-10 0,0 1-41 15,0-2-32-15,0-5-58 0,3 1-80 0,-1-9-75 16,-2-5-79-16,3-4-87 0,-3-4-284 0,0-2-838 0,-2-6 227 16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8:53.48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58 2 751 0,'0'0'462'0,"-11"-8"-47"0,11 8-39 0,-18 0-33 16,1 6-34-16,-1 4-32 0,-16 12-27 0,-17 21-28 15,1 8-24-15,5 12-7 0,-37 52 1 16,38-40-7-16,21-11-11 0,1 8-12 0,2-2-13 0,5 5-5 15,8-2-14-15,9-1-8 0,-4-5-4 0,11-6-9 16,4-12-5-16,3-12-9 0,6-1-12 0,-1-3-9 16,1-3-14-16,2-3-24 0,2-3-23 0,3-4-44 15,2-7-52-15,-2-1-71 0,-2-8-81 0,-3-5-100 0,-6-6-342 16,4-1-811-16,8-11 218 0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8:53.11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96 590 0,'0'0'360'0,"0"0"-30"0,0 0-22 16,0 0-21-16,0 0-10 0,0 0-3 0,27-14 4 15,-12 5 4-15,3 1 9 0,0-2 3 0,-1 3-9 16,11-7 2-16,-5 9-8 0,-3-3-25 0,-5-2-17 15,3 8-22-15,-7-4-16 0,2 4-17 0,-13 2-16 0,18-2-9 16,-18 2-25-16,0 0-19 0,21 10-21 16,-16-2-18-16,-3 9-27 0,0 12-29 0,-6 4-38 0,-5-1-29 15,-2 6-29-15,1-2-17 0,-2 3-20 0,1-3-5 16,3-3 3-16,-1-2 10 0,2-5 11 0,5-8 13 16,0-2 23-16,-3-4 36 0,3-2 46 0,2-2 31 15,0-8 25-15,4 9 22 0,-4-9 18 0,9 6 11 16,-9-6 3-16,20 2 9 0,-4-1-6 0,5-1-1 15,1 0 0-15,11-3-7 0,5-3-9 0,-3 2-10 16,-5 2-9-16,4 1-11 0,-10-4-10 0,-4 3-5 16,-4 1-12-16,-3-1-26 0,-13 2-30 0,15-2-36 0,-15 2-49 15,0 0-54-15,12-4-66 0,-12 4-66 0,0 0-73 16,0 0-65-16,0 0-407 0,-27-14-975 0,27 14 262 16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8:52.63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 0 595 0,'0'0'372'16,"0"0"-9"-16,0 0-9 0,0 0 2 0,0 0-7 15,-13 16-18-15,13-8-8 0,2 8-16 0,2 2-12 16,1 1-14-16,3 12-12 0,-1 3-25 0,-3 0-19 16,7-3-26-16,-2 5-25 0,-2-3-9 0,2-2-26 15,-3 3-8-15,5-3-15 0,-2-1-20 0,0-1-33 0,-5-9-32 16,3-2-36-16,-3-2-65 0,1-4-67 0,-3-4-63 16,3-3-54-16,-5-5-73 0,4 6-333 0,-4-6-790 15,0 0 214-15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8:52.35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0 441 0,'0'0'622'0,"0"0"-69"16,0 0-29-16,0 0-24 0,0 0-23 0,0 0-27 0,0 0-36 15,38-6-34-15,-16 6-30 0,11-2-33 16,0 0-26-16,-1 2-20 0,-6 0-28 0,-4 0-25 15,11 0-22-15,-7 0-21 0,-2 2-16 0,-6-4-17 0,-2 4-22 16,-2-2-37-16,-3 0-42 0,-11 0-49 0,19 0-62 16,-19 0-64-16,0 0-71 0,18-2-69 0,-18 2-89 15,0 0-94-15,0 0-297 0,0 0-906 0,0 0 243 16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40:31.31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 955 0,'0'0'617'0,"0"0"-67"0,0 0-36 0,15 6-24 0,-15-6-35 16,18-1-37-16,2 1-47 0,-3 0-42 0,3-3-40 15,0 1-24-15,-3 2-33 0,4 0-24 0,-3 0-40 16,-5 0-55-16,0 0-70 0,-2 0-74 0,-11 0-82 15,20 2-81-15,-16 2-59 0,-4-4-67 0,3 8-87 16,-3-8-240-16,-16 11-778 0,3-1 211 0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8:50.40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4985 0,'0'0'332'0,"0"0"-110"0,0 0-80 0,0 0-64 0,0 0-2 15,0 0 40-15,0 0 32 0,0 0 0 0,38 26-6 16,-18 1 4-16,4 7 4 0,6 25 8 0,-1 4-1 0,6 10 0 16,-13-2-3-16,15 59 0 0,-18-47-11 15,-10-14-16-15,-5 2-11 0,-1-2-14 0,-10 4-6 0,3-8-12 16,-8-2-26-16,-2 3-58 0,3-19 0 0,0-8 0 16,-2-3 0-16,-3-1-102 0,1-1-76 0,-3-3-66 15,1 1-78-15,-5-10-81 0,-3-11-86 0,9-3-406 16,-4-1-1077-16,0-6 289 0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8:50.12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72 617 0,'0'0'469'0,"0"0"-30"0,0 0-1 15,0 0-9-15,0 0-22 0,0 0-7 0,0 0-18 16,0 0-5-16,0 0-28 0,0 0-12 0,0 0-24 15,15-21-32-15,-13 11-31 0,5-4-24 0,-3-1-22 16,-2-3-29-16,3 2-14 0,-3 0-24 0,0-2-26 0,-2 4-27 16,2-1-30-16,-2 4-35 0,-2-5-41 15,0 2-38-15,2 3-33 0,-2 1-43 0,-1 2-41 0,1 0-37 16,2 8-36-16,-4-14-38 0,4 14-34 0,-4-12-39 16,-1 6-291-16,5 6-784 0,-6-8 212 0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8:49.82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4462 0,'0'0'527'0,"0"0"-186"0,0 0-83 16,0 0-69-16,0 0-13 0,0 0 20 0,0 0 9 15,33 7-15-15,-16-7-32 0,-4 2-13 0,4-2-17 16,-2 0-14-16,-2 0-13 0,0 0-10 0,-13 0-11 15,22-2-25-15,-13 2-32 0,-9 0-44 0,15 2-51 16,-15-2-72-16,0 0-65 0,15 0-69 0,-15 0-76 16,0 0-89-16,0 0-376 0,0 0-986 0,0 0 264 0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8:49.59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55 1 261 0,'0'0'539'0,"-6"-8"-93"16,6 8-51-16,-9-2-29 0,9 2-39 0,-17 10-24 16,-7 9-36-16,-2 9-32 0,-10 26-4 0,-1 6-7 0,5 12-9 15,-23 51-6-15,20-35-13 0,11-16-9 16,4 1-11-16,-5 61-14 0,18-54-16 0,5-21-11 15,4 1-12-15,7-14-15 0,0-7-6 0,-2 4-14 16,9-3-11-16,1-5-11 0,5-1-15 0,0-6-21 0,0-3-27 16,-2-9-43-16,-2 0-54 0,9-3-72 0,4-3-90 15,2-13-108-15,-7-4-290 0,3-4-785 0,1-9 212 16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8:49.16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3 0 767 0,'0'0'645'0,"0"0"-109"0,0 0-48 0,0 0-16 16,0 0-12-16,0 0-22 0,0 0-35 0,31 27-24 0,-13 0-23 15,0 4-20-15,1 5-22 0,7 29-18 0,-2-6-21 16,-4 7-23-16,4 4-24 0,-15 64-19 0,-2-46-19 16,-12-16-19-16,-8-3-18 0,-7 4-28 0,0 2-40 15,-4-1-42-15,3-8-53 0,-1 1-59 0,0-4-64 16,-5-19-64-16,1 13-77 0,-1-17-73 0,7-9-79 15,-5-7-428-15,3-2-1028 0,7-11 276 0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8:48.91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3-4 795 0,'0'0'504'0,"0"0"-62"0,0 0-46 0,-15-3-46 0,15 3-35 16,0 0-27-16,-11 13-32 0,4 0-23 0,3 7-21 16,-7 12-17-16,2 1-17 0,0 5-14 0,5-3-13 15,-1 5-16-15,1-3-12 0,2 1-17 0,0-1-8 16,4-4-9-16,-2 1-7 0,2-2-7 0,0-8-9 16,3-5 5-16,-3-3-6 0,2-2 3 0,-2-1-1 15,1-3-1-15,1-2-4 0,0-2-9 0,3-2-3 0,-7-4-4 16,18 0-8-16,2-4-12 0,-3-4-4 0,12-5-4 15,-3-5-6-15,0-4-3 0,1 2-1 0,-2 0-1 16,3-1-2-16,-1 3-1 0,-7 7 0 0,-6-2 2 16,-3 6 0-16,-2 1-5 0,-3 0 5 0,1 2-1 15,-7 4-2-15,11-4 3 0,-11 4 2 0,0 0 1 16,0 0-3-16,0 0 1 0,-15 35-10 0,1-19-10 16,-3 12-12-16,-4 0-16 0,-3-3-35 0,-1-1-32 0,1 2-33 15,4-3-27-15,-3-1-21 0,3-7-12 0,4-5-22 16,2 0-24-16,1-6-20 0,0-2-24 15,0-4-260-15,13 2-663 0,-27-14 182 0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8:48.46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-1 286 0,'0'0'755'0,"0"0"-149"0,0 0-61 0,0 0-26 0,0 0-24 15,17 4-36-15,-17-4-37 0,20 0-46 16,-1 0-39-16,1 0-38 0,-1 0-31 0,1 0-29 0,5-2-30 15,-6 4-17-15,-5-4-23 0,-14 2-41 0,24 0-51 16,-15 0-62-16,-9 0-75 0,0 0-87 0,21 0-82 16,-21 0-93-16,0 0-113 0,0 0-283 0,0 0-863 15,0 0 232-15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8:48.16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2 0 298 0,'0'0'362'0,"0"0"-66"16,0 0-41-16,0 0-36 0,0 0-30 0,0 0-24 15,-8 7-14-15,8-7-21 0,-9 8-12 0,0-5-14 16,2 1-10-16,-1 2-10 0,-1 0-7 0,0-2 6 15,-4 6 4-15,1 2 7 0,-4-2-1 0,3 0 10 16,2 1 1-16,-2 1 0 0,2 0 12 0,2-1-11 16,3-1 13-16,1 1-1 0,1-1 5 0,4-5-1 15,0 5-4-15,0-2-3 0,2 2-3 0,2-2-10 0,1 0-6 16,4-3-12-16,-3 0-2 0,5 0-14 0,7-2-3 16,-1 0-9-16,-3-1-6 0,2-4-1 0,2-1-10 15,-1-2-12-15,1 0-8 0,-3-6-6 0,-2 1-12 16,-2-1-6-16,2-4-8 0,-4 0-10 0,-4 2-14 15,-1 3-2-15,-2-1-20 0,-2 2 8 0,0 9 15 16,-2-17-2-16,-2 10 5 0,4 7 6 0,-5-10 5 16,-1 7 1-16,6 3 8 0,-7-8 0 0,7 8 11 15,0 0 11-15,0 0 12 0,0 0 10 0,0 0 15 16,0 0 3-16,0 0 0 0,-4 28 2 0,10-13-3 0,-1 4-1 16,1-4-6-16,7 16-4 0,3-4-5 0,-4-2-1 15,8-1-2-15,-3 2-20 0,1-9-28 0,4 5-39 16,-3-6-50-16,1-4-82 0,-2-5-88 0,-5 0-326 15,6-4-725-15,3 0 199 0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8:47.61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4 877 0,'0'0'703'16,"12"2"-81"-16,-12-2-36 0,20-2-38 0,-3 2-37 15,1-4-38-15,4 2-44 0,11-1-45 0,-7-2-36 16,-3 5-37-16,-3-4-36 0,13 1-30 0,-9 1-25 16,-6 1-26-16,-3 1-19 0,-2 0-38 0,-4 0-39 0,-9 0-45 15,0 0-58-15,21 0-68 0,-21 0-84 0,0 0-102 16,0 0-108-16,0 0-106 0,0 0-337 0,0 0-976 16,0 0 263-16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8:47.28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1 24 436 0,'0'0'363'0,"-11"4"-57"0,5 0-38 16,-1 2-30-16,0 0-26 0,-2 7-10 0,1 3-18 16,3 0-8-16,-4 2-1 0,5-1 1 0,0 3 4 0,4-2 0 15,-3 0 6-15,8-1 7 0,-1 3 0 16,1-4-1-16,3 2-4 0,6-5 2 0,-3 2-9 0,6-3 0 15,0-3-3-15,16 1-6 0,0-2-7 0,2-4-10 16,-2-6-6-16,-7 0-14 0,-2-2-15 0,-4 0-15 16,0-4-8-16,-3 0-11 0,1-4-17 0,-5 1-4 15,7-13-11-15,-11 4-18 0,-7-1-20 0,-4 1-21 16,-2-10-16-16,-7 3-19 0,-5 1-20 0,-6 2-23 0,-4 4-22 16,-3 3-29-16,5 5-23 0,-11 0-30 0,13 4-21 15,-13 4-21-15,11 0-11 0,2 2-18 16,6 2-20-16,1 0-25 0,3 0-230 0,12 0-640 0,-18 0 176 15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40:30.57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36 16 240 0,'0'0'263'0,"0"0"-41"16,0 0-28-16,0 0-16 0,0 0-12 0,13-3-4 15,-13 3-1-15,0 0-4 0,0 0 3 0,0 0-3 0,0 0 6 16,0 0 6-16,0 0-7 0,0 0 0 0,0 0-5 16,0 0-7-16,0 0-4 0,0 0 0 0,0 0-14 15,0 0-5-15,0 0-11 0,0 0-17 0,0 0-10 16,-48-7-12-16,30 3-13 0,3 4-15 0,1-2-31 15,14 2-34-15,-35 2-46 0,17-2-48 0,-1 2-54 16,1 2-56-16,-2 0-65 0,3 2-153 0,3-1-526 16,1 3 144-16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8:46.87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4 5179 0,'0'0'398'0,"0"0"-94"0,0 0-124 0,1-4-69 0,-1 4-36 0,0 0-21 16,0 0-16-16,0 0-11 0,0 0-10 15,0 0-26-15,0 0-40 0,0 0-50 0,0 0-81 16,0 0-53-16,0 0-60 0,0 0-61 0,0 0-61 0,0 0-240 16,0 0-785-16,0 0 212 0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8:46.69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 0 359 0,'-3'10'416'0,"3"-10"-32"0,-2 14-23 0,0 2-8 16,2 3-22-16,-2 13-2 0,0-3-6 0,2 7-10 16,-2 0-9-16,2 1-11 0,0 4-16 0,0-3-22 15,0 1-14-15,2 0-20 0,-2-2-23 0,0-1-23 16,0-1-18-16,2-5-17 0,-2-3-14 0,2 3-21 15,2-6-38-15,-1-4-42 0,-3-7-66 0,2-1-78 0,0-2-84 16,-2-2-82-16,0-8-103 0,0 0-261 16,0 0-780-16,0 0 210 0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8:46.31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0 0 245 0,'0'0'460'0,"0"0"-83"0,0 0-50 15,0 0-36-15,0 0-29 0,0 0-21 0,0 0-20 16,0 0-22-16,0 0-20 0,-6 22-17 0,-3 5-24 16,-7 5-7-16,5 0-11 0,-2 1-17 0,2 3-3 15,2-2-4-15,1-1 12 0,3-3-3 0,3-1 6 16,2-7 10-16,2-4 11 0,3-3 9 0,-1-1 6 16,3-2 0-16,4 0 5 0,4-5-1 0,3 2-4 15,-1-5-7-15,5-2-6 0,11 1-12 0,-1-3-7 16,-5-3-14-16,-5 3-11 0,0-2-11 0,0-2-7 0,-4 4-28 15,-1-4-25-15,-2-1-47 0,-4 5-63 0,0-3-97 16,-11 3-95-16,9-10-113 0,-9 10-300 16,0-8-836-16,0 8 226 0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8:45.90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34 5 454 0,'0'0'333'16,"0"0"-28"-16,0 0-27 0,-7-7-18 0,7 7-17 15,-13-3-19-15,13 3-11 0,-29 8-20 0,10 0-4 16,-12 12-2-16,1 6-3 0,-14 19-3 0,2 10-6 16,9 3-4-16,8 9 4 0,1 3-2 0,6 4-3 15,9 1-2-15,3-7-2 0,1-4-9 0,12-3-5 16,4-12-8-16,2-9-11 0,3-1-15 0,6-1-9 16,-1-3-8-16,3-1-16 0,2-5-22 0,1 1-19 0,-1-8-42 15,0-3-48-15,2-3-65 0,-6-6-81 0,-5-4-87 16,1-8-118-16,-18 2-226 0,26-8-746 15,-10-2 202-15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8:45.46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4 146 387 0,'0'0'347'0,"-4"2"-36"15,4-2-12-15,0 0-3 0,0 0-8 0,0 0-34 0,0 0-12 16,0 0-6-16,0 0 21 0,26-25 7 0,-1 7 1 16,-7 2 7-16,9-4 2 0,-5 4-12 15,-4 4-15-15,-1 2-24 0,1 1-19 0,0 1-24 0,-2 2-22 16,-3 2-16-16,-2 2-16 0,0 0-15 15,-11 2-17-15,0 0-13 0,22 8-22 0,-13 8-10 0,-2 11-17 16,-7 7-28-16,-2 4-27 0,-12-1-29 0,1 1-23 16,-4 1-9-16,3-1-2 0,0-5 5 0,1 2 12 0,4-9 6 15,-2-5 10-15,4-4 14 0,3-4 22 16,-1-3 34-16,1 0 31 0,2-4 26 0,0 0 24 0,2-6 7 16,0 0 15-16,6 10 7 0,-6-10 14 0,16 2-1 15,6-2 3-15,-6-4-2 0,2 2-2 0,15-4-4 16,2-2-10-16,-2 4-9 0,0-2-14 0,-9 2-9 15,-2 0-10-15,-7 2-12 0,1 0-11 0,-5 0-29 16,-11 2-18-16,15-3-30 0,-15 3-49 0,11 0-51 16,-11 0-47-16,0 0-68 0,0 0-67 0,0 0-85 15,0 0-79-15,0 0-326 0,0 0-948 0,0 0 256 0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8:28.75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300 0,'11'4'518'0,"-3"-3"-38"0,12 4-21 15,0-1-19-15,10 4-23 0,3-3-27 0,7 3-24 16,-3 0-24-16,0 0-16 0,0 6-19 0,1-2-15 15,-3 3-22-15,-2 1-17 0,-3 2-16 0,-2 2-14 16,-1 1-7-16,-3 3-21 0,-8 4-15 0,-3-3-15 16,-4 7-12-16,-7 3-22 0,-7 1-14 0,-1 3-19 15,-7 1-31-15,-3-1-40 0,-6 19-54 0,-4-15-53 0,6-9-58 16,0 1-61-16,3-2-56 0,-3-1-60 16,-6-7-36-16,6-3-74 0,0-6-290 0,0-8-860 15,5-2 234-15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8:28.44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5 8 5037 0,'0'0'535'0,"0"7"-173"0,0-7-134 16,0 0-95-16,0 0-41 0,0 0-10 0,0 0-14 15,0 0 14-15,7 4 1 0,-7-4-4 0,20-4-6 0,-3 4-12 16,3-1-6-16,2-1-14 0,10 0-32 0,-6 0-44 15,-4 2-53-15,-4-1-58 0,-1 1-73 0,1 0-74 16,-3-2-85-16,-2 2-87 0,-13 0-281 0,21-4-896 16,-14 3 242-16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8:28.27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373 0,'0'0'532'0,"0"0"-68"0,0 0-26 16,0 0-11-16,0 0-17 0,17 4-27 0,1-4-32 15,2 0-35-15,15 0-37 0,-3 0-30 0,6-1-27 16,-5 1-27-16,4 1-21 0,-7 1-19 0,-4 0-20 0,1-2-45 16,-7 2-57-16,-3 1-79 0,1-2-85 0,0 1-83 15,-7 2-69-15,-2 4-73 0,-6 0-220 0,-3 0-690 16,0-8 187-16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8:27.17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07 48 528 0,'-6'-2'316'0,"6"2"-37"0,-10-6-26 0,10 6-26 15,-16 0-23-15,16 0-25 0,-19 2-17 0,1 2-10 16,0 2-9-16,3-3-7 0,0 7-3 0,1 0-13 16,-1 4-2-16,2 0 1 0,3 2 4 0,-6 10 5 15,5 3 11-15,5-7 8 0,1 8 3 0,5-6 5 16,3-3 3-16,5-3-2 0,6 10 0 0,2-4-4 0,8-2 2 15,5-5 5-15,6 1 10 0,3-3 5 0,7-5 10 16,1-3-1-16,20-4-12 0,-17-8-10 0,-5 3-15 16,-5-4-10-16,-1-2-18 0,-2-4-12 0,-3-2-9 15,-4-4-9-15,-3 1-27 0,-8-1-19 0,0-8-23 16,-13 2-18-16,-1-9-14 0,-4 0-23 0,-7 2-17 16,-4-1-16-16,-9 1-16 0,-4 7-15 0,-5 0-12 15,-6 4-10-15,-2 3-15 0,0 3-10 0,2 4-16 0,-3 6-7 16,-1-1-8-16,6 0-24 0,-5 3-33 15,3 2-44-15,8 5-53 0,-5-5-255 0,8 3-702 0,4 1 190 16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8:26.66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54 420 0,'11'-9'707'16,"5"0"-133"-16,-2 1-77 0,6-1-36 0,11-7-24 16,4 2-16-16,-2-4-35 0,2 3-43 0,-1 3-33 0,-1 1-40 15,-4-3-61-15,-5 8-61 0,-6 0-63 0,-5 3-86 16,-1 0-90-16,-5 1-95 0,-7 2-94 0,8 0-369 15,-8 0-778-15,0 0 211 0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40:29.82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2 120 303 0,'0'0'500'0,"9"-17"-34"0,-9 17-25 0,15-12-23 16,3 2-20-16,-5 0-23 0,5-1-21 0,11-6-23 15,-7 8-22-15,1-1-32 0,-8 4-26 0,-2 2-23 16,-2 0-30-16,0-2-20 0,-11 6-17 0,16-4-28 16,-16 4-21-16,0 0-20 0,15 10-20 0,-13-2-35 0,-4 2-47 15,-2 5-56-15,-1 17-54 0,-6-2-52 16,2 0-34-16,3-7-19 0,-7 4-4 0,6-3 6 0,0-6 17 15,3-2 23-15,0-4 35 0,1-2 54 0,1-3 57 16,0 1 51-16,2-8 42 0,0 0 55 0,4 12 33 16,-4-12 21-16,11 2 14 0,-11-2 13 0,16 4 6 15,-5-2 6-15,7 0 3 0,-1 2-7 0,0 0-5 16,3 0-7-16,-3 0-10 0,1 0-12 0,-3-2-9 0,-1 1-10 16,-1 4-8-16,-7-5-3 0,1 4-8 0,-7-6-7 15,2 12-16-15,-4-3-3 0,-7 3-16 0,-4 2-21 16,-9 11-26-16,-7-5-34 0,3 0-20 0,-2 0-33 15,-1-3-42-15,-1-5-34 0,-3-2-40 0,-1-2-48 16,10-6-37-16,-8-2-49 0,6-2-33 0,4-8-51 16,4-2-47-16,-13-8-260 0,7-1-829 0,7-5 224 15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8:26.51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60 408 0,'2'-6'576'0,"-2"6"-65"16,5-6-36-16,2 2-24 0,-1 2-26 0,3-4-30 16,10 2-30-16,1-2-41 0,-1 2-33 0,15-2-33 15,-10 2-26-15,-2 2-28 0,-2-1-25 0,-4 1-20 16,0 2-30-16,-5-2-45 0,0 2-54 0,-2-3-74 0,-9 3-77 16,15 3-82-16,-15-3-84 0,-2 9-102 15,2-9-224-15,-20 22-733 0,4-10 199 0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8:26.12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1 12 892 0,'-4'-6'554'16,"4"6"-66"-16,-5-4-44 0,5 4-37 0,0 0-37 15,0 0-46-15,0 0-38 0,-4-4-36 0,4 4-27 16,0 0-21-16,0 0-17 0,-2 14-20 0,-1 3-15 16,3 1-14-16,0 13-15 0,-2 1-14 0,0 4-10 0,2 3-9 15,2-1-12-15,0-5-6 0,3 5-5 16,-1-7-10-16,3 5-3 0,-3-7-8 0,3-1 2 0,2-4-10 15,-5-9-1-15,0 0-3 0,-1-2-6 0,1-3-3 16,0-2 2-16,1 0-4 0,-3-2-1 0,2-2 0 16,-4-4 0-16,14 2 0 0,-14-2-1 0,0 0-3 15,28-14-4-15,-15 0-9 0,3 0-7 0,5-5-5 16,-6-1-7-16,0 4-4 0,-1 0-1 0,-3 4 2 0,2 1 1 16,-2-4 1-16,-2 8-1 0,-3 1 3 15,-1 0 2-15,1 2-1 0,-6 4-2 0,7-4 3 0,-7 4 5 16,0 0 0-16,11 14 1 0,-9-4-1 0,2 3 2 15,-4 5 0-15,2-2 2 0,1 4 2 0,-2 0-1 16,-2-2 1-16,-2-1-3 0,1-1-2 0,0 0-2 16,-2-5-1-16,-1 1-1 0,1-4-8 0,-3 0-7 15,1-2-16-15,-3-2-23 0,9-4-28 0,-15 4-35 16,6-4-34-16,9 0-38 0,-27-10-37 0,12 0-54 0,0-2-63 16,-7-11-236-16,7 5-708 0,2 2 191 0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8:25.59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7-2 243 0,'0'0'487'15,"0"0"-63"-15,0 0-37 0,0 0-34 0,0 0-27 0,0 0-24 16,0 0-33-16,0-6-23 0,0 6-17 0,0 0-10 15,0 0-9-15,0 0-9 0,15 14-11 0,-8 2-11 16,2 2-15-16,-3 13-12 0,1 3-11 0,-5 1-17 16,0 5-15-16,1 1-12 0,-8-2-8 0,1 1-13 15,-3-1-7-15,-6 1-6 0,2-3-9 0,-2-5-8 16,-1 1-5-16,-1-5-11 0,2-3-7 0,-1-5 0 16,3-4-2-16,0-6 0 0,3-2-1 0,0-2 0 0,1-4 0 15,7-2-1-15,0 0-4 0,0 0 5 0,-20-14-4 16,18 4 7-16,0-6-2 0,4-13 0 15,3 5-2-15,3-4-5 0,-3 5 0 0,4 5 4 0,-2 2-5 16,0 2-7-16,0 2-8 0,-3 2-26 0,0 3-42 16,1-1-55-16,1 4-56 0,1 0-64 0,-7 4-73 15,11-6-360-15,-11 6-814 0,0 0 220 0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8:25.21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81 608 0,'0'0'447'0,"0"0"-29"0,0 0-24 0,0 0-16 15,0 0-18-15,0 0-20 0,0 0-16 0,0 0-9 16,18-12-9-16,-9 8-1 0,12 1 6 0,14-5-8 16,7-2-4-16,24-4-1 0,8-4-5 0,68-15-2 15,-40 13-9-15,49 2-14 0,0 0-16 0,-42 10-22 16,55-5-26-16,-6 9-15 0,-2 6-36 0,-10-2-5 0,8 2-14 16,-5 8-11-16,-49-10-18 0,-12 10-8 0,66 3-81 15,-54-5-16-15,-27-8 0 0,-4 4 0 0,-14-2 0 16,-15 0 0-16,-1 0 0 0,-6 0 0 0,-9 0-10 15,-6-4-70-15,-5 2-21 0,0-2-17 0,-13 2-22 16,13 0-29-16,-13 0-40 0,0 0-45 0,0 0-50 16,-24-12-39-16,-7 6-33 0,-8 3-40 0,-6 3-31 0,-22 0-275 15,-6 1-866-15,2 9 233 0</inkml:trace>
</inkml:ink>
</file>

<file path=word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8:24.72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4 73 829 0,'0'0'611'16,"-2"-4"-94"-16,2 4-48 0,0 0-24 0,13-10-30 15,-5 7-36-15,3-3-41 0,6 1-39 0,16-3-18 16,-6 3-53-16,6-2-25 0,-4 1-46 0,-7 0-44 16,-2 0-58-16,-2 4-75 0,-5 0-92 0,-2 0-97 0,-2 2-104 15,-3-2-333-15,-6 2-773 0,0 0 210 0</inkml:trace>
</inkml:ink>
</file>

<file path=word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8:24.52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4 35 726 0,'0'0'639'0,"0"0"-116"0,0-12-75 0,0 12-54 0,0 0-41 15,7-6-40-15,-7 6-36 0,9-4-31 0,2 2-29 16,-11 2-26-16,20-2-48 0,0 2-50 0,-3-2-55 16,1 2-66-16,-1 0-70 0,-2-2-62 0,-2 2-72 15,0 0-75-15,-4-2-209 0,-9 2-620 0,18-4 170 16</inkml:trace>
</inkml:ink>
</file>

<file path=word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8:24.32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9-4 705 0,'0'0'474'0,"0"0"-54"0,0 0-50 0,-9 2-37 15,9-2-40-15,0 0-34 0,0 0-34 0,0 0-24 16,-4 8-19-16,2-2-16 0,-3 2-17 0,4-1-15 16,-7 11-15-16,3 0-13 0,-1 1-11 0,-1 11-9 0,2-8-6 15,3-2-10-15,-2-5 0 0,4 5 8 0,0-4 17 16,2 2 1-16,-2-4 8 0,0-5 11 0,4 1 9 16,5 4 7-16,-2-2 8 0,0-2 9 0,5 2 0 15,1-2-2-15,0-3-9 0,5 3-10 0,-1-4-11 16,-3-2-14-16,3 0-12 0,3 2-7 0,-2-4-12 15,-3 0-10-15,2-2-46 0,-4 2-48 0,0 0-63 16,-13-2-83-16,18 0-93 0,-18 0-95 0,0 0-100 0,0 0-258 16,0 0-871-16,0 0 235 0</inkml:trace>
</inkml:ink>
</file>

<file path=word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8:23.95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87 0 424 0,'-15'0'289'0,"3"0"-52"0,12 0-31 16,-25 2-30-16,14 0-23 0,0-2-18 0,-6 4-18 15,-3 0-8-15,2 0-17 0,-1 0-5 0,1-1 2 0,-1 2 9 16,2-1 13-16,1 2 7 0,1-3 11 16,2-1 3-16,4 2 7 0,2-2 0 0,7-2 12 15,-13 4-6-15,13-4 1 0,-11 4-9 0,11-4 13 0,-2 4-3 16,2-4 9-16,0 0 9 0,7 14 6 0,-1-8 1 16,5 8-4-16,2-2-11 0,1 1-10 0,10 7-14 15,-4-4-11-15,-5 0-2 0,10 7-7 0,-7-3-5 16,-1 4-9-16,-3-6-11 0,-1 8 3 0,-9-3-23 15,-2 8-18-15,-2-2-34 0,-4 1-44 0,-9-1-61 16,0 2-58-16,-5-4-60 0,0-4-59 0,-6-1-57 0,3-2-56 16,2-11-249-16,1-1-753 0,0-6 205 0</inkml:trace>
</inkml:ink>
</file>

<file path=word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8:23.60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9 81 3114 0,'0'0'410'0,"-4"-6"-130"15,4 6-72-15,0 0-100 0,0 0-35 0,0 0-18 16,-2-6-17-16,2 6-8 0,0 0-1 0,0 0-10 16,0 0 5-16,-9 16-10 0,4-1 3 0,1 3-1 15,0-1 1-15,-1 14-9 0,1-8 4 0,-3-3-5 16,5 10 0-16,0-10 5 0,0-2-5 0,2-2 5 16,0-1-5-16,0-7 4 0,0 0 1 0,0-2 4 15,0-6-4-15,0 10 11 0,0-3-1 0,0-7 10 16,0 0 10-16,0 9 11 0,0-9 18 0,0 0 7 15,0 0-6-15,0 0-9 0,0 0-5 0,0 0-10 16,15-30-13-16,-8 2-19 0,-1-6-21 0,-1-4-21 16,-1 4-25-16,0 0-5 0,1 0-14 0,-3 7-7 0,3 5-4 15,-3 4 3-15,0 4 1 0,-2 1 4 0,2 5 9 16,0 0 3-16,-4 0 2 0,4 2 5 0,-2 6 5 16,0 0 7-16,0 0 1 0,0 0 9 0,0 0-2 15,0 0 1-15,0 0 5 0,0 0 5 0,14 15 0 16,-12-7 2-16,2 1 4 0,1-1 2 0,-1-1 9 15,3 3-4-15,-1-2 13 0,1 0 1 0,-3 0 6 16,5-2 6-16,-2 2 2 0,0-4 2 0,2 2 5 0,-2-3 5 16,4 1-7-16,4 1 4 0,5-5-2 0,-7 0-9 15,-2-2-6-15,0-3-6 0,7 0-6 0,-3-5-8 16,1 0-1-16,-4 2 13 0,1-2-9 0,-4 2 3 16,0-1 2-16,-3 4 8 0,3 0 5 0,-2 0 17 15,-7 5 9-15,8-3 10 0,-8 3-5 0,7-4 5 16,-7 4-15-16,0 0 4 0,0 0-1 0,15 9 3 15,-8 9-3-15,0 0-4 0,-1 11-5 0,5 1-1 0,-2 4 4 16,-5 0-7-16,5-3-3 0,-2 5-1 16,1 5-20-16,-2-9-25 0,5 4-44 0,0-7-51 0,-2 1-54 15,0 0-59-15,0-13-66 0,-3-3-220 0,3 0-624 16,-2-6 169-16</inkml:trace>
</inkml:ink>
</file>

<file path=word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8:22.93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3-4 485 0,'0'0'339'0,"0"0"-15"16,0 0-20-16,0 0-11 0,7 4-13 0,-7-4-7 15,0 0-11-15,0 0-8 0,0 0-11 0,0 0-5 16,0 0-17-16,0 0-23 0,0 0-16 0,4 4-13 16,-4-4-4-16,9 12-5 0,0 4 3 0,2 10-5 15,4 5-4-15,-1 5-9 0,11 21-12 0,-16-11-13 16,6 15-12-16,-6-11-7 0,-2-11-15 0,-5 4-6 0,2-1-13 15,-1 21-4-15,-6-21-14 0,-1-8-16 0,-1-1-13 16,-1 1-18-16,-5-1-10 0,0-3-10 16,4-8-6-16,-1-7 1 0,0-3 3 0,-1-2 6 0,0-2 3 15,0-4 5-15,0-4 6 0,9 0 8 0,-17-8 6 16,10 2 3-16,-2-9 15 0,-4 0 8 0,2 0 11 16,2 1 8-16,3 0 0 0,1 2 1 0,1 0 1 15,1 5-14-15,1-3-6 0,2 2-9 0,0 0-6 0,2 2-6 16,3 1-20-16,-1 0-40 0,1-3-45 15,-5 8-53-15,15-8-63 0,-8 6-68 0,-7 2-79 0,20 2-77 16,-3 6-238-16,-6-5-796 0,3 2 217 0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40:29.26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25 436 0,'0'0'266'0,"0"0"-16"0,0 0-16 0,0 0-14 0,0 0-10 16,0 0 1-16,0 0 0 0,0 0-7 0,0 0 0 16,0 0 0-16,0 0 1 0,0 0-4 0,0 0-5 15,0 0-3-15,0 0-2 0,0 0-14 0,0 0-9 16,0 0-8-16,0 0-1 0,0 0-9 0,0 0-7 15,41-4-4-15,-26 2-7 0,7 2-6 0,-2-4-3 16,13 2-5-16,1 2-8 0,2-2-5 0,-1 0-9 0,2-2-5 16,1 4-9-16,3-2-8 0,-4-2-12 15,7 2-3-15,-2 0-5 0,-1 0-5 0,3 2-6 0,3 0-5 16,-2-2-11-16,23 0 5 0,-2 2-3 0,2 0-3 16,-15 2-1-16,12-2-4 0,3-2-5 0,-1 4 0 15,2-2 0-15,-3 2-6 0,3-2 3 0,-2 0-3 16,-16 0 2-16,18 0-3 0,-2 0 0 0,1-2-1 0,1 0-2 15,-4 2-2-15,3 0 2 0,0-4 1 0,-16 2-4 16,-7 4 0-16,0-4 2 0,3 2 0 0,23 0-4 16,-19 0 3-16,-10 0-3 0,4 0-4 0,21 2 2 15,-14-2-1-15,-9 2-10 0,24-2 0 0,-18-2-3 16,-3 2 2-16,0-2-4 0,28 2 4 0,-8-2 1 16,-11-2 0-16,14 3-2 0,-5-4 5 0,-10 3-1 15,13 0 0-15,-15-3-1 0,-7 5-1 0,1-3 0 0,0 3 0 16,-1 0-2-16,21-5 3 0,-12 2 0 15,-8 3 1-15,-2-1 3 0,28 0-1 0,-7-2-1 0,-12-1 3 16,14 3-3-16,0-2-1 0,5-4 7 0,-6 2-1 16,-12 4 0-16,18-4-1 0,1 3 0 0,-2 1 0 15,2-1 3-15,-5-3-2 0,-2 3 1 0,6 4 1 16,-4-4-1-16,2 1 2 0,-4-1-3 0,4 4 1 16,-20-7-1-16,16 5 0 0,1-2 2 0,2-1-1 15,-17 0 1-15,-7 1 2 0,26-6 1 0,-2 3-2 16,0 1 1-16,-15 0 0 0,13 1 2 0,0-5-3 0,-13 2 1 15,10 0 0-15,-14 4 5 0,-7-4-2 16,-1 4 4-16,-4 0 0 0,3-2 0 0,-2 2-2 16,-6 2 0-16,-1-2 2 0,-6 0-2 0,-5 1 0 0,-5 1 1 15,-6-3-2-15,3 3 2 0,-14 0-7 0,0 0-7 16,22 0-2-16,-22 0-22 0,0 0-38 0,0 0-48 16,0 0-64-16,0 0-53 0,0 0-57 0,-49-13-59 15,10 4-316-15,-6 4-798 0,2 3 216 0</inkml:trace>
</inkml:ink>
</file>

<file path=word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7:33.10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3 99 619 0,'0'0'502'0,"5"-10"-54"16,1 5-10-16,1-2-18 0,0-1-18 0,-1 2-23 0,10-4-32 16,-6 2-19-16,6 0-29 0,-1-2-29 15,1 2-23-15,-4 3-25 0,-1 0-19 0,0 2-33 0,-3 1-15 16,-8 2-19-16,18-4-35 0,-18 4-25 0,0 0-24 16,15 7-31-16,-10 0-40 0,-5 3-44 15,2 7-50-15,-4 15-44 0,-3-5-30 0,-4 3-18 0,3 2-6 16,-1-1 5-16,-1-8 12 0,1-2 20 0,3-6 17 15,-1 1 22-15,1-6 42 0,-1-2 44 0,3 0 54 16,0-1 50-16,2-7 38 0,-2 10 36 0,2-10 15 16,2 8 15-16,-2-8 14 0,0 0 10 0,13 7 1 0,-4-3 5 15,-9-4 1-15,20 5-4 0,-12-5-7 0,12 7-11 16,-2-4-9-16,-1 2-6 0,-1 0-13 0,-1 0-7 16,-5-2-9-16,1 2-8 0,0 0-10 0,-5-2-9 15,1 2-12-15,-3 3-8 0,-1-3-11 0,-3 4-10 16,-3 9-7-16,-3-5-20 0,-3 4-20 0,-2-2-16 15,-8 9-25-15,-5-3-18 0,5-3-18 0,-8 0-9 16,5-4-9-16,-6-2-16 0,1-4-9 0,7 0-16 0,0-4-20 16,2-4-26-16,-1 0-28 0,3 0-31 15,-1-4-28-15,1 0-38 0,8-2-44 0,-3 0-347 0,4 0-827 16,1 0 223-16</inkml:trace>
</inkml:ink>
</file>

<file path=word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7:32.66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 23 4221 0,'0'-6'508'0,"-3"0"-163"0,1 2-103 0,2 4-78 16,0 0-50-16,-4-8-24 0,4 8-16 0,0 0-11 0,0 0-11 16,0 0-4-16,0 0-2 0,0 0-3 15,4 24 2-15,1-6-2 0,-1 12 0 0,0 1-1 0,5-2-9 16,-4 1-2-16,1 0 1 0,1-1-7 0,0 1-4 16,1 2 2-16,-3-5-6 0,-1 3-15 0,-1-9-29 15,0-3-38-15,1-2-48 0,0 2-59 0,1-3-56 16,-1 0-47-16,-1-6-49 0,-1-1-62 0,0-2-273 15,-2-6-789-15,0 0 215 0</inkml:trace>
</inkml:ink>
</file>

<file path=word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7:32.31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40 492 0,'0'0'547'0,"0"0"-53"0,0 0-10 15,0 0-3-15,0 0-13 0,0 0-26 0,0 0-30 16,48-9-22-16,-29 4-22 0,1 2-16 0,0 3-22 16,2-3-26-16,-1 1-24 0,1-1-34 0,-4 0-23 15,4 0-26-15,-5 1-20 0,-4-2-20 0,-2 4-30 16,0 0-45-16,-11 0-54 0,15-2-67 0,-15 2-78 15,0 0-81-15,16 0-83 0,-16 0-86 0,6-2-99 0,-6 2-311 16,0 0-932-16,0 0 251 0</inkml:trace>
</inkml:ink>
</file>

<file path=word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7:32.00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7-4 457 0,'0'0'461'0,"0"0"-79"0,0 0-47 16,0 0-28-16,-13 0-23 0,13 0-20 0,-5 10-14 16,3-2-11-16,-2 10-14 0,4 2-12 0,-7 11-15 15,3 2-17-15,2 5-11 0,2-3-14 0,2 3-16 16,0 1-13-16,-2 1-11 0,4-3-13 0,1 0-11 0,-1-2-14 15,1 1-6-15,1-3-6 0,1-3-5 0,-3-2-8 16,3-4-7-16,-3-7-4 0,-2-3 1 16,3 0 3-16,-1-4 0 0,-1-5 5 0,1 2 2 0,-2-1 4 15,-2-6 2-15,5 7-6 0,-5-7-6 0,0 0-13 16,0 0-15-16,26-12-15 0,-19 7-18 0,7-7-15 16,0 0-8-16,2-2-4 0,-1 4 0 0,-1-2 1 15,-1 2 7-15,0 0-1 0,-2 3 0 0,-4 1 13 16,-1 2-4-16,1 0 4 0,-7 4-2 0,11-6 3 15,-11 6 9-15,0 0 3 0,0 0 0 0,0 0 4 0,18 12 0 16,-16-4 1-16,-2 2 2 0,-2 5 0 0,-5 1 0 16,0 4-4-16,1-2-4 0,-3-3-1 0,0 3-15 15,0 0-17-15,-2-4-20 0,2 1-17 0,-4-3-16 16,4-2-12-16,-2-2-22 0,2-4-22 0,1-2-32 16,8-2-37-16,0 0-55 0,-26-10-243 0,21 4-620 15,-4-7 170-15</inkml:trace>
</inkml:ink>
</file>

<file path=word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7:31.52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31-3 576 0,'-18'0'387'0,"18"0"-48"0,0 0-33 16,0 0-30-16,-16 0-17 0,16 0-24 0,-14 5-16 16,5-1-4-16,-6 4-18 0,-3-1-19 0,-8 13-13 15,-3 2-14-15,2-1-4 0,0 9-3 0,2 4-9 16,3-1-6-16,2 5-5 0,2-3-8 0,3 2-5 16,4 1-4-16,0-2-8 0,6-3-5 0,1 1 1 0,4-3-5 15,7-1 2-15,1-3 2 0,1-5-2 0,2-4 4 16,3-4-6-16,1-1 4 0,1-3 1 15,1 0 0-15,3 0 6 0,-4-6-17 0,0 2-9 0,2-4-3 16,2-2-10-16,-2-2-4 0,-1 0-4 0,-6-2-8 16,3 0-22-16,-5 0-26 0,-3-2-32 0,-1-4-32 15,-3 0-33-15,-2-3-21 0,-5-3-28 0,1 4-2 16,-7-2-13-16,0 2 0 0,-5 0-2 0,-1 3-5 16,1 1-2-16,-4 2-5 0,0 0-13 0,2 2-10 15,0 2-9-15,0 0-11 0,3 0-19 0,4 2-45 16,11 0-157-16,-18-4-528 0,18 4 143 0</inkml:trace>
</inkml:ink>
</file>

<file path=word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7:31.09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-5 773 0,'0'0'552'0,"0"0"-77"0,-3-3-53 0,3 3-41 0,0 0-44 16,0 0-38-16,0 0-31 0,0 0-20 15,0 0-21-15,-4 17-14 0,6 3-20 0,-4 10-18 0,4 3-20 16,-2 1-16-16,2 1-10 0,1 2-19 0,-1 1-7 15,0-4-11-15,0 5-12 0,0-3-16 0,3-4-8 16,-1 1-18-16,1-5-25 0,-1 2-29 0,-2-11-42 16,3 1-54-16,1-6-59 0,-6-2-54 0,5-4-62 15,-1-2-88-15,-4-6-216 0,13 4-707 0,-13-4 191 16</inkml:trace>
</inkml:ink>
</file>

<file path=word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7:30.75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8 1 3277 0,'0'0'411'16,"-11"4"-126"-16,11-4-83 0,-9 0-47 0,9 0-8 0,0 0 30 15,0 0 23-15,0 0 16 0,0 0 2 0,31 4-1 16,-9-4-7-16,-4 0-12 0,13-1-11 0,5 2-5 16,-3-2-9-16,0-2-16 0,-6 1-20 0,6 0-10 15,-11 0-20-15,-2 4-14 0,-4-2-31 0,-3-2-43 0,-2 2-65 16,-2 2-64-16,-9-2-68 0,14 0-73 16,-9 2-81-16,-5-2-80 0,0 0-396 0,0 0-968 0,0 0 260 15</inkml:trace>
</inkml:ink>
</file>

<file path=word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7:30.52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97 0 279 0,'0'0'356'0,"0"0"-55"0,0 0-39 0,-11-1-32 16,11 1-22-16,0 0-16 0,0 0-20 16,-22 1-11-16,22-1-11 0,-20 2 0 0,3 1-8 0,-2 4-8 15,-12 5-6-15,0 0-3 0,0 4-9 0,0-1-6 16,2 2-4-16,0-4-3 0,7 1-9 0,2 0-6 15,2-2-1-15,3 0-4 0,2-1-1 0,2-3-2 16,2 0 6-16,1 0-6 0,4 0 1 0,-1-2 5 16,3-2 12-16,2-4 11 0,0 10 4 0,0-10-1 15,5 7-2-15,1-5-3 0,2 3-6 0,-8-5-2 16,33 1-8-16,-13-4-5 0,13-2-14 0,-2-5-8 0,-5 0-7 16,4-1-4-16,-1-1-13 0,-9-2-10 15,-3 1-9-15,-1 1-3 0,-5 0-7 0,-2 2-4 0,-1 2-7 16,-3 2-14-16,-1-2-5 0,-4 8-3 0,9-9 2 15,-5 4-7-15,-4 5 5 0,6-7 1 0,-6 7-2 16,0 0 0-16,7-6-1 0,-7 6-5 0,0 0 6 16,0 0 0-16,0 0 3 0,0 0 1 0,0 0 6 15,0 0-8-15,19 18 10 0,-12-11-1 0,-3 1 3 0,10 6 2 16,-6 0 1-16,6 0 1 0,1 1 3 16,1-1-7-16,-1-4-18 0,12 8-42 0,-2-2-48 0,6-4-63 15,-7-7-78-15,-2-1-101 0,16-4-224 0,-6-4-695 16,5-1 188-16</inkml:trace>
</inkml:ink>
</file>

<file path=word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7:29.99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 74 356 0,'0'0'444'0,"0"0"-53"0,0 0-14 0,0 0-36 0,0 0-13 15,-16-6-13-15,16 6-18 0,13-6-11 16,-4 2-10-16,7-4-5 0,1 0-7 0,-2-2-15 0,0 5-19 16,3-3-18-16,-5 2-19 0,0 2-21 0,-2 2-22 15,-4-2-11-15,2 2-20 0,-3 0-20 0,-6 2-21 16,16 6-18-16,-10-2-7 0,3 12-29 0,-2-1-50 15,0 13-46-15,-5 6-55 0,-4 1-32 0,-1 2-23 16,-1-1-13-16,2-2 7 0,-5-3 11 0,3 1 13 16,1-10 19-16,1-5 17 0,0-3 42 0,0-4 43 15,2-2 49-15,0 0 57 0,-2-3 37 0,2-5 27 0,0 10 18 16,0-10 13-16,0 0 14 0,0 0 11 0,11 5-5 16,-11-5 1-16,15 1-9 0,-6-1-3 0,-9 0-22 15,16 4-11-15,-7-2-16 0,2 0-7 0,-2 0-4 16,-9-2-9-16,18 2-3 0,-12 0-2 0,3 2-14 15,-9-4-1-15,11 8-11 0,-6-2-2 0,-3 1-7 16,-2 10-7-16,-2 1-19 0,-5 1-11 0,-6 11-32 16,-3-7-31-16,3-1-27 0,-2 4-26 0,-3-9-30 0,4-3-28 15,-13 2-33-15,5-2-31 0,9-4-13 0,-3-4-21 16,3-2-17-16,2-1-34 0,11-3-19 0,-15-2-43 16,15 2-240-16,-7-10-726 0,7 10 197 0</inkml:trace>
</inkml:ink>
</file>

<file path=word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7:23.24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09 67 289 0,'-16'-6'466'15,"8"4"-79"-15,8 2-45 0,-12-2-39 0,12 2-43 0,-14 0-27 16,14 0-30-16,-21 15-11 0,3-4-25 0,5 2-19 15,0 0-7-15,-7 15-8 0,3-3-7 16,1 3-2-16,3-2-7 0,1 1 4 0,3 2-3 0,3-8-1 16,4 1 3-16,2 7 2 0,2 1 4 0,4-7 1 15,1-5 4-15,2 0 0 0,0-4 1 0,5 1 4 16,10 6 3-16,0-1-5 0,4-8-1 0,-1-2-4 16,3-1 1-16,4-3-5 0,-1-6-3 0,0 0-6 15,-5-2-11-15,2-6-6 0,-6 1-13 0,7-3-1 16,-5-5-12-16,0-8-5 0,-4 4-2 0,-2-4-17 0,-6-5-20 15,-1-3-21-15,-6-2-8 0,-5-5-6 0,0 3-13 16,-9-2-10-16,-3 4-13 0,-4-3-4 0,-4 7-13 16,-4 1-14-16,-4 3-20 0,-3 2-20 0,3 5-17 15,-5 2-23-15,2 7-13 0,-4 1-23 0,7 3-23 0,1 4-25 16,-7 1-35-16,6 4-48 0,5 1-306 0,-12 4-750 16,13-4 202-16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40:28.13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98 325 0,'0'0'536'0,"0"0"-64"15,0 0-40-15,0 0-28 0,0 0-24 0,19-18-20 0,-3 10-26 16,3 0-16-16,1 0-11 0,13-2-7 16,-2 1-3-16,1-1-14 0,-8 2-15 0,-4 4-31 15,-2-2-14-15,-3 4-32 0,-6 0-19 0,0-2-22 0,-1 2-22 16,-8 2-26-16,0 0-29 0,16 2-11 0,-16-2-25 16,-2 14-22-16,-5-1-40 0,-6 15-35 0,-5 2-30 15,1-4-10-15,1 5-17 0,1-5-2 0,2 2 14 16,2-6 9-16,6-5 7 0,-1-2 15 0,1-2 23 15,0-3 32-15,5-2 29 0,0-2 29 0,0-6 24 16,3 12 22-16,6-8 2 0,-3 0-1 0,12-1 4 16,2 4-1-16,0-5-2 0,17-1-11 0,3 1-4 0,-4 1-9 15,4-6-4-15,-5 6-11 0,-4-3-8 16,-6-3-23-16,-3 1-29 0,-7 2-35 0,-1 0-58 0,-6-1-92 16,-8 1-89-16,0 0-90 0,3-10-377 0,-3 10-905 15,0 0 243-15</inkml:trace>
</inkml:ink>
</file>

<file path=word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7:22.75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3 10 653 0,'0'10'600'0,"0"-10"-87"0,0 0-68 0,0 0-39 0,0 0-12 16,7 2-29-16,-7-2-36 0,0 0-38 0,23-2-36 15,-5 0-28-15,4 0-27 0,0 0-16 0,10-2-38 0,-10 4-53 16,-4 0-60-16,-4-2-79 0,2 2-86 0,-5-2-78 16,-11 2-97-16,19-2-302 0,-19 2-735 0,18-4 199 15</inkml:trace>
</inkml:ink>
</file>

<file path=word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7:22.60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0 358 0,'0'0'595'0,"0"0"-71"0,0 0-27 0,0 0-34 0,0 0-25 16,0 0-25-16,0 0-39 0,0 0-42 0,0 0-11 15,0 0-48-15,33-2-23 0,-23 0-27 0,10 0-27 16,0 2-21-16,-3 0-16 0,1 0-23 0,-1 0-32 16,-4 0-49-16,1 0-63 0,-14 0-76 0,17 0-74 15,-8 2-70-15,-9-2-55 0,5 7-53 0,-5-7-324 16,-3 10-792-16,3-10 214 0</inkml:trace>
</inkml:ink>
</file>

<file path=word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7:22.21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9 12 688 0,'-9'-4'454'0,"1"0"-58"0,8 4-28 0,-9-4-23 16,9 4-45-16,-9-2-38 0,9 2-31 0,0 0-24 15,0 0-29-15,-13 8-15 0,11 0 1 0,0 1-2 16,-3 9-1-16,-1 14-2 0,-1 0-2 0,1-1-3 0,1 3-5 16,3-1-5-16,0 3-4 0,2-3-8 15,0 1-17-15,0-3-6 0,2 0-10 0,0 0-9 0,3 0-6 16,-1-8-11-16,2 8-4 0,1-10-7 0,-3-6-9 16,-1-2-3-16,-1-3-8 0,2 2-3 0,-2-2-4 15,1 0-3-15,-1-2-5 0,2-2-9 0,-2 2-13 16,-2-8-9-16,5 8-8 0,-5-5-7 0,0-3-6 15,4 7-4-15,-4-7-12 0,0 0-18 0,0 0-13 0,13-14 1 16,-8 8 5-16,7-4 5 0,1 0 5 0,-2 0 4 16,2-2 5-16,-2 2 8 0,4 0 4 0,-4 3 17 15,-2 4 16-15,2-4 12 0,-5 3 8 0,1-2 1 16,-7 6 3-16,11-4 7 0,-11 4 4 0,13-2 3 16,-13 2 1-16,0 0 2 0,0 0 4 0,17 6-2 15,-17-6-3-15,4 12-7 0,-4-4 1 0,-4 7-18 16,-2 2-18-16,-7 10-21 0,-3-9-19 0,3-1-26 15,-2-1-14-15,2-4-21 0,-11 10-12 0,4-7-8 16,3-3-1-16,0-4-9 0,2 0-5 0,2-6-21 0,-5-2-21 16,18 0-37-16,-24-8-43 0,15 1-46 0,1-8-204 15,5 2-612-15,6-5 166 0</inkml:trace>
</inkml:ink>
</file>

<file path=word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7:21.72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93 32 512 0,'-5'-10'403'16,"5"10"-51"-16,-2-10-36 0,2 10-38 0,-2-7-40 0,2 7-26 15,-7-5-30-15,7 5-11 0,0 0-30 16,-22 5-12-16,7 5-9 0,-10 7-18 0,0 6-10 0,1 4-6 15,1 3-4-15,1 2 3 0,2 3 7 16,2 0-3-16,3-1 9 0,3 2-2 0,1-2 2 0,4-2 1 16,3 1 10-16,4-5 6 0,2 1 8 0,7 1 0 15,-1-8-4-15,9 3-1 0,-2-9-1 0,-1 0-2 16,-1-4-5-16,4 2-7 0,-1-5-3 0,1-1-7 16,0 0-3-16,1-4-7 0,-5 1-13 0,-1-4-5 15,-1-1-3-15,-11 0-9 0,18-1-9 0,-9-4-29 16,-9 5-32-16,6-10-20 0,-6 0-31 0,-2 1-21 0,-2 1-33 15,-7-6-10-15,-5 0-18 0,-5-5-8 0,-1 6-1 16,-6-2-3-16,4 9 2 0,2-4 0 0,0 6 4 16,5 0-3-16,0 2 1 0,2 0-9 0,4 2-14 15,11 0-11-15,-20-2-37 0,20 2-23 0,-14-2-153 16,14 2-484-16,0 0 133 0</inkml:trace>
</inkml:ink>
</file>

<file path=word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7:21.22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6 8 509 0,'0'0'407'0,"0"0"-18"0,-9 4 2 0,9-4-10 16,0 0-9-16,0 0 10 0,0 0 1 0,0 0 12 0,0 0-5 15,0 0-18-15,0 0-11 0,28 0-23 16,-8-2-18-16,-2 2-25 0,4 0-27 0,0-4-24 0,-3 4-25 15,3 0-23-15,11-2-22 0,-13 4-18 0,0-4-18 16,-5 0-16-16,-2 2-23 0,-2-2-39 0,-11 2-45 16,15 0-66-16,-9 0-70 0,-6 0-69 0,0 0-70 15,16 0-88-15,-16 0-97 0,0 0-381 0,0 0-992 16,0 0 266-16</inkml:trace>
</inkml:ink>
</file>

<file path=word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7:18.89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33 4 573 0,'0'0'314'0,"-9"-3"-36"0,9 3-17 0,0 0-22 16,0 0-22-16,0 0-21 0,0 0-18 0,0 0-15 16,0 0-10-16,0 0-24 0,-19-3-8 0,19 3-12 15,-20 4-7-15,2 2-7 0,0 0-6 0,2-2 0 16,-4 4-6-16,2 0 6 0,3 0-4 0,0 1-6 0,1 1 2 15,3-2-9-15,0 0 0 0,2 0 4 16,3-2 4-16,1 0 7 0,1 0 10 0,4-6 9 16,-4 10 6-16,4-10 2 0,0 10-1 0,0-10-2 0,4 10-10 15,-4-10-1-15,11 10-10 0,-4-5-4 0,1-3-12 16,-8-2-3-16,18 4-9 0,-18-4-7 0,20 0-5 16,-9-1 0-16,-11 1-6 0,18-5-6 0,-7 1-5 15,-3 0-7-15,-1-1-10 0,9-4-9 0,-9 4-11 16,2-3-1-16,-2 4-2 0,-3 0-2 0,3 0 3 15,-7 4-3-15,6-6 2 0,-6 6-2 0,7-4-1 16,-7 4 0-16,0 0-5 0,7-6 5 0,-7 6-2 16,0 0 5-16,0 0 6 0,0 0 9 0,17 10 7 15,-8-6-1-15,-2 4 1 0,1-4 1 0,1 2 3 0,7 2 4 16,-3 2 1-16,5-2-3 0,-4-1-8 0,1 1-13 16,1-2-32-16,2-2-53 0,-1 0-79 0,-1-4-90 15,1-8-127-15,3 4-280 0,-4-6-793 0,-3 0 214 16</inkml:trace>
</inkml:ink>
</file>

<file path=word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7:18.39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4 85 306 0,'-11'-4'396'0,"11"4"-43"16,0 0-37-16,0 0-46 0,0 0-23 0,0 0-15 15,0 0 0-15,18-14 3 0,-2 10 9 0,1-4 9 16,1 2 5-16,2 0 2 0,0 1-6 16,0-3-14-16,-1 2-16 0,1 0-15 0,-3 2-25 0,-2-2-18 15,1 4-18-15,-5-2-17 0,-2 2-14 0,-9 2-19 16,19 0-17-16,-19 0-20 0,14 4-24 0,-8 0-20 15,-1 4-23-15,-1 7-38 0,-4 0-41 0,0 2-31 16,0 1-30-16,-2 12-11 0,-2-1-4 0,-1-7 4 0,3-4 12 16,0-3 11-16,-3-3 15 0,3-4 22 0,2 0 31 15,-2 0 40-15,2-8 49 0,-2 12 37 0,2-12 26 16,-3 7 16-16,3-7 17 0,0 0 17 0,5 10 11 16,-5-10 4-16,7 6 1 0,1-2-1 0,-8-4-3 15,11 8-7-15,-4-4-6 0,2 0-1 0,-9-4-10 16,13 10 4-16,-6-6-13 0,-7-4-1 0,10 10 3 15,-6-5-25-15,-4-5-10 0,4 13-7 0,-1-4-7 0,-6 7-10 16,-3 0-9-16,-1 2-17 0,-3-3-29 16,-7 9-19-16,-1-6-19 0,3-5-14 0,-3 0-14 0,0-1-12 15,-8 1-15-15,1-1-10 0,7-4-15 0,0-4-18 16,-2 0-20-16,3-2-20 0,1-2-27 0,5-2-23 16,11 2-30-16,-18-12-42 0,14 4-34 0,2 0-37 15,0 0-208-15,6-7-690 0,3 3 189 0</inkml:trace>
</inkml:ink>
</file>

<file path=word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7:17.78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 0 302 0,'0'0'108'0,"0"0"-2"0,0 0 1 16,0 0-13-16,0 0-2 0,0 0 10 0,-6 2-2 15,6-2-2-15,0 0 1 0,0 0 2 0,0 0-1 16,-5 4-5-16,5-4 0 0,0 0 5 0,0 0-1 16,0 0-3-16,0 0 1 0,0 0-2 0,0 0 0 15,0 0 1-15,-2 6 8 0,2-6 9 0,0 0 11 0,0 0 6 16,0 0 6-16,0 0 11 0,0 0 9 15,13 2 1-15,-4 0 7 0,0 0-1 0,10-2 4 0,-3 2 10 16,-1-2-3-16,5 0-3 0,-7 2-5 0,7 0-5 16,-8-4-9-16,3 2-13 0,1-2-5 15,-5 2-12-15,-11 0-12 0,20 2-9 0,-20-2-9 0,15 0-10 16,-15 0-10-16,11 0-7 0,-11 0-7 0,0 0-12 16,13 0-21-16,-13 0-17 0,0 0-20 0,0 0-35 15,0 0-46-15,0 0-46 0,9 0-63 0,-9 0-55 16,0 0-55-16,0 0-57 0,0 0-244 0,0 0-737 0,0 0 200 15</inkml:trace>
</inkml:ink>
</file>

<file path=word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7:14.05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 113 324 0,'-6'-7'466'0,"6"7"-83"0,0 0-44 16,0 0-25-16,0-11-12 0,6 5-14 0,-1 0-6 0,2 0 3 15,1 0 13-15,6-4-6 0,-1 0 2 0,0 0-15 16,0 5-3-16,-2-1-22 0,5-4-18 0,-3 6-23 15,-3-2-21-15,1 4-22 0,-2-2-22 0,-9 4-16 16,17-4-24-16,-8 4-26 0,-9 0-22 0,13 4-25 16,-4 0-30-16,-4 4-34 0,-1 0-32 0,1 8-45 15,-3 3-33-15,-2 11-30 0,0 0-17 0,-5-1-2 16,1-5 0-16,0-3 15 0,-3-3 14 0,5-2 12 0,-1-2 19 16,1-4 26-16,0-3 40 0,0 1 38 0,2-8 46 15,0 12 37-15,-2-7 34 0,2-5 17 0,2 7 18 16,-2-7 20-16,0 0 15 0,0 0 11 0,15 8 13 15,-8-6 6-15,-7-2 1 0,18 4-6 0,-10-2-9 16,-8-2-11-16,18 4-14 0,-9-2-10 0,-9-2-14 16,15 6-6-16,-15-6-12 0,12 4-8 0,-12-4-11 15,9 2-12-15,-9-2-14 0,7 6-8 0,-7-6-6 0,0 12-10 16,0-12-6-16,-7 15-23 0,-4 1-29 16,4-2-11-16,-7-1-15 0,1 2-18 0,0-2-7 0,-3 1-22 15,1-4-4-15,-3 0-13 0,3-2-10 0,-1-3-10 16,1 2-13-16,4-4-13 0,1-1-15 0,1 1-31 15,9-3-30-15,-15 3-36 0,15-3-54 0,-11 2-56 16,11-2-296-16,0 0-803 0,0 0 218 0</inkml:trace>
</inkml:ink>
</file>

<file path=word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7:13.60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2-2 555 0,'-11'-2'507'0,"11"2"-74"16,0 0-40-16,0 0-32 0,0 0-16 0,-9 6-16 16,7 0-18-16,2 2-19 0,2 6-17 0,-2 4-15 15,0 2-7-15,3 9-19 0,-1 1-10 0,0 1-21 16,2-1-13-16,1-1-21 0,-3 1-10 0,0-7-24 15,0-1-15-15,3-4-4 0,-3 2-13 0,3-1-15 16,-3-1-10-16,2 0-33 0,3 2-30 0,-3-5-43 16,-2-1-53-16,1-2-64 0,-1-2-64 0,0-4-62 15,0 2-61-15,0-4-76 0,-2-4-242 0,0 0-780 16,0 0 211-16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40:27.68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06 292 0,'0'0'558'0,"0"0"-56"0,0 0-36 0,13-20-27 0,-4 14-29 16,4-4-25-16,5 0-19 0,2 2-22 0,7-5-9 16,-2 5-7-16,-3 0-20 0,0 2-31 0,-5 0-26 15,-4 2-24-15,5-2-27 0,-5 4-22 0,-1 0-18 16,-12 2-26-16,0 0-23 0,0 0-25 0,25 6-19 15,-23 4-19-15,-7 8-45 0,-6 13-47 0,-4 1-40 0,-2 2-33 16,-2-1-22-16,-1 1-13 0,4 2-1 16,-1-5 12-16,1 3 15 0,3-6 14 0,4-5 8 0,3-7 33 15,-1-4 38-15,3-3 46 0,2 1 41 0,-1-2 26 16,3-8 28-16,5 10 18 0,-5-10 7 0,13 8-7 16,-13-8 1-16,26 6-8 0,-4-6-18 0,9 2-2 15,2-2-15-15,1 2-9 0,2-4-6 0,-1 0-19 16,-9 2-27-16,-2 0-44 0,-7-4-51 0,-4 2-66 0,0 0-87 15,-13 2-113-15,18-7-110 0,-11 0-291 0,-7 7-887 16,4-11 241-16</inkml:trace>
</inkml:ink>
</file>

<file path=word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7:13.30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6-12 231 0,'0'0'679'16,"0"0"-114"-16,0 0-56 0,-4-7-39 0,4 7-42 16,0 0-44-16,0 0-43 0,0 0-42 0,0 0-22 0,0 0-8 15,0 0-18-15,0 0-18 0,8 28-18 0,0 0-18 16,3 1-2-16,-2 3-25 0,-1 0-18 16,1 5-20-16,-2-5-8 0,-1 4-15 0,1 1-9 0,-3-4-11 15,5 2-8-15,-5-2-12 0,3-1-35 0,-3-1-39 16,7-3-44-16,-9-9-44 0,3-3-57 0,-1-2-62 15,-2-2-61-15,1-4-48 0,1-4-79 0,-4-4-303 16,0 0-847-16,0 0 229 0</inkml:trace>
</inkml:ink>
</file>

<file path=word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7:12.95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40 402 0,'0'0'790'0,"0"0"-152"0,0 0-68 0,0 0-44 0,0 0-20 16,0 0-22-16,0 0-33 0,39-10-41 0,-21 7-43 15,4-2-38-15,-2 5-37 0,15-5-33 0,-10 4-27 16,6-1-27-16,-5 0-22 0,-4-1-22 0,-6 0-20 15,1 1-41-15,-4 2-42 0,-13 0-58 0,20-4-60 16,-20 4-69-16,14 0-58 0,-14 0-65 0,0 0-62 0,0 0-68 16,20 2-419-16,-20-2-961 0,0 0 260 0</inkml:trace>
</inkml:ink>
</file>

<file path=word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7:12.65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28-6 407 0,'0'0'387'0,"0"0"-66"16,0 0-46-16,2-8-36 0,-2 8-34 0,0 0-22 0,0 0-7 16,0 0-11-16,-9 20-17 0,-4 8-7 0,-5-3 0 15,3 5-12-15,-3-3-16 0,1 5-7 0,-2 1-3 16,2-5-16-16,-8 2 2 0,8-1-11 0,-5-3-7 16,4 0-1-16,5-8-4 0,0-1 0 0,2-5 1 15,3-2-11-15,2 0 13 0,-3-4 8 0,0-1 15 16,2 0 6-16,1-2 5 0,6-3-2 0,-13 0-7 0,13 0-8 15,-14-10-10-15,8-3-9 0,4-5 13 0,-3 0 14 16,7 0 8-16,-2 3 5 0,3-1-1 16,3 0-1-16,-1 5-5 0,3-4-6 0,-1 3-10 0,2 3-8 15,0 3-11-15,-1 2-9 0,1 2-8 0,-9 2-7 16,25 4-5-16,-7 2-6 0,0 4-1 0,8 8-8 16,0 1-25-16,-8-1-32 0,4 12-39 0,-2-3-49 15,-4 3-55-15,0-1-53 0,-3 5-58 0,2-2-63 16,-4-5-300-16,0-5-781 0,-2-5 212 0</inkml:trace>
</inkml:ink>
</file>

<file path=word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6:59.94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 17 761 0,'0'-7'467'0,"0"7"-40"0,0 0-29 0,-2-7-38 16,2 7-40-16,0 0-41 0,0 0-27 0,0 0-31 15,-2-5-23-15,2 5-19 0,0 0-11 0,0 0-11 16,0 0-6-16,0 0-4 0,0 0-8 0,-2 32-8 15,4-15-2-15,-2 1-8 0,2 11-10 0,-2 1-7 16,5-2-2-16,-3 1-12 0,0 1-8 0,7 1-2 16,-7-3-18-16,2-5-2 0,1-2-5 0,-1-5-7 0,1 2-3 15,-1 0-2-15,0-4-10 0,3 1 7 0,0 0-12 16,-5-6-4-16,0 1-1 0,2-2-9 0,-1-2-11 16,1 1-5-16,-2 1-11 0,3-4-1 0,-3 2-9 15,-2-6-3-15,6 8-2 0,-6-8-7 0,9 4-4 16,-9-4-6-16,13 2 0 0,-4-2-3 0,-9 0 1 15,0 0 0-15,23-2 6 0,-23 2 5 0,18-4 1 16,-12 2 11-16,-6 2 2 0,18-2 12 0,-9 0 13 0,-9 2 7 16,15-4 7-16,-8 2 5 0,-7 2 0 15,0 0-1-15,17 0-4 0,-17 0 3 0,0 0-1 0,14 4 0 16,-14-4-1-16,8 4 0 0,-8-4 1 0,5 8 0 16,-5-8-1-16,0 12-1 0,0-12-5 0,-5 16-2 15,-3-2-6-15,1-3-7 0,-4-1-5 0,-2 0-15 16,0 0-8-16,-1-2-10 0,-1 0-14 0,0-2-15 0,-4-1-17 15,1-3-31-15,3-2-24 0,-3 0-34 16,-1-3-38-16,1-1-46 0,3-2-45 0,-1-4-278 16,1 2-699-16,2 2 191 0</inkml:trace>
</inkml:ink>
</file>

<file path=word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6:59.39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3 101 499 0,'0'0'299'0,"0"0"-30"0,0 0-17 0,-9-6-14 0,9 6-6 16,0 0 1-16,0 0 5 0,0 0 11 0,20-16 15 16,-9 13 6-16,5-6 1 0,2 2 2 0,2-1-5 15,-1 0-2-15,12-2-14 0,-4 0-17 0,-5 4-19 16,-4 0-24-16,2 3-20 0,-5-1-19 0,5 1-20 15,-4 1-13-15,-3 1-20 0,-13 1-17 0,24 3-25 16,-15 2-27-16,-3-2-33 0,-3 5-32 0,-1 8-39 0,-2 0-34 16,-5 4-38-16,-3 11-20 0,-8 1-17 0,1-6-5 15,-1 2 5-15,1-3 14 0,6-6 15 0,0-6 18 16,3 0 15-16,-1-3 32 0,3-2 37 0,-1 0 32 16,3-3 30-16,2-5 29 0,-4 10 26 0,4-7 26 15,0-3 24-15,0 0 21 0,4 10 16 0,-4-10 6 16,0 0-3-16,13 8 4 0,-6-6-14 0,-7-2-8 15,15 8-6-15,-8-3-11 0,2-2-13 0,-9-3-8 0,13 8-15 16,-6-3-1-16,-3 0-8 0,3 3-7 16,-5-3 2-16,0 5-11 0,-2 6-6 0,-4 2-7 0,-12 10-16 15,-1 1-27-15,-3-3-21 0,-2-2-27 0,-2-1-21 16,1-1-21-16,-6 0-14 0,7-9-19 0,-4 3-16 16,4-6-14-16,4-2-21 0,1-4-27 0,0-2-24 15,4-6-35-15,2-2-30 0,2 0-44 0,7-2-260 16,-1-2-709-16,6-6 194 0</inkml:trace>
</inkml:ink>
</file>

<file path=word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6:58.80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3-1 266 0,'0'0'562'0,"3"8"-44"15,-1-4-11-15,-2-4-16 0,0 0-30 0,20 6-27 16,-12-4-25-16,12 2-30 0,-2-2-33 0,2 0-28 16,-1-2-29-16,0 0-30 0,1 0-26 0,-2 0-28 15,-3 2-19-15,5-4-24 0,-7 2-39 0,-13 0-59 0,20 0-67 16,-11 2-71-16,-9-2-81 0,12 0-86 0,-12 0-88 15,11 0-93-15,-11 0-266 0,0 0-826 0,0 0 223 16</inkml:trace>
</inkml:ink>
</file>

<file path=word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6:58.54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6 1 513 0,'0'0'364'0,"0"0"-44"0,0 0-42 0,0 0-35 16,0 0-32-16,0 0-22 0,0 0-27 0,6-4-13 15,-6 4-22-15,0 0-10 0,0 0-18 0,0 0-16 16,0 0-10-16,0 0-12 0,0 0-10 0,0 0-4 16,0 0-4-16,0 0-2 0,0 0-2 0,0 0-10 15,0 0 0-15,-22 0-2 0,22 0-5 0,0 0 4 0,-17 4-1 16,17-4 6-16,-13 6 4 0,7-2 6 0,-3 0 8 15,-6 6 4-15,4 0-2 0,2-2 4 0,0 2-7 16,0-2-3-16,1 5-1 0,-1 1 4 0,2 0 0 16,3 2 7-16,-3-3-10 0,3-1 5 0,2 0-2 15,2-2-4-15,0 0-2 0,2-2-1 0,0-2-2 16,2 1-5-16,-1 0-1 0,3-2 4 0,-1 0-14 16,-5-5 1-16,8 3-1 0,-8-3-1 0,16 0-10 0,-16 0-10 15,15-10-4-15,-8 5-5 0,4-7-10 16,-2-2 3-16,2 0-1 0,-3 0 5 0,-2 4 7 0,-2-1-3 15,1 3 16-15,-1 0 7 0,-2 2 21 0,1 0 14 16,-3 6 1-16,4-10-3 0,-4 10-10 0,2-6-5 16,-2 6-9-16,5-3 3 0,-5 3-6 0,0 0 0 15,0 0 2-15,0 0 2 0,0 0 6 0,0 0-2 16,11 11 1-16,-7-3 3 0,0-2-3 0,1 2-4 16,6 8 2-16,-2-5-3 0,-1 3-5 0,3-2-3 15,0 0-2-15,5 2-21 0,-1-2-33 0,2-1-58 0,-2-1-58 16,5-4-63-16,0-2-74 0,2-4-311 0,13-4-721 15,0-4 195-15</inkml:trace>
</inkml:ink>
</file>

<file path=word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6:57.73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4-2 400 0,'0'0'732'0,"0"0"-129"15,0 0-67-15,0 0-22 0,0 0-12 0,2 6-31 16,-2-6-34-16,20 2-38 0,2-2-40 0,-2 0-39 15,12 1-35-15,1-2-30 0,-3 2-28 0,-3-1-24 16,-5 0-24-16,-4 0-19 0,0 0-18 0,-3 3-27 0,-4-3-40 16,0 1-47-16,-11-1-51 0,18 0-60 0,-18 0-57 15,11 2-76-15,-4-2-55 0,-7 0-72 16,0 0-71-16,0 0-339 0,0 0-906 0,0 0 243 0</inkml:trace>
</inkml:ink>
</file>

<file path=word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6:57.39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98 0 574 0,'0'0'427'0,"0"0"-64"0,0 0-37 0,0 0-34 16,-9 6-26-16,9-6-28 0,-7 14-24 0,-1-1-21 0,-1 5-19 16,-7 10-26-16,1 0-11 0,-5-1-12 0,2 1-20 15,0-3-8-15,-2 1-11 0,4 0-5 0,-3-5-14 16,3-3-7-16,1-2-5 0,6-4-10 0,-2-4 2 16,2 0-7-16,2-1 0 0,-1-1-3 0,1-2-8 15,0-2 19-15,7-2 4 0,-11 0-9 0,11 0-6 16,-10-10-2-16,6 4-3 0,0-2 18 0,1 3 8 15,3-3 8-15,-2-2 10 0,4 2 17 0,1 0 19 0,-1 0 8 16,2 2 10-16,-2-1-8 0,3 0-6 16,-1 1-9-16,2 1-9 0,0-2-5 0,1 6-21 0,-7 1-10 15,15-2-4-15,-15 2-8 0,18 3-6 0,-5 4-1 16,3 3-9-16,-3 1-23 0,0 3-28 0,-4 2-54 16,9 10-56-16,-5-1-60 0,-3 5-71 0,5-5-59 15,-2 3-66-15,-8-6-274 0,6-10-788 0,4-3 213 16</inkml:trace>
</inkml:ink>
</file>

<file path=word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6:56.92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630 0,'0'0'435'0,"0"0"-44"0,0 0-34 0,0 0-42 16,0 0-48-16,0 0-24 0,0 0-25 0,0 0-17 16,0 0-2-16,0 0-12 0,2 17 1 0,0 1-11 15,0 2-11-15,5 10-15 0,-3 1-5 0,0 0-9 16,-3-2-14-16,6-1-13 0,-3-4-12 0,0-1-9 16,-2-7-10-16,3 2-8 0,-3-2-9 0,2 0-1 15,-2-3-9-15,0-1-10 0,0-2-20 0,-2-2-16 0,3-2-31 16,-3-6-37-16,2 14-49 0,0-9-48 15,-2-5-56-15,0 0-60 0,2 9-326 0,-2-9-722 0,0 0 196 16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40:26.41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7 11 684 0,'-11'-8'470'15,"11"8"-71"-15,-7-3-28 0,7 3-37 0,0 0-36 16,-6-2-36-16,6 2-31 0,0 0-26 0,0 0-16 15,0 0-13-15,-11 13-7 0,7-3-5 0,2 6-9 16,-3 0-9-16,-1 2-6 0,3 11-3 0,-1 1-5 16,2-2-4-16,0 1-7 0,-1 1-3 0,1-7-9 15,4-1-10-15,-2 0-4 0,0-4-12 0,0-1-7 16,3 1-4-16,-3-2-7 0,2-2-8 0,-2-2-3 16,2-4-5-16,2-1-5 0,-1-1-5 0,-1 2-7 15,2-2-4-15,1-2-7 0,-5-4-11 0,13 6-10 16,-3-6-16-16,5-4-14 0,3-2-13 0,0-2-1 0,1 0 1 15,1 0 5-15,-2 0 4 0,0 3 4 0,-1-3 7 16,-2 4 8-16,-4-2 6 0,-3 2 12 0,1 0 10 16,-2 2 8-16,-7 2 5 0,11-4-2 0,-11 4-2 15,0 0-2-15,0 0-2 0,0 0 4 0,0 17-9 16,-11-2-8-16,-2-2-22 0,-1 1-25 0,-7 8-31 16,-1 1-36-16,5-3-34 0,-3 2-26 0,2-4-20 15,1-6-15-15,1-2-10 0,1-1-8 0,-1-1-9 0,4-6-20 16,1 0-29-16,11-2-222 0,-18-6-604 0,12-1 165 15</inkml:trace>
</inkml:ink>
</file>

<file path=word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6:56.56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8 29 353 0,'-11'-3'489'16,"11"3"-55"-16,0 0-22 0,0 0-25 0,0 0-17 16,0 0-15-16,-9-2-17 0,9 2-12 0,0 0-5 15,0 0-2-15,0 0-7 0,0 0 2 0,26-4-25 16,-9 2-15-16,3 0-17 0,-3 0-21 0,5 2-22 16,0-2-22-16,-2 2-17 0,0-2-17 0,-2 0-17 15,-2 0-17-15,-2 0-13 0,-1 2-12 0,-13 0-25 16,17-2-37-16,-17 2-53 0,16 0-63 0,-16 0-66 0,11-2-72 15,-7 2-69-15,-4 0-68 0,0 0-80 0,0 0-338 16,0 0-927-16,0 0 249 0</inkml:trace>
</inkml:ink>
</file>

<file path=word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6:49.87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 30 294 0,'-14'0'252'0,"14"0"-32"15,-11 2-20-15,11-2-9 0,0 0-3 0,-8 2 2 0,8-2 3 16,0 0 8-16,0 0 8 0,0 0 13 16,0 0 12-16,0 0 6 0,0 0 4 0,0 0-3 15,0 0-3-15,0 0-6 0,35-4-5 0,-15 2-9 0,0-2-10 16,-2 2-7-16,15 0-19 0,-8 0-19 0,-3-2-13 15,-5 2-14-15,-1 0-15 0,-1 0-16 0,-2 2-7 16,-3-2-14-16,-1 0-6 0,-2 0-10 0,-7 2-11 16,13 0-6-16,-13 0-19 0,11 0-17 0,-11 0-33 15,0 0-32-15,0 0-36 0,13-2-40 0,-13 2-28 16,0 0-41-16,0 0-36 0,0 0-37 0,0 0-40 0,0 0-40 16,0 0-229-16,0 0-690 0,0 0 187 15</inkml:trace>
</inkml:ink>
</file>

<file path=word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6:49.15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 30 305 0,'0'0'250'15,"0"0"-30"-15,0 0-21 0,0 0-17 0,9-3-13 0,-9 3-12 16,0 0-4-16,0 0-8 0,0 0-2 0,0 0-14 16,0 0-7-16,0 0-13 0,0 0-7 0,0 0-9 15,4-2-14-15,-4 2-6 0,0 0-10 0,0 0-5 16,0 0-8-16,0 0-3 0,0 0-7 0,0 0-4 15,0 0-3-15,0 0-1 0,0 0 4 0,0 0 2 16,0 0 11-16,0 0 6 0,0 0 15 0,0 0 0 16,0 0 2-16,0 0 7 0,0 0 7 0,0 0 5 0,0 0 8 15,0 0 8-15,0 0 13 0,0 0 9 0,-26-2 7 16,26 2 8-16,0 0 9 0,0 0 0 0,0 0 3 16,0 0-3-16,0 0-1 0,24-3-4 0,-24 3-14 15,20-3-11-15,-2 1-3 0,-2 1-16 0,-3 1-13 16,1 0-10-16,-3-2-9 0,-11 2-8 0,17-3 7 15,-8 3-21-15,-9 0 0 0,18-1-11 0,-12 1-6 16,-6 0-5-16,12-2-5 0,-12 2-11 0,0 0-18 16,11 0-13-16,-11 0-19 0,0 0-21 0,11 0-17 15,-11 0-10-15,0 0-9 0,0 0-5 0,0 0-3 0,0 0 0 16,0 0 7-16,0 0-3 0,0 0-5 16,0 0-8-16,2-6-10 0,-2 6-15 0,0 0-20 0,0 0-24 15,0 0-28-15,0 0-40 0,0 0-50 0,0 0-240 16,0 0-644-16,0 0 177 0</inkml:trace>
</inkml:ink>
</file>

<file path=word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6:44.36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0 33 321 0,'0'0'155'0,"0"0"-8"0,0 0-15 16,0 0 0-16,0 0-5 0,0 0-4 16,0 0-3-16,0 0 0 0,0 0-9 0,2-8-8 15,-2 8-5-15,0 0-6 0,0 0-11 0,0 0-8 0,0 0-4 16,0 0-9-16,0 0-4 0,0 0-2 15,0 0-5-15,0 0 2 0,0 0-8 0,-7-6-2 0,7 6-5 16,0 0-4-16,0 0 2 0,0 0 3 0,0 0 0 16,0 0 5-16,-6-5-2 0,6 5 6 0,0 0-1 15,0 0 1-15,0 0 2 0,0 0 13 0,-7-3-6 16,7 3 5-16,0 0-2 0,0 0 0 0,0 0-1 16,0 0-3-16,0 0 1 0,0 0-2 0,-7-6-1 0,7 6-2 15,0 0 3-15,0 0-5 0,0 0-1 0,0 0 3 16,0 0-4-16,0 0 1 0,0 0-5 0,0 0 2 15,0 0-5-15,-4-6-5 0,4 6-2 0,0 0 3 16,0 0-6-16,0 0-8 0,0 0-3 0,0 0 1 16,0 0 0-16,0 0 5 0,0 0 9 0,0 0 12 15,-7 18-1-15,7-8 0 0,0 6 0 0,-2 2 6 16,-3 9-5-16,0-3 1 0,5-2-6 0,0 5 5 16,2 3-10-16,-4 0-1 0,0-1-5 0,2-11 2 15,0 2-5-15,0-1-2 0,0 1-1 0,2-2-2 0,-2-3-1 16,0 1-2-16,2-4-1 0,1 4-5 0,-1-5 3 15,-1 2-4-15,-1-6 0 0,2-1-1 0,-2 2-3 16,2-2 3-16,-2-6 2 0,0 10-4 0,0-10 2 16,3 8-5-16,-3-8 3 0,0 6-4 0,0-6 2 15,0 0-15-15,0 6-35 0,0-6-39 0,0 0-49 16,0 0-60-16,0 0-54 0,0 0-63 0,-5 8-223 16,5-8-639-16,0 0 173 0</inkml:trace>
</inkml:ink>
</file>

<file path=word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5:20.71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59 4724 0,'0'0'490'0,"0"0"-164"0,11-4-88 0,-11 4-108 16,0 0-38-16,15-8 1 0,-6 5 1 15,0-2-12-15,0 0-14 0,9-2-8 0,-3 2-9 0,2 1-12 16,-6 0-31-16,2 0-35 0,-4 0-34 0,-9 4-70 16,15-4-79-16,-10 2-72 0,-5 2-89 0,0 0-377 15,0 0-898-15,0 0 240 0</inkml:trace>
</inkml:ink>
</file>

<file path=word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5:20.56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4 341 0,'0'0'706'0,"0"0"-140"0,0 0-62 0,0 0-30 16,0 0-20-16,0 0-35 0,0 0-42 0,0 0-43 15,0 0-39-15,53-5-41 0,-33 5-22 0,0-3-26 16,-1 1-33-16,1 2-43 0,-3 0-56 0,1 0-64 0,-18 0-82 15,26 0-83-15,-17 0-73 0,-9 0-65 16,11 8-80-16,-11-8-235 0,2 12-731 0,-2-12 197 0</inkml:trace>
</inkml:ink>
</file>

<file path=word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5:20.32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36-12 214 0,'0'0'394'0,"2"-6"-55"0,-2 6-25 0,0 0-25 0,5-6-30 15,-5 6-13-15,0 0-17 0,0 0-13 0,0 0-21 16,0 0-15-16,0 0-19 0,0 0-22 0,0 0-26 16,0 0-4-16,-14 23-7 0,2-5-13 0,-3 8-6 15,0 5-7-15,-3-1-14 0,0 1 6 0,-1 3 5 16,-3-3-8-16,3 0-6 0,0 2 0 0,1-7-7 15,-2 3-4-15,3-4-4 0,3-5-2 0,-1-7-5 0,4 1 0 16,-2-2-3-16,2-4-3 0,4 0 3 16,-2-6 4-16,3 2-4 0,6-4 3 0,0 0-11 0,-19-10-1 15,12 2-2-15,5 0 1 0,-2-8 0 0,4-2 9 16,2 3 5-16,-2-3 9 0,4 0 8 0,3 2 9 16,-1 3 8-16,1 0-1 0,-1 0-2 0,0 5-6 15,5 3-8-15,-2 0-4 0,0 0 0 0,2 2 0 16,9 6-1-16,-3 2-4 0,3 1-5 0,9 9-3 15,1-4-4-15,1 9-17 0,1 1-23 0,-6-1-34 16,1 2-60-16,0 4-56 0,0-7-63 0,1 5-52 0,3-2-63 16,-9-9-291-16,5 3-751 0,3-6 205 0</inkml:trace>
</inkml:ink>
</file>

<file path=word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5:19.68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448 0,'0'0'439'0,"0"0"-38"0,0 0-18 0,0 0-5 16,0 0-10-16,0 0-15 0,0 0-15 0,0 0-19 15,46-1-16-15,-26 4-9 0,16 0-21 0,2 4-15 16,1 3-15-16,1-2-15 0,1 4-14 0,1 0-26 16,19 9-23-16,-13 1-14 0,-6 0-13 0,-7 1-16 15,2 3-5-15,13 18 2 0,-17-9-14 0,-9-3-9 16,-2 0-9-16,-9 5-6 0,-2 1-9 0,-6-2-9 0,-5 6-9 16,-7-3-8-16,-4 2-5 0,-13 21-23 15,-7-8-15-15,5-12-20 0,4-5-23 0,1-1-21 0,-6 0-26 16,1-5-30-16,-5-2-32 0,2 1-48 0,5-8-34 15,3-1-45-15,4-4-46 0,3-10-69 0,1-5-302 16,7 0-830-16,6-2 224 0</inkml:trace>
</inkml:ink>
</file>

<file path=word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5:19.31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0 317 0,'0'0'342'0,"0"0"-31"0,0 0-8 0,0 0 2 0,0 0 5 16,0 0 19-16,0 0 9 0,0 0 10 0,0 0-7 15,0 0-8-15,29-7-12 0,-29 7-8 0,28-2-15 0,-8 2-18 16,2 0-17-16,-2 0-17 0,2 0-30 16,10 0-13-16,3-2-20 0,-2 4-21 0,0-2-16 0,-6 0-16 15,-7 0-12-15,-2 0-18 0,2 0-29 0,-20 0-36 16,26 2-44-16,-15-2-50 0,-11 0-49 0,0 0-48 15,24 0-49-15,-24 0-46 0,11 0-50 0,-11 0-39 16,0 0-56-16,0 0-271 0,0 0-799 0,0 0 215 16</inkml:trace>
</inkml:ink>
</file>

<file path=word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5:18.91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6 76 619 0,'0'0'398'0,"0"0"-9"0,0 0-12 0,-15 2-11 0,15-2-3 15,0 0-9-15,0 0-5 0,0 0-12 0,0 0-7 16,0 0-5-16,0 0-4 0,0 0-17 0,44-16-15 16,-12 11-17-16,3-4-15 0,5-2-20 0,-1 4-21 15,7-1-22-15,-2 2-18 0,0 0-20 0,-2 4-15 0,-2-4-18 16,4 4-20-16,-6 4-32 0,-5-4-34 16,-8 2-37-16,-3 0-53 0,-2 2-51 0,-7-2-50 0,-13 0-53 15,22 0-58-15,-22 0-53 0,0 0-40 0,18 4-57 16,-18-4-307-16,0 0-868 0,0 0 233 0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40:25.97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4 1 4044 0,'-8'-4'353'0,"8"4"-132"0,0 0-83 0,-9-2-56 0,9 2-29 0,0 0-5 15,-16 12 5-15,14-2 1 0,-6 5-1 0,-3 13-9 16,4 3-2-16,-4 1-3 0,2 3-4 0,5 2-3 15,-3 0-4-15,1-1-1 0,6-3-5 0,-5-2-14 16,1-1-16-16,2-7-23 0,0-2-36 0,2-7-35 16,0 0-52-16,-2-4-49 0,2-2-55 0,0-8-73 15,0 0-248-15,6 10-695 0,-6-10 187 0</inkml:trace>
</inkml:ink>
</file>

<file path=word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5:18.42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5-3 4429 0,'0'0'517'0,"0"0"-173"0,0 0-124 0,-8 2-86 0,8-2-35 0,0 0-10 0,0 0-4 16,0 0-2-16,0 0 1 0,0 0 6 0,0 0-5 16,0 0-13-16,30 4-5 0,-10-4-6 0,0 4-9 15,2-2-5-15,-2 0-7 0,13 3-20 0,-4 0-35 16,-2-3-38-16,-5 0-47 0,-2 1-48 0,13 3-52 15,-7-4-50-15,-7 0-51 0,1 1-57 0,2-10-359 16,0 7-861-16,-5-1 231 0</inkml:trace>
</inkml:ink>
</file>

<file path=word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5:18.25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6 9 469 0,'0'0'412'16,"-8"2"-31"-16,8-2-15 0,0 0-2 0,0 0-4 15,0 0 0-15,0 0-4 0,0 0-19 0,0 0-8 16,0 0-11-16,0 0-3 0,0 0-12 0,0 0-14 15,0 0-12-15,0 0-6 0,0 0-27 0,0 0-21 0,34-7-23 16,-17 7-19-16,1-2-21 0,2 2-16 0,-1 0-16 16,1-2-14-16,-2 2-15 0,2 0-23 15,-2-1-41-15,0 1-46 0,2 1-57 0,-5-1-62 0,-15 0-67 16,22 0-72-16,-13 2-67 0,-9-2-69 0,13 2-58 16,-13-2-260-16,7 3-867 0,-7-3 234 0</inkml:trace>
</inkml:ink>
</file>

<file path=word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4:24.40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09 20 372 0,'-7'-4'412'0,"0"1"-56"0,7 3-34 16,-11-8-38-16,5 6-30 0,6 2-29 0,-18-2-24 16,18 2-25-16,-18 2-17 0,18-2-11 0,-22 13-14 15,7-1-11-15,1 0-13 0,-8 10-12 0,4-4-10 16,2 7-1-16,5-3-4 0,3 6 14 0,-1 1 6 16,2-5 14-16,7-6 7 0,0 2 6 0,9 10-1 15,-2-10 2-15,-1 1-3 0,3-5-6 0,2 0-2 16,5-2 2-16,-1-3-1 0,0 1 7 0,0-2-14 15,5-4 6-15,-1 0-10 0,1 0-8 0,13-2-1 16,-4-2-9-16,-7-2-12 0,-3-4-4 0,1 0-9 16,0-2-10-16,-3-4-15 0,10-8-6 0,-7 3-16 0,-5-3-15 15,-2-10-24-15,-3-1-3 0,-3-1-15 0,-7-2-16 16,-2 4-16-16,-3-5-17 0,-3-1-10 0,-5 6-15 16,-2-2-16-16,-1 11-13 0,1 3-16 0,-3 4-19 15,-2 4-21-15,1 3-18 0,-12 0-21 0,-1 3-19 16,-1 7-35-16,8-3-252 0,3 3-647 0,5 1 175 15</inkml:trace>
</inkml:ink>
</file>

<file path=word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4:23.94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3 0 4104 0,'3'7'574'0,"-3"-7"-238"0,0 0-136 0,0 8-73 16,0-8-27-16,0 0 7 0,0 0-1 0,0 0 0 0,8 2-19 15,-8-2-3-15,0 0-16 0,24 0-2 16,-6 0-10-16,1 0-8 0,-4-2-19 0,4 2-26 15,-6-2-41-15,-13 2-57 0,27 0-71 0,-19 0-59 0,-8 0-68 16,0 0-63-16,22-3-338 0,-22 3-833 0,11-3 225 16</inkml:trace>
</inkml:ink>
</file>

<file path=word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4:23.78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4 236 0,'0'0'721'0,"0"0"-149"0,0 0-62 16,0 0-35-16,0 0-25 0,0 0-38 0,0 0-36 15,0 0-41-15,0 0-38 0,0 0-29 0,0 0-26 16,0 0-33-16,0 0-20 0,35-3-24 0,-35 3-18 16,19 0-29-16,-1 0-25 0,-5 0-57 0,-13 0-59 15,19-2-69-15,-10 4-67 0,-9-2-71 0,13 0-62 0,-13 0-69 16,9 1-286-16,-9-1-776 0,0 0 212 0</inkml:trace>
</inkml:ink>
</file>

<file path=word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4:17.06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-2 624 0,'0'0'546'0,"0"0"-81"0,-6-6-53 15,6 6-45-15,0 0-47 0,0 0-36 0,-5-4-37 16,5 4-27-16,0 0-26 0,0 0-22 0,0 0-13 15,0 32-13-15,-2-17-13 0,2 7-8 0,0 12-14 16,0-1-8-16,2-1-10 0,-2 4-10 0,2 0-6 16,-4-1-11-16,7 1-5 0,-3-2-7 0,2-3-6 15,-1-3-4-15,1-3-4 0,-2-6-3 0,0-1-7 16,1 0-2-16,1-2 0 0,0-5-4 0,-1 1-1 0,1-2-7 16,-2-2-9-16,0-3-10 0,-1 2-3 15,2-4-6-15,-3-3-10 0,4 8-6 0,-4-8-16 0,0 0-13 16,18 4-13-16,-18-4-19 0,15-5-9 0,-6-2-2 15,6 2 1-15,-1-2-1 0,3-1 9 0,1-1 5 16,-3 5 4-16,-4-4 15 0,3 4 5 0,-4 0 18 16,-2 2 8-16,-1 0 9 0,-7 2 11 0,16-1 10 15,-16 1 16-15,13-2 11 0,-13 2 6 0,0 0 5 16,15 3 10-16,-15-3-6 0,7 2 10 0,-7-2 6 16,2 8 0-16,-2-8-7 0,-2 12-2 0,-3-6 0 0,-1-1-6 15,-1 5-9-15,-6 0 0 0,2 0-12 0,-5 0-14 16,1 0-20-16,3 0-14 0,-4-2-19 0,-1-2-20 15,1 0-12-15,1-2-23 0,-3-3-32 0,3-1-38 16,15 0-45-16,-24-3-55 0,6-3-205 0,6 2-577 16,3 0 156-16</inkml:trace>
</inkml:ink>
</file>

<file path=word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4:16.50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4 120 503 0,'-2'-14'406'0,"2"14"-38"15,11-10-30-15,-5 2-11 0,7 0-14 0,2-1-12 16,0-1-3-16,1 2-1 0,13-8-8 0,-5 6-9 16,-2 2-19-16,-4 2-12 0,0 0-27 0,-2 2-22 15,-1 0-28-15,-4 4-16 0,-11 0-16 0,22 2-19 16,-13 2-13-16,0 2-17 0,4 8-14 0,-8 4-19 0,-5 13-32 16,-3 3-36-16,-5 1-38 0,-3 1-32 15,2 3-32-15,-7-1-15 0,1-1-7 0,-1-3 6 0,3-3 9 16,0-3 15-16,5-4 5 0,2-7 12 0,-1-4 31 15,3-2 27-15,1-1 41 0,1-2 39 0,0-2 34 16,2-6 18-16,0 10 11 0,0-10 3 0,7 5-8 16,-1-3-3-16,3 1-8 0,-9-3-11 0,21 3-7 0,-1-3-7 15,0 0-13-15,0 2-8 0,2-4-12 16,11 1-29-16,-7 1-45 0,-9 0-64 0,-2 0-67 16,1 0-80-16,-5-2-105 0,-11 2-308 0,17-6-789 0,-17 6 212 15</inkml:trace>
</inkml:ink>
</file>

<file path=word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4:15.41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93-1 485 0,'0'0'376'0,"0"0"-34"0,0 0-30 0,0 0-35 16,0 0-24-16,-13-2-30 0,13 2-22 0,0 0-12 15,0 0-14-15,-25 4-12 0,17-2-10 0,-8 3-17 16,-2 5-10-16,1-2-7 0,-7 10-2 0,-2-1-10 15,2 4-6-15,2-1-1 0,2-1-8 0,5-4-9 16,-1-2-3-16,5 2-8 0,3 0-4 0,-1-3-3 16,2 2-2-16,2 0-6 0,0-6-6 0,3-2-9 15,0 4 11-15,2-2-10 0,2-2-2 0,3 1-5 0,-1-2-7 16,1 1-4-16,2-1-7 0,2-3-6 0,0-1-8 16,-9-1-8-16,28 2-13 0,-10-5-17 0,2-2 7 15,-5 0-20-15,3-3-4 0,-1 0 7 0,-2-5 0 16,0 1 6-16,-2-2 5 0,-2 2 6 0,2-2 2 15,-6 4 10-15,0 3 4 0,-1 0 11 0,-1-2 14 16,-1 3 14-16,-4 6 3 0,9-10 4 0,-9 10-6 16,4-6-1-16,-4 6-8 0,5-6-2 0,-5 6-5 0,0 0 7 15,0 0-2-15,0 0 2 0,0 0 3 16,9 18-2-16,-7-8-3 0,0 3-4 0,0 1-1 0,0 2 2 16,3 0-5-16,-1 0 1 0,1 0 0 0,1-1 0 15,3 1-6-15,-1-3-24 0,0-1-28 0,3-1-41 16,0 1-66-16,3-4-76 0,1-2-94 0,5-2-230 15,13-4-662-15,-9-2 179 0</inkml:trace>
</inkml:ink>
</file>

<file path=word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4:14.28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3 65 211 0,'-8'5'262'0,"4"0"-26"0,4-5-21 0,-9 5-7 0,9-5-1 16,-5 8-8-16,5-8 0 0,-4 7 3 0,4-7-4 0,-2 7 4 16,2-7 4-16,-2 12 11 0,2-4-13 15,2 0 1-15,0-3-2 0,5 5-1 0,-3-2-12 16,9 2-3-16,-1 2-13 0,4-2-7 0,1 0-14 0,0-2-6 15,2 0-8-15,14 0-8 0,-2-2-6 0,-1-4-6 16,-4 1-7-16,-4-3-5 0,-3-2-9 0,-2 2-9 16,-4-1-3-16,1-1-8 0,-14 2-7 0,17-6-5 15,-10 2-13-15,-2-2-19 0,2 0-19 0,-5-2-19 16,0-6-28-16,-4-4-28 0,-2 0-26 0,-3 3-23 16,-3-3-22-16,-3 4-20 0,-11-7-17 0,-4-1-18 0,0 6-17 15,-1 2-17-15,2 2-20 0,3 7-17 0,2 0-24 16,6 4-237-16,-3-1-621 0,6 2 169 0</inkml:trace>
</inkml:ink>
</file>

<file path=word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4:13.91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 35 4605 0,'-4'-10'584'0,"4"10"-189"0,0 0-133 0,-4-12-94 16,4 12-54-16,-3-6-36 0,3 6 1 0,0 0-17 16,0 0-17-16,-4-7-16 0,4 7-47 15,0 0-47-15,0 0-54 0,0 0-41 0,0 0-41 0,0 0-39 16,0 0-40-16,0 0-60 0,0 0-350 0,0 0-827 15,0 0 223-15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40:25.73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3 0 402 0,'-9'8'401'16,"3"0"-52"-16,-5 4-30 0,2 2-36 0,0-1-22 0,0 5-16 15,-4 10-19-15,2-2-23 0,2-3-8 0,0-4-2 16,3-1-4-16,-1 0 1 0,2-3 4 0,2 1 0 16,-1-3 2-16,4-3 6 0,-2 0-2 0,0-2 10 15,2 0 6-15,0 2 2 0,0-10-2 16,4 16-2-16,3-10-6 0,-4 0-8 0,6 0-7 0,0-1-6 15,8-3-9-15,1 3-12 0,6-2-9 0,11-3-13 16,-2 2-16-16,1-4-13 0,1 2-14 0,-1-1-18 16,-1-3-27-16,-2-1-28 0,-4 5-40 0,-10-1-63 15,-1-3-91-15,-16 4-103 0,20-3-102 0,-12 0-130 0,-8 3-339 16,7-4-1012-16,-7 4 273 0</inkml:trace>
</inkml:ink>
</file>

<file path=word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4:13.75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82 21 506 0,'0'0'335'0,"0"0"-42"0,0 0-31 0,-2-10-33 15,2 10-21-15,0 0-26 0,-11-8-22 16,11 8-17-16,-16-4-17 0,16 4-15 0,-20 2-12 0,0 0-7 16,1 6-6-16,-8 8-6 0,2 0-2 0,-2 0 0 15,3 5-10-15,4-5 1 0,7 0-8 0,-5 10 2 16,5-9-6-16,9-3 0 0,-5-2-1 0,4 0-1 15,1-4 4-15,-1 1-4 0,5-1-1 0,0-8-5 16,3 12-6-16,-3-12-3 0,9 10-15 0,-5-8 9 16,-4-2-5-16,18 4-13 0,-1-4-6 0,-17 0-5 15,31-6-12-15,-15 0-8 0,-1-2-3 0,3-2-9 0,-1-3-2 16,-7 3 2-16,3-6-1 0,-2 4 2 0,1-2 6 16,-4 1 5-16,1 3 21 0,-2 2 11 0,-3 0 12 15,3 4 22-15,-7 4 13 0,6-10 7 0,-1 6 2 16,-5 4 1-16,0 0-7 0,6-8-11 0,-6 8 14 15,0 0 13-15,0 0 1 0,0 28 3 0,-2-11 2 16,2 17 2-16,-2-1-3 0,-2 3-3 0,1 0-4 16,1-1-11-16,-2 0-4 0,2 1-6 0,-1-2-7 0,-1-1-7 15,4-1-2-15,0-7-16 0,-2 5-16 0,-3-8-28 16,5-2-55-16,3-1-58 0,-3-5-64 0,2 2-68 16,0 0-78-16,-2-6-266 0,7-5-725 0,-7-5 199 15</inkml:trace>
</inkml:ink>
</file>

<file path=word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4:13.15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 72 319 0,'-17'2'606'16,"17"-2"-78"-16,0 0-43 0,0 0-27 0,0 0-19 0,0 0-22 15,0 0-17-15,0 0-31 0,0 0-34 16,0 0-30-16,22-18-29 0,-11 16-24 0,6-4-29 0,3 2-21 16,-1 2-24-16,0-3-16 0,1 2-15 0,-3 0-18 15,3 1-12-15,2-1-17 0,-5 1-10 0,1-2-15 16,-5 4-21-16,-2-2-30 0,-1 2-36 0,-10 0-32 16,15-2-34-16,-15 2-36 0,0 0-43 0,16-2-41 15,-16 2-37-15,8-2-42 0,-8 2-62 0,0 0-61 16,0 0-266-16,0 0-800 0,3-12 215 0</inkml:trace>
</inkml:ink>
</file>

<file path=word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4:09.90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5 14 438 0,'-2'-6'504'0,"2"6"-50"0,-5-4-43 0,5 4-35 0,0 0-33 16,0 0-40-16,-4-6-37 0,4 6-33 0,0 0-26 0,0 0-24 16,0 0-17-16,0 0-19 0,-11 18-14 15,7 0-13-15,-3 1-10 0,3 9-14 0,-3 4-9 0,3-3-8 16,2 2-9-16,-1-2-5 0,1 2-7 0,2 0-4 15,2-2-5-15,1-4-4 0,-3-4-5 0,2-6-4 16,0 3-4-16,2-2-9 0,1-2 6 0,-1-5-6 16,-4 0-1-16,2 0-2 0,0-3-1 0,-2-6-4 15,5 14-3-15,-3-10 0 0,-2-4 3 0,4 8-7 0,-4-8-4 16,0 0-7-16,3 7-2 0,-3-7-7 16,0 0-9-16,0 0-16 0,24-1-7 0,-24 1-7 0,24-12-2 15,-9 4-3-15,4 0 9 0,0 0 16 0,10-3-6 16,-7 2-5-16,-5 4 27 0,-4 1 5 0,-2 0 15 15,-2 0 3-15,0 0 10 0,-9 4 9 0,13-2 0 16,-13 2 8-16,0 0 1 0,12-4 1 0,-12 4-2 16,0 0 0-16,0 0-3 0,0 0-4 0,7 10-2 15,-7-10-7-15,0 0-11 0,-7 17-19 0,4-8-10 16,-4-4-18-16,-1 3-11 0,-6 4-20 0,3-2-3 0,-4 0-7 16,2 0-8-16,0-4-5 0,2-2-13 15,-7 1-17-15,5 0-27 0,-2-4-36 0,15-1-32 0,-23-1-72 16,23 1-204-16,-15-2-593 0,15 2 162 0</inkml:trace>
</inkml:ink>
</file>

<file path=word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4:09.39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5 719 0,'0'0'514'0,"0"0"-67"0,0 0-22 16,0 0-21-16,0 0-30 0,0 0-45 15,0 0-29-15,0 0-38 0,24-8-28 0,-13 6-27 16,6 0-24-16,-1 2-18 0,1-3-27 0,1 3-30 0,-5-2-59 16,0 4-68-16,-3-2-81 0,-10 0-87 15,0 0-83-15,24 0-319 0,-24 0-704 0,18 3 192 0</inkml:trace>
</inkml:ink>
</file>

<file path=word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4:09.14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90 2 458 0,'0'0'252'0,"0"0"-12"16,0 0-15-16,0 0-11 0,0 0-19 0,0 0-13 0,-10-2-10 15,10 2-11-15,0 0-9 0,0 0-11 0,0 0-11 16,-15 0-15-16,15 0-8 0,0 0-11 0,-16 0-15 16,16 0-2-16,-17 2-12 0,8 2-11 0,0-2-2 15,0 2-4-15,1 0-12 0,-1 0-1 0,0 4-1 16,-4 2-1-16,1 1 6 0,-1-1 4 0,4 2 1 15,2-2 1-15,1 0 9 0,1 0-1 0,-1 4-2 16,1-3 2-16,3 4-4 0,0-2 3 0,2-1 1 16,2-1-10-16,0-3-1 0,0 0 2 0,5-1 1 15,4 6-9-15,-4-5-4 0,4 0-10 0,-5-3-5 16,5 0-10-16,-3-2-5 0,1-1-4 0,-9-2-5 0,17 3-3 16,-6-6-12-16,-11 3-7 0,18-4-5 0,-9-2-5 15,-1 1-7-15,-1-2-1 0,2 1 3 0,0-12 4 16,2 4 11-16,-7-4 2 0,0 1 9 0,0 4 14 15,0 3 17-15,-2-1 8 0,1 5 8 0,-3 6 7 16,2-12 8-16,-2 12-16 0,2-8 4 0,0 4-1 16,-2 4-13-16,0 0-4 0,0 0 7 0,0 0-11 15,0 0 1-15,0 0 1 0,0 0 3 0,13 22-5 16,-9-5-6-16,7 10 4 0,-5-3-1 0,8 7-6 16,-6-3-10-16,6 0-29 0,-3-1-36 0,0-5-50 0,0-2-55 15,6 3-75-15,-4-7-241 0,3-2-592 0,1-2 163 16</inkml:trace>
</inkml:ink>
</file>

<file path=word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4:08.60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6 400 0,'0'0'501'15,"0"0"-45"-15,0 0-44 0,0 0-23 0,0 0-22 16,0 0-28-16,0 0-24 0,0 0-29 0,35 0-17 15,-16-4-30-15,-2 4-20 0,1 0-22 0,-3-1-23 16,3 1-15-16,0 0-20 0,-3 0-12 0,-2 0-14 0,-13 0-19 16,18-2-40-16,-18 2-58 0,14 2-69 0,-14-2-70 15,11 0-87-15,-11 0-99 0,0 0-286 0,0 0-737 16,0 0 199-16</inkml:trace>
</inkml:ink>
</file>

<file path=word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4:08.04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88 372 0,'0'0'373'0,"0"0"-50"0,0 0-27 0,0 0-22 16,0 0-24-16,0 0-19 0,0 0-13 0,0 0-9 15,0 0-12-15,0 0-3 0,0 0-2 0,0 0-2 16,0 0 1-16,0 0 1 0,0 0-5 0,0 0 2 16,0 0 0-16,0 0-17 0,0 0-16 0,0 0-13 15,0 0-15-15,0 0-14 0,8-23-11 0,-8 15-10 16,4-8-6-16,-4-1-11 0,3-1-9 0,-1-11-7 16,0 3-14-16,-2-1-9 0,2 5-8 0,-4 4-17 0,4 2-16 15,-2 3-24-15,-2 1-37 0,2 3-28 0,0 1-27 16,0 8-29-16,-2-12-39 0,2 12-42 15,0 0-61-15,0-14-318 0,0 14-727 0,0 0 196 0</inkml:trace>
</inkml:ink>
</file>

<file path=word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4:07.67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82 559 0,'0'0'432'16,"0"0"-41"-16,33-16-14 0,-24 14-34 0,-3-2-22 15,5-2-22-15,5 2-26 0,0-1-22 0,2 0-17 0,2 2-19 16,13-6-21-16,-9 6-24 0,-4-3-19 16,-2 2-13-16,2 2-16 0,-8 0-15 0,8-2-11 15,-7 2-18-15,0 0-29 0,-13 2-48 0,18-2-46 0,-18 2-59 16,13-2-57-16,-13 2-53 0,0 0-58 0,0 0-46 15,0 0-185-15,18 4-604 0,-18-4 164 0</inkml:trace>
</inkml:ink>
</file>

<file path=word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4:07.13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3 105 626 0,'0'0'355'16,"0"0"-57"-16,-13 0-35 0,13 0-26 0,0 0-14 0,-6 6-15 15,6-6-8-15,-5 12-7 0,5-3-8 0,-2 0 2 16,4 0-7-16,0 7 5 0,3 0-4 0,4 0 0 16,-1-5-4-16,6 4 0 0,-1-4 0 0,2 1-2 15,1-4-10-15,4 0-3 0,-3 0-6 0,3-2-5 16,-1-2-5-16,1-2-10 0,0-2-8 0,2 1-7 0,-3-2-16 15,-1 1-7-15,-2-2-6 0,-3-2-6 16,-2 0-14-16,-1-2-11 0,-1-2-7 0,-1-6-32 0,-1-2-17 16,-5-4-31-16,-6-7-23 0,-3-6-32 0,-2 3-29 15,-5 3-17-15,-4 1-24 0,-4 6-14 0,-4 0-19 16,4 9-22-16,-9-2-14 0,4 10-10 0,6 3-10 16,-12 1-15-16,3 4-14 0,3 0-20 0,3 2-198 15,4 2-583-15,3-3 162 0</inkml:trace>
</inkml:ink>
</file>

<file path=word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4:06.71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9 29 423 0,'-6'-9'742'0,"6"9"-150"0,-5-8-92 0,5 8-74 15,-4-6-52-15,4 6-52 0,0 0-45 0,0 0-64 16,-4-6-83-16,4 6-87 0,0 0-67 0,0 0-80 16,0 0-72-16,0 0-78 0,0 0-221 0,0 0-569 15,0 0 156-15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42:19.42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 24 245 0,'-2'-10'258'16,"2"10"-42"-16,0 0-24 0,0 0-22 0,0 0-20 0,0 0-15 16,0 0-17-16,0 0 2 0,0-5-1 0,0 5 0 15,0 0 6-15,0 0 4 0,0 0 6 0,0 0 8 16,0 0-8-16,0 0 10 0,0 0 5 0,0 0-2 15,0 0 0-15,0 0-3 0,-2-10-9 0,2 10-5 16,0 0-9-16,0 0-20 0,0 0-2 0,0 0-7 0,0 0-5 16,0 0-7-16,0 0-10 0,0 0-2 0,0 0-10 15,0 0-4-15,0 0-6 0,0 0-2 0,-2 31-7 16,2-13-9-16,-2 0 3 0,2 11-3 0,-2 1-7 16,2-1-2-16,2-5-3 0,0-4 3 0,0 10-4 15,0-7 2-15,0-1-1 0,1-4 1 0,-1 2 9 16,0-5-3-16,2 5 1 0,-2-5 3 0,3 3-2 15,-3-2 0-15,0-2-2 0,0 2-2 0,0-3 1 16,1 3 0-16,-3-2-4 0,0-2-1 0,2-2-2 16,-2 0-2-16,2 0-1 0,0-2-3 0,-2-1 3 0,0 3-6 15,0-10 1-15,4 14 2 0,-4-6-8 16,3-2 7-16,-3-6-1 0,2 12-2 0,-2-12 0 0,0 8-1 16,0-8 0-16,0 0 2 0,0 7-2 0,0-7-11 15,0 0-11-15,0 0-22 0,0 0-26 0,0 0-32 16,0 0-30-16,0 0-45 0,0 0-53 0,-5-31-65 15,-1 13-290-15,4 0-695 0,-3 0 189 0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40:25.41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3 0 683 0,'-4'6'507'0,"-1"2"-45"15,-1 6-38-15,2 2-31 0,-2 2-27 0,-1 11-27 0,3 2-22 16,3 3-33-16,-3 0-24 0,2 1-29 0,0-1-26 16,4-1-17-16,-4 1-24 0,4-3-17 0,0-5-30 15,3 4-36-15,-3-11-47 0,3-1-81 0,1-2-80 16,-2-4-81-16,0-4-84 0,0-5-332 0,-4-3-746 15,0 0 202-15</inkml:trace>
</inkml:ink>
</file>

<file path=word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4:06.55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 0 412 0,'-2'8'485'0,"2"-2"-46"15,-2 2-7-15,2 2-31 0,0 6-18 0,0 1-26 16,0-1-22-16,0 1-28 0,4 13-24 0,1-6-27 16,-3 5-33-16,4 2-19 0,-1-10-23 0,0 7-23 0,0-6-12 15,-3-2-19-15,2-4-13 0,-2 1-25 16,3 0-37-16,-3-6-52 0,2-1-79 0,-2 2-65 15,0-6-70-15,-2-6-74 0,5 14-353 0,-5-14-771 0,0 0 209 16</inkml:trace>
</inkml:ink>
</file>

<file path=word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4:06.26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9 0 408 0,'0'0'483'0,"0"0"-70"0,0 0-63 0,0 0-42 16,0 0-23-16,0 0-26 0,0 0-32 15,0 0-11-15,-11 26-15 0,0-1-14 0,-2 5-16 0,0-1-11 16,4-1-13-16,-2 0-7 0,4 1-6 0,3-8-8 15,-3 1-6-15,5-4 0 0,2 0 1 0,0-7 1 16,0 1 2-16,2 0 2 0,5 2 7 0,-3-1 5 16,10-3 1-16,-3 2-7 0,6-4-5 0,3-2-13 15,11 4-5-15,0-4-10 0,1-3-12 0,0 0 4 16,-8 1-22-16,9-4-9 0,-6-2-31 0,-6 2-42 16,-6-2-61-16,-2-1-81 0,1 3-87 0,-14 0-124 0,20-7-384 15,-12 5-901-15,-8 2 243 0</inkml:trace>
</inkml:ink>
</file>

<file path=word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4:01.99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649 0,'0'0'396'0,"7"13"-1"0,1-4-8 0,7-1-2 15,13 5-16-15,7 2-20 0,3 1-22 0,22 7-24 16,-9 0-18-16,11 4-12 0,-2 5-12 0,-16-7-18 0,-7 0-9 15,17 17-4-15,-14-8-19 0,-12-3-6 0,-1 3-15 16,-5 2-14-16,1 23-6 0,-10-13-19 0,-8-8-14 16,-5 26-13-16,-9-17-16 0,0-8-15 0,-10 19-25 15,4-14-38-15,-1-9-36 0,-1 3-47 0,-3-3-48 16,0-2-59-16,-2 1-65 0,2-3-64 0,0-5-88 16,-2-4-389-16,4-7-919 0,5-7 246 0</inkml:trace>
</inkml:ink>
</file>

<file path=word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4:01.71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48 458 0,'0'0'711'0,"0"0"-143"15,0 0-92-15,0 0-64 0,0 0-48 0,0 0-30 16,31-9-16-16,-14 4-28 0,13-2-31 0,7 2-30 15,-2-3-27-15,5 3-28 0,-1 1-22 0,-2 2-48 16,-4 0-55-16,-9 2-63 0,-2-2-68 0,-8 4-80 16,0-2-66-16,-1 0-72 0,-13 0-292 0,17 0-712 15,-17 0 193-15</inkml:trace>
</inkml:ink>
</file>

<file path=word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4:01.54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 1 306 0,'-9'3'370'0,"9"-3"-20"0,0 0-17 16,0 0 1-16,0 0-18 0,0 0 10 0,2 6-11 0,-2-6-12 15,15 2-10-15,-4 0-17 0,9 0-20 16,12 1-20-16,6 0-25 0,-3-1-24 0,3-2-17 16,-2 6-19-16,4-4-16 0,-5 0-15 0,0-2-17 15,-13 0-12-15,-1 0-43 0,-3 2-59 0,-5 0-70 0,-2 0-65 16,-2 2-76-16,-9-4-62 0,11 6-75 0,-11 0-207 15,0-6-678-15,-13 11 183 0</inkml:trace>
</inkml:ink>
</file>

<file path=word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4:00.32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1-2 350 0,'0'0'371'0,"-18"-2"-55"16,18 2-44-16,0 0-31 0,-19 7-28 0,10-2-22 0,-4 7-14 15,2 4-3-15,-1 0-4 0,-5 10 1 0,-1-1-3 16,3 1-3-16,6-3 0 0,2 5-2 0,4-4-5 15,3-3-3-15,0-1 3 0,3-2-10 0,4 11 2 16,4-7-8-16,-4-4-4 0,4-3-6 0,8 10-3 0,1-8-10 16,-2-5-3-16,2-2-7 0,-3-2-5 0,15 2-8 15,-7-5-10-15,8-2-4 0,-7-3-10 16,-4-3-1-16,0 1-14 0,-2-1 1 0,-3-4-11 0,-2-2-4 16,-2-3-10-16,1-4-9 0,-3 0-4 0,0-11-6 15,-5-3-5-15,-3 3-5 0,-8-3-5 0,-1 0-8 16,-5 0-11-16,-3 7-7 0,-3 3-7 0,3 3-17 15,1 3-8-15,-1 2-19 0,-2 0-20 0,3 0-22 16,-2 2-23-16,-1 3-30 0,-1 1-39 0,3 2-42 16,3 4-52-16,-6-5-270 0,3 5-690 0,14 0 187 15</inkml:trace>
</inkml:ink>
</file>

<file path=word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3:59.85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82 233 0,'0'0'673'0,"0"0"-142"0,18-11-80 0,-9 6-38 16,0 1-23-16,3-4-16 0,6 0-47 0,-3 1-39 16,3-1-31-16,-1 2-32 0,1 0-33 0,2 0-49 0,-3 2-60 15,-1 0-78-15,-5 3-83 0,-1-2-100 16,-1 3-109-16,-9 0-267 0,0 0-664 0,26-2 180 0</inkml:trace>
</inkml:ink>
</file>

<file path=word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3:59.70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-2 246 0,'0'0'698'0,"0"0"-138"15,15 8-69-15,-15-8-44 0,0 0-35 0,0 0-41 16,0 0-39-16,20-2-37 0,-20 2-37 0,20-2-27 15,-3 4-30-15,0-2-24 0,1-2-50 0,-5 4-66 0,-2-2-77 16,0 0-86-16,-2 4-78 0,-3 0-66 0,1 0-73 16,-7-4-236-16,2 12-664 0,-2-12 181 0</inkml:trace>
</inkml:ink>
</file>

<file path=word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3:59.42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2 0 879 0,'0'0'612'0,"0"0"-106"0,0 0-66 0,-6 12-26 16,6-2 3-16,6 21-12 0,1 5-24 0,4 27-29 15,-4 8-26-15,4 4-28 0,14 61-23 0,-14-47-28 16,-5-18-19-16,-2 0-24 0,-1 4-23 0,-3-5-20 16,-3 2-14-16,-5-4-18 0,3-1-17 0,-6-8-14 15,5-13-31-15,-3-5-30 0,0 0-47 0,3-1-45 16,-3-3-47-16,-1-3-61 0,-3 4-68 0,0-9-68 0,-5-1-76 15,3-9-93-15,6-3-253 0,0-10-862 0,5-4 231 16</inkml:trace>
</inkml:ink>
</file>

<file path=word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3:59.12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5 236 302 0,'0'0'400'16,"0"0"-43"-16,0 0-11 0,-4 6-17 0,4-6-6 15,0 0 3-15,0 0 7 0,0 0 8 0,0 0 4 0,0 0-3 16,0 0-1-16,0 0-14 0,0 0-25 0,0 0-25 15,0 0-20-15,0 0-31 0,0 0-26 0,0 0-26 16,-3-26-12-16,1 11-20 0,2-1-23 0,2-1-20 16,-2 0-38-16,0-2-23 0,0 3-22 0,0-2-39 15,0 5-32-15,-2-5-30 0,0 6-44 0,2 1-40 16,0 1-39-16,-2 0-48 0,2 10-50 0,-2-12-64 16,-2 6-304-16,4 6-808 0,-6-8 220 0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40:25.14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9 292 0,'0'0'603'0,"0"0"-70"0,0 0-32 16,0 0-16-16,0 0-28 0,0 0-27 0,38-10-28 16,-19 7-29-16,3 1-34 0,14 0-34 0,-10 0-23 15,-3 2-28-15,-3-4-31 0,0 2-30 0,-2 0-16 16,-1 2-33-16,-3 0-45 0,-3-1-60 0,-11 1-68 16,0 0-76-16,24 0-87 0,-24 0-84 0,0 0-82 15,7 3-356-15,-7-3-858 0,0 0 232 0</inkml:trace>
</inkml:ink>
</file>

<file path=word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3:58.81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48 4080 0,'0'0'500'16,"0"0"-149"-16,0 0-87 0,0 0-83 0,0 0-23 16,0 0 8-16,19-10 11 0,-19 10-3 0,18-6-16 0,-3 2-12 15,3-1-12-15,-1 0-13 0,3 2-12 0,-3-1-16 16,2 3-9-16,-5-2-10 0,1 2-11 15,-4-1-24-15,-11 2-57 0,17-3-71 0,-10 2-75 0,-7 1-98 16,0 0-81-16,0 0-72 0,20 6-385 0,-20-6-962 16,0 0 259-16</inkml:trace>
</inkml:ink>
</file>

<file path=word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3:58.54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03-2 412 0,'-22'0'416'0,"0"4"-46"0,3 2-42 0,-2 2-36 16,-8 10-20-16,-2 7-23 0,-18 23-18 0,8 7-1 15,6 8-4-15,-7 2-7 0,14 3-10 0,1 3-14 16,7 0-12-16,13-2-11 0,-2-2-7 0,9-2-10 16,4-3-12-16,3-2-12 0,1-13-11 0,7-6-14 0,1-5-11 15,3-1-12-15,-1-1-10 0,4-6-20 0,-2-1-28 16,-2-3-29-16,1-7-46 0,0-2-66 0,-3-10-74 15,17 3-103-15,0-8-327 0,2-8-742 0,4-5 202 16</inkml:trace>
</inkml:ink>
</file>

<file path=word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3:58.17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4122 0,'0'0'284'0,"0"0"-106"0,0 0-63 0,0 0-47 16,0 0 16-16,0 0 57 0,17 18 33 0,7 0-1 16,4 4-19-16,1 3-3 0,-3 3-14 0,21 21-5 0,-9 0-12 15,-12-5 9-15,10 13-9 0,-10 0-9 0,-4 5-7 16,-10 2-8-16,1 1-5 0,-10 2-10 0,-3 0-10 16,-3 2-11-16,-5-4-14 0,-7-4-9 0,0 0-37 15,-1-19-32-15,3-1-36 0,-2-4-34 0,-14 20-44 16,9-18-48-16,3-1-46 0,-5-3-50 0,-1-5-58 15,3-3-53-15,-2-1-311 0,4-10-856 0,7-8 232 16</inkml:trace>
</inkml:ink>
</file>

<file path=word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3:57.92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6 7 3120 0,'0'0'396'0,"0"0"-94"0,-11-2-63 15,11 2-77-15,0 0-36 0,-5-2-4 0,5 2 0 16,0 0-7-16,0 0-18 0,-7-4-12 0,7 4-8 15,0 0-8-15,0 0-12 0,0 0-2 0,-4 10-4 16,4-2-2-16,0-8-5 0,2 24-5 0,-2-7-5 0,2 3 6 16,3 10-11-16,-3 2-2 0,1-1-2 0,2-2-3 15,-1 3-2-15,0-2-1 0,1-7-3 0,-3-1-2 16,2-4 1-16,-1-1-2 0,1 1-3 0,-2-4-2 16,0-4-7-16,1 2-11 0,-1-4-7 0,0-2-9 15,-2 1-9-15,0-7 0 0,4 10-10 0,-4-10-5 16,3 5 4-16,-3-5-5 0,0 0-13 0,0 0-2 0,20 1-4 15,-20-1 4-15,26-9 7 0,-11 2 5 16,3 0 4-16,-2-1 14 0,-2 2 7 0,-1 0 9 16,-2 0 18-16,0 2 14 0,0-2 4 0,-4 4 0 0,-7 2 2 15,11-5 4-15,-11 5-1 0,0 0 3 0,15 0 1 16,-15 0 7-16,0 0-2 0,14 7 3 0,-10-1-4 16,-4 2-1-16,0 0 0 0,-2 2-6 0,0-1-15 15,-7 5-10-15,2-1-18 0,-4 0-23 0,2 1-21 16,-2-1-29-16,0 2-27 0,-4-5-27 0,-1-3-32 15,2 1-38-15,-6-6-59 0,2-4-269 0,1-2-653 16,-1-4 178-16</inkml:trace>
</inkml:ink>
</file>

<file path=word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3:57.45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3 70 555 0,'0'0'496'0,"0"0"-55"0,0 0-49 0,-7-5-29 0,7 5-25 0,0 0-23 16,0 0-14-16,0 0-11 0,15-14-5 0,-8 8-8 16,1 0-17-16,1 2-13 0,-1 0-14 0,8-4-24 15,-1 2-10-15,1 1-32 0,-5 2-16 0,2-1-16 16,-4 2-17-16,0 1-19 0,-9 1-11 0,17-2-26 16,-17 2-23-16,0 0-40 0,16 3-29 0,-14 3-39 15,-2 4-47-15,0 8-44 0,-9 10-37 0,-4 1-30 0,0 1-22 16,-1-2-8-16,-1 1 6 0,6-3 11 0,0-9 26 15,1-1 20-15,3-4 20 0,1-2 52 16,-1-2 48-16,3 0 53 0,-2-2 44 0,4-6 30 0,-3 7 30 16,3-7 32-16,0 8 25 0,0-8 18 0,9 4 10 15,-9-4 5-15,14 4-5 0,-6 0 3 0,1-2-15 16,2 2-9-16,7 2-2 0,-5 0-9 0,3 0-8 16,-3 0-6-16,1-1-8 0,-3 3 14 0,0-1-22 15,-4 3-2-15,-1-3-12 0,-1 1-11 0,-3 6-4 16,-4 4-18-16,-3 0-16 0,-1-1-32 0,-5 1-41 15,2-2-27-15,-1 2-38 0,-12 5-40 0,4-5-37 0,5-2-30 16,-2-5-29-16,-3-4-39 0,0-2-44 0,1-5-62 16,-1-4-241-16,7-4-739 0,1-3 200 0</inkml:trace>
</inkml:ink>
</file>

<file path=word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3:56.95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-1 3193 0,'0'0'408'0,"0"0"-63"0,-6 8-43 0,6-8-61 16,0 0-34-16,0 0-17 0,0 0-9 0,-5 5-8 16,5-5-18-16,0 0-6 0,0 0-11 0,0 0-9 15,0 0-14-15,0 0-4 0,0 0-13 0,29 2-13 16,-20-1-3-16,-9-1-11 0,20-1-1 0,-3 1-13 0,-1-2-7 15,-1 2-29-15,-1 0-43 0,-3 2-50 0,0-1-64 16,-2-1-79-16,0 2-68 0,-9-2-77 0,16 0-398 16,-10 3-910-16,-6-3 244 0</inkml:trace>
</inkml:ink>
</file>

<file path=word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3:56.65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3 5 473 0,'-10'-5'369'0,"1"5"-41"0,9 0-35 0,-19 0-36 16,19 0-29-16,-20 6-13 0,7 4-17 0,1-2-17 15,-1 6-5-15,2 0-11 0,0-1-10 0,2 3-9 0,1 4-2 16,3-4-12-16,-1-1-6 0,-3 3-5 0,6-2-5 16,0-4-2-16,1 0-4 0,2-3-7 0,0 1-4 15,2-2 0-15,-1 0-3 0,1-2-10 0,3 0-7 16,-1 2-9-16,3-4-5 0,2 0-8 0,0-2-9 16,-1 0-10-16,-8-2-9 0,22-2-13 0,-4-2-15 0,2-2-11 15,-5-4-11-15,1 0 1 0,-5-1-1 16,1-4-4-16,1 2 2 0,-4-1 8 0,0-2 6 15,-2 7 16-15,-1-1 14 0,-1 3 8 0,-1-1 3 0,0 3-5 16,-1-1-1-16,-3 6 0 0,4-6-11 0,-4 6-2 16,4-4-1-16,-4 4-2 0,0 0-2 0,0 0-1 15,9 14 5-15,-7-7-7 0,5 11 2 0,0-2-1 16,-1 4 1-16,1-2-2 0,4 7 3 0,0-1-4 0,-2-4 0 16,2-3 0-16,-3-1-6 0,5-2-16 15,0 2-21-15,0-3-48 0,5-1-61 0,2-2-74 0,8 0-86 16,3-4-276-16,1-2-703 0,1-10 191 0</inkml:trace>
</inkml:ink>
</file>

<file path=word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3:56.02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 0 3455 0,'0'0'454'0,"-4"6"-69"0,4-6-124 0,0 0-61 0,0 4-36 16,0-4-26-16,0 0 7 0,0 0 0 0,0 0-22 15,0 0 0-15,0 0-22 0,22 2-4 0,-13-2-8 16,0 0-10-16,-9 0-7 0,19-2-12 0,-19 2-8 0,20 0-6 16,-11 0-31-16,-9 0-31 0,13-2-51 0,-13 2-58 15,0 0-72-15,16 2-71 0,-16-2-65 0,0 0-385 16,0 0-861-16,0 0 231 0</inkml:trace>
</inkml:ink>
</file>

<file path=word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3:55.75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06 0 414 0,'0'0'370'0,"0"0"-41"16,-15 10-40-16,8-2-27 0,-3 4-28 0,-1 4-18 16,-6 10-23-16,-3 1-18 0,0 1-12 0,1 0-4 0,1 1-17 15,0-1-14-15,-1-4-7 0,4 0-12 0,0-4-13 16,4-4-8-16,0-3-4 0,2-3-7 0,1-2-8 16,1 0-5-16,0-2-4 0,-1-2-4 0,3 1-3 15,-1-2 3-15,6-3-7 0,0 0-4 0,-16 0-7 16,16 0-1-16,-8-10 0 0,3 2-7 0,5 0 4 15,-2 0-9-15,4-10 1 0,0 5 2 0,3 0 3 16,-1 3 0-16,1 0 8 0,-1 2-4 0,3 0 4 0,-1 3 0 16,3-3-9-16,0 8-4 0,2-2-6 0,-11 2 0 15,30 2 1-15,-12 8-8 0,9 9-2 0,0 3 1 16,-3 2-4-16,2 4-22 0,-2 1-30 0,3-1-48 16,-9 2-43-16,2 2-55 0,0-3-66 0,-1 1-292 15,1-7-657-15,-7-5 179 0</inkml:trace>
</inkml:ink>
</file>

<file path=word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3:55.35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76 11 319 0,'0'0'304'16,"0"-6"-40"-16,0 6-35 0,0 0-17 0,0 0-19 15,0 0-17-15,-4-7-15 0,4 7-11 0,0 0-5 16,-7-4-10-16,7 4-2 0,0 0 3 0,0 0-6 16,-37 17 6-16,10 7 0 0,1 8 9 0,-5 23-3 15,2 3 4-15,0 6 3 0,7 2-7 0,2-1-4 16,2 3 1-16,1-3-2 0,10-3-2 0,5 0-1 15,4-3-8-15,7 2-7 0,2-17-5 0,-2-8-9 16,6 5-6-16,5-5-9 0,0 2-7 0,2-5-14 16,2-5-11-16,1-5-19 0,0 1-20 0,1-4-37 0,0-3-44 15,3-1-58-15,-3-12-57 0,-5-2-81 16,-1-8-382-16,11 0-769 0,2-11 208 0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40:24.89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9 0 412 0,'-15'6'230'0,"4"-2"-22"16,-3 2-16-16,6 2-13 0,-1-4-13 0,2 4-6 15,1 0-5-15,-1-3 3 0,2 3-4 0,-1 0 9 16,6-8 0-16,-6 16 2 0,2-8 6 0,4-8 7 16,-2 16 3-16,2-8-6 0,0-8-4 0,4 16-12 15,3-11-14-15,-2 1-9 0,13 4-17 0,2-4-11 16,0-2-9-16,2-2-8 0,-2 0-13 0,13-4-8 16,-8 0-5-16,-3-2-17 0,-2 2-9 0,-2-6-15 15,-1-2-10-15,-4-2-10 0,-2 2-8 0,1-1-13 16,-4 1-8-16,-3 0-2 0,-5 2 1 0,0 8-2 0,0-16 12 15,0 16-9-15,-5-10 1 0,5 10 2 0,-6-5 7 16,6 5 2-16,0 0-2 0,0 0-1 0,0 0 14 16,0 0 7-16,0 0 8 0,0 0 6 0,0 0 7 15,0 0 1-15,-16 25-6 0,18-15 2 0,3 8-3 16,4-2 2-16,2 11-2 0,4 1 1 0,2-2-22 16,-2-1-25-16,5-3-43 0,2 2-41 0,-4-11-53 15,2-3-82-15,-5-2-289 0,16 2-643 0,-8-4 176 0</inkml:trace>
</inkml:ink>
</file>

<file path=word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3:54.01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96 597 0,'0'0'380'16,"0"0"-40"-16,0 0-19 0,0 0-9 0,0 0-23 0,0 0 4 15,18-22-7-15,-3 12 2 0,3 0-13 0,-4 0-7 16,6 1-15-16,-3 1-15 0,1 0-18 0,2 0-26 16,-2 4-20-16,-5-2-21 0,0 6-19 0,-2-2-14 15,-11 2-14-15,18 6-10 0,-6 6-15 0,-1 4-16 16,0 13-21-16,-9 1-23 0,-4 6-25 0,-2-1-38 16,-3 2-26-16,-2 2-14 0,-2 2-8 0,1-5-4 15,1 2 5-15,3-3 17 0,-5-5-2 0,6-7 9 16,1-5 27-16,-1-2 7 0,3-6 34 0,0 0 34 15,0-5 25-15,0 3 20 0,2-8 18 0,2 10 24 0,-2-10 13 16,0 0-4-16,13 4 12 0,-13-4-4 0,18 2-10 16,-1-2-9-16,0-2-9 0,-2 2-9 0,5-2-12 15,0-2-10-15,0 1-3 0,-2 0-16 0,-5-1-5 16,0 2-7-16,-13 2-23 0,18-4-35 0,-18 4-43 16,14-2-41-16,-14 2-61 0,9-2-71 0,-9 2-87 15,0 0-85-15,2-11-360 0,-2 11-905 0,0 0 242 16</inkml:trace>
</inkml:ink>
</file>

<file path=word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3:53.20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-4 444 0,'0'0'497'0,"0"0"-59"0,0 0-43 0,0 0-36 0,0 0-40 16,0 0-39-16,-11-4-31 0,11 4-35 0,0 0-14 16,0 0-7-16,0 16-3 0,0-8-8 15,4 7-11-15,-2 5-13 0,3 12-8 0,1-2-12 0,-1 1-13 16,1 0-14-16,1 0-9 0,-3 2-11 0,0-4-10 15,-1 4-6-15,3-4-10 0,-4-7-11 0,3-2-23 16,-3-3-38-16,1 0-53 0,-1-2-51 0,3-1-57 16,-3 0-60-16,0-4-58 0,0 0-327 0,2-5-733 0,-4-5 199 15</inkml:trace>
</inkml:ink>
</file>

<file path=word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3:52.87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63 492 0,'0'0'547'0,"0"0"-51"0,0 0-23 0,0 0-26 15,0 0-30-15,0 0-26 0,42-12-32 0,-26 7-26 16,4 0-37-16,0 0-17 0,0 0-27 0,13-1-27 16,-9 1-25-16,-4 2-26 0,-4 1-15 0,2-2-23 0,-2 2-14 15,-3 0-23-15,-2 2-47 0,-2 0-44 0,-1-2-60 16,-8 2-69-16,16-4-72 0,-16 4-80 0,0 0-83 16,11-2-328-16,-11 2-823 0,0 0 223 0</inkml:trace>
</inkml:ink>
</file>

<file path=word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3:51.40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76 0 654 0,'0'0'604'0,"0"0"-108"15,0 0-72-15,0 0-13 0,0 0-10 0,15 19-18 16,-2 11-24-16,3 7-35 0,6 24-24 0,2 6-9 16,-1 3-32-16,-3 2-23 0,-2 7-20 0,-3-2-17 15,12 55-19-15,-21-41-17 0,-3-18-18 0,-8 0-12 16,-6 2-12-16,0-2-14 0,-4-4-14 0,-5-3-13 16,-2-6-25-16,-1 0-41 0,-6-7-38 0,-2-12-50 15,5-7-56-15,-21 15-61 0,15-12-61 0,-5-9-75 16,4-4-94-16,-25 7-302 0,15-15-865 0,8-8 231 0</inkml:trace>
</inkml:ink>
</file>

<file path=word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3:51.11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6 268 519 0,'0'0'455'0,"0"0"-26"0,0 5-20 0,0-5-14 16,0 0-13-16,0 0-7 0,0 0-11 0,0 0-16 0,0 0-14 15,0 0-14-15,0 0-24 0,0 0-23 0,15-22-26 16,-13 14-17-16,4-10-23 0,-1 4-22 15,1-3-10-15,-1-3-27 0,-1 2-11 0,-2 0-24 0,2 1-27 16,-1-1-23-16,-1 2-20 0,2 4-27 0,-4-2-30 16,0 4-24-16,0 3-31 0,0-1-34 0,0 0-40 15,0 8-43-15,0-10-49 0,0 10-51 0,0-8-58 16,0 4-58-16,0 4-250 0,0 0-781 0,-4-7 212 16</inkml:trace>
</inkml:ink>
</file>

<file path=word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3:50.81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7 566 0,'0'0'714'0,"0"0"-121"0,0 0-54 0,0 0-6 0,0 0-21 16,20-16-33-16,-9 15-60 0,-2-2-51 0,8 1-44 0,-4-1-32 15,0-1-34-15,5 1-30 0,-7 1-26 0,-2 2-36 16,-9 0-47-16,17-3-84 0,-10 1-78 0,-7 2-79 15,11 0-97-15,-11 0-94 0,0 0-101 0,0 0-309 16,0 0-869-16,0 0 235 0</inkml:trace>
</inkml:ink>
</file>

<file path=word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3:50.56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43-2 590 0,'-22'0'356'0,"4"1"-37"0,0 4-33 0,3 2-26 0,-12 9-25 15,2 6-7-15,-2 3-16 0,-1 9 0 16,-8 21-6-16,3 0-6 0,5 0-2 0,5 1 4 16,9 5-9-16,1-13-7 0,2 14-11 0,4-12-11 0,7-8-11 15,5 20-12-15,1-14-9 0,1-9-16 0,6 3-13 16,-2-5-4-16,3 1-13 0,-2-5-9 0,5-3-8 15,-1 0-17-15,1-3-35 0,-3-7-70 0,-1-5-60 16,-2-2-87-16,0-6-106 0,9-1-326 0,-2-4-759 16,-18-2 205-16</inkml:trace>
</inkml:ink>
</file>

<file path=word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3:50.18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3-6 830 0,'2'-4'515'16,"-2"4"-65"-16,0 0-26 0,0 0-22 0,0 0-26 15,0 0-30-15,22 22-28 0,-5 3-19 0,-2 5-17 0,3 3-12 16,-1 6-21-16,3 23-16 0,-2 1-19 16,-5 8-29-16,-9-4-4 0,1 6-24 0,-5 2-24 0,-5-2-1 15,-4 4-16-15,1-2-15 0,-5 0-36 0,-3-2-33 16,1-4-36-16,-5-6-43 0,-2-4-52 0,6-14-70 15,-2-9-68-15,-4 3-83 0,0-5-100 0,2-1-272 16,3-7-830-16,6-8 224 0</inkml:trace>
</inkml:ink>
</file>

<file path=word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3:49.93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-1 230 0,'0'0'600'0,"-5"-4"-98"16,5 4-58-16,0 0-44 0,0 0-52 0,-2-4-43 15,2 4-40-15,0 0-28 0,0 0-26 0,0 0-19 16,0 0-14-16,0 0-9 0,-4 18-14 0,6-8-10 16,-2 5-16-16,-2 2-13 0,2-2-9 0,0 5-11 15,2-2-10-15,-2 1-11 0,0 11-7 0,2 0-2 16,2-10-13-16,1 1-2 0,-3-4-4 0,-2-1-7 0,4-1-3 16,3 0-3-16,-3-1-3 0,-1 1-2 0,1-6-6 15,-2 0-10-15,3-1-11 0,-3-4-7 0,0 0-8 16,-2-4-3-16,4 10-7 0,-4-10-8 0,7 0-5 15,-7 0-1-15,0 0-6 0,0 0 4 0,26-5 3 16,-17 0 4-16,-3-1 4 0,3 4 2 0,0-6 2 16,-2 5 8-16,2 1 5 0,-3-3 6 0,1 2 6 15,-1-2 7-15,-6 5-6 0,11-5 0 0,-11 5-2 16,9-2 2-16,-9 2-4 0,0 0 3 0,0 0 3 0,16 7-4 16,-12-4 0-16,-4-3-3 0,2 12-3 0,0-5-1 15,-2 1-11-15,-2 8-21 0,-4 2-30 0,1-5-26 16,-4 5-26-16,-2-4-18 0,-2-2-20 0,0-2-21 15,-2 1-22-15,-5-2-16 0,4-3-31 0,-3-4-239 16,-1-4-584-16,5-3 159 0</inkml:trace>
</inkml:ink>
</file>

<file path=word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3:49.41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4 104 559 0,'0'0'435'0,"0"0"-46"0,0 0-47 0,-7-8-26 16,7 8-19-16,0 0-1 0,0 0-7 15,16-12 2-15,-7 5 2 0,4-3-15 0,0-2-5 0,-2 4-8 16,5 0-12-16,-1 0-3 0,0 0-24 0,-1 0-22 16,-3 2-24-16,-2 2-8 0,-2 2-34 0,2-1-21 15,-9 3-15-15,13-3-26 0,-13 3-14 0,11 8-13 16,-8 2-20-16,-1 8-21 0,-4 16-35 0,-7 1-40 0,-4 2-35 15,-1 5-25-15,-2 17-15 0,2-13-4 16,1-11 11-16,-2 0 4 0,4-3 14 0,2-2 13 16,0-10 8-16,5-5 26 0,-1-3 29 0,3-2 34 0,0-2 35 15,4 0 24-15,0-3 17 0,3 0 15 0,-5-5 3 16,15 3-4-16,-4-3-2 0,9 0-7 0,2-1-7 16,10-1-10-16,-5-3-4 0,6 2-5 0,-2-5-9 15,-3 4-11-15,-8 0-23 0,-3 0-37 0,0 2-52 16,-1 0-69-16,-5-2-95 0,0 0-116 0,-11 4-305 15,4-10-802-15,-4 10 218 0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40:24.49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43 6 741 0,'-9'-9'446'0,"9"9"-51"16,0 0-44-16,-18 2-42 0,18-2-26 0,-26 14-32 15,0 7-24-15,0 5-29 0,2 5-24 0,-12 21-8 16,12-9-7-16,6-6-8 0,10 1-5 0,-7-1-9 16,9-1-4-16,-1 0-2 0,5-3 0 0,4-5-2 0,7 3 2 15,-3-9 5-15,1-2 6 0,1-4 2 0,3-3-9 16,2-3-3-16,0 0-9 0,3 0-18 0,1-4 1 15,-1 0-5-15,1-6-9 0,1-2-11 0,-5-2-5 16,3 0-12-16,-2-4-21 0,-1-2-13 0,-2-2-49 16,-4 2-35-16,-5-5-37 0,-2-3-39 0,-2 4-43 15,-2 1-37-15,-7 0-29 0,-3 0-26 0,-1 1-21 16,3 2-33-16,-6 2-24 0,3 2-229 0,-5-2-687 16,7 4 187-16</inkml:trace>
</inkml:ink>
</file>

<file path=word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3:48.94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1 9 4016 0,'-11'4'372'0,"9"-3"-108"0,2-1-93 16,0 0-57-16,-9 2-18 0,9-2 22 0,0 0 15 15,0 0-7-15,0 0-24 0,0 0-10 0,0 0-9 16,42 0 0-16,-25-3-17 0,3 1 0 0,-2 2-11 15,-1-2-12-15,-3 0-26 0,-3 2-51 0,0-2-66 0,0 4-73 16,-11-2-74-16,16-3-88 0,-16 3-373 0,8-3-850 16,-8 3 230-16</inkml:trace>
</inkml:ink>
</file>

<file path=word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3:48.73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26-4 570 0,'0'0'348'0,"0"0"-39"16,0 0-33-16,0 0-14 0,0 0-21 0,0 0-19 16,0 0-24-16,0 0-14 0,0 0-19 0,0 0-14 15,0 0-11-15,0 0-18 0,0 0-11 0,-35 2-13 16,17 3-9-16,0 3-14 0,1 2-2 0,-1 0-15 16,2 2 0-16,0 1-1 0,3-1-17 0,-9 14-3 15,6-8 1-15,5-5-6 0,3 2 15 0,1-1-3 0,3-2 5 16,-1-2-7-16,3 0 12 0,2-2 2 15,0 0-1-15,2 2-6 0,3-5 2 0,-1 2 3 16,3-4-5-16,-1 2-4 0,3-4-3 0,2 1-2 0,-11-2-7 16,29-3-9-16,-14-4 4 0,1-1-11 0,-2-3-6 15,1-1-9-15,7-10-11 0,-8 3 0 0,-3-2-6 16,-2 6 3-16,-1-1-9 0,-3-2 9 0,1 3 1 16,-3 3-2-16,1 3 13 0,-2-1 0 0,0 2 5 0,-2 2 1 15,3-1 5-15,-3 7-4 0,2-10-8 16,-2 10 5-16,0 0-6 0,2-5 2 0,-2 5-2 0,0 0 0 15,0 0 2-15,0 34-1 0,2-14 3 0,3 15 7 16,-3 0-3-16,2 2-1 0,9-2-3 0,-4 5 4 16,1-6-6-16,1-1-4 0,5-2-20 0,4 0-35 15,-1-2-44-15,3-8-48 0,1-7-65 0,5-3-89 16,-5-5-220-16,-3-6-629 0,13-4 171 0</inkml:trace>
</inkml:ink>
</file>

<file path=word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3:48.06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19 251 0,'0'0'229'0,"0"0"-37"0,0 0-23 0,4-2-14 0,-4 2-16 16,0 0-5-16,0 0-6 0,0 0-1 0,0 0-4 0,0 0 3 16,0 0-8-16,0 0-5 0,5-3-7 15,-5 3 0-15,0 0-7 0,0 0-4 0,0 0-7 0,0 0-5 16,0 0-1-16,0 0-5 0,4-5-2 0,-4 5-1 16,0 0-6-16,0 0 0 0,0 0-9 0,0 0-1 15,0 0-7-15,0 0-5 0,0 0-5 0,0 0-2 16,0 0-1-16,5-3-8 0,-5 3-3 0,0 0-7 15,0 0 3-15,0 0 0 0,0 0-6 0,0 0 0 16,0 0-5-16,0 0 3 0,0 0-6 0,0 0 0 16,0 0-1-16,0 0 2 0,0 0-3 0,0 0 1 0,0 0 0 15,0 0-6-15,0 0 1 0,0 0 2 0,0 0-1 16,0 0-2-16,0 0 3 0,0 0-3 16,0 0 1-16,0 0-3 0,0 0 2 0,0 0 0 0,0 0-1 15,2-6 3-15,-2 6-4 0,0 0 5 0,0 0-1 16,0 0-4-16,0 0 2 0,0 0 1 0,0 0-4 15,0 0 2-15,0 0 0 0,0 0-1 0,0 0 0 16,0 0 0-16,0 0 0 0,0 0 2 0,0 0-2 0,0 0 0 16,0 0 2-16,0 0-5 0,0 0 2 15,0 0-1-15,0 0-2 0,0 0 5 0,0 0 2 16,0 0-1-16,0 0 2 0,0 0-3 0,0 0-1 0,0 0 2 16,0 0 1-16,0 0-6 0,0 0 3 0,0 0 1 15,0 0 0-15,0 0-5 0,0 0-1 0,0 0-7 16,0 0-18-16,0 0-21 0,0 0-29 0,0 0-39 15,0 0-37-15,0 0-34 0,0 0-43 0,0 0-142 16,0 0-448-16,0 0 125 0</inkml:trace>
</inkml:ink>
</file>

<file path=word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3:46.91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4 533 0,'0'0'563'0,"0"0"-80"0,0 0-33 16,0 0-19-16,0 0-24 0,0 0-27 16,29 0-25-16,-11 0-36 0,4-2-22 0,8 0-27 0,2 0-19 15,-1 0-15-15,-4-1-13 0,-5 0-29 16,-2 2-21-16,0 1-15 0,-7-2-20 0,-1 0-10 0,-1 2-21 16,-11 0-25-16,15 0-31 0,-6 0-44 0,-9 0-53 15,0 0-60-15,13-2-61 0,-13 2-77 0,0 0-72 16,7-2-93-16,-7 2-273 0,0 0-820 0,0 0 222 15</inkml:trace>
</inkml:ink>
</file>

<file path=word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3:46.41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5 0 335 0,'-7'8'273'0,"0"-1"-39"0,1 3-21 0,1 2-21 16,1 0-12-16,1 2-3 0,0 2-7 0,3 2-4 15,0-1 0-15,3 0 0 0,0 1 1 0,1 0-4 0,5 1-11 16,0-2 1-16,0-1 9 0,4-2 3 15,9 8-8-15,-2-8-2 0,0-4-8 0,-2-1-8 0,-1-2-3 16,4-1-7-16,-1-3-7 0,-2 1-10 0,4-4-7 16,-5 0-6-16,3-2-9 0,-2-1-1 0,-3-2-6 15,-4 0-5-15,-1-3-5 0,-3 2-2 0,-1-4-9 16,-1-4-11-16,-5-3-20 0,-2-1-21 0,-5 1-22 16,-9-9-26-16,-7 0-27 0,-1 6-27 0,-4 3-28 15,-3 3-20-15,2 1-22 0,4 6-19 0,3 4-17 16,2 3-20-16,0 3-19 0,2-1-23 0,1 3-210 0,1 0-563 15,3 0 153-15</inkml:trace>
</inkml:ink>
</file>

<file path=word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3:46.05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0 14 4726 0,'-6'-3'312'0,"6"3"-141"16,-13-4-84-16,8 0-35 0,5 4-12 0,0 0-21 0,-11-4-4 15,11 4-8-15,0 0-22 0,0 0-46 0,0 0-46 16,0 0-43-16,0 0-38 0,0 0-36 0,-6 12-46 15,6-12-58-15,0 0-233 0,0 10-672 0,0-10 184 16</inkml:trace>
</inkml:ink>
</file>

<file path=word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3:45.88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76 7 488 0,'-15'-4'282'0,"4"2"-33"15,0 0-27-15,0 2-25 0,-3 0-23 0,3 0-17 0,0 2-21 16,-6 2-7-16,-1-2-12 0,-2 2-2 16,4 2-9-16,-2 2-8 0,3-3-3 0,-1 5-3 15,1-2-3-15,1 4-5 0,6 0-7 0,-3-2-4 0,4 3 4 16,0-1-7-16,3-2 1 0,-3 6-6 0,7 0-6 15,3-2-3-15,-1-2-8 0,4 1-1 0,1-1-6 16,4 2-3-16,2-2-14 0,3-4-5 0,-1 0-10 16,3-3-14-16,2-2-12 0,-3-1-18 0,4-1-13 15,-1-2-14-15,0-4-12 0,-2-2-9 0,1 1-1 16,-3-4 8-16,-1-4 11 0,-4 2 13 0,3-1 23 16,-7 0 26-16,4 0 27 0,-4 3 30 0,0 0 27 0,-3 2 22 15,0 4 32-15,-1-2 11 0,-1 2 7 0,2 0-3 16,-4 4-4-16,2-8-12 0,-2 8-16 0,5-5-14 15,-5 5-10-15,0 0-8 0,0 0 8 0,0 0 16 16,0 15 3-16,0 5-2 0,-5 8-8 0,1 3-8 16,0 1-3-16,1 1-10 0,-1-1-5 0,2 4-7 15,0-1-6-15,-1-2-12 0,3 1-2 0,-2 1-7 16,2-1-10-16,0-4-26 0,5-1-36 0,-3-5-54 0,2 6-66 16,-2-10-69-16,1-3-77 0,1-3-91 15,0-5-238-15,1-2-749 0,-5-7 204 0</inkml:trace>
</inkml:ink>
</file>

<file path=word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3:45.39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68 0 295 0,'0'0'427'0,"0"0"-61"0,-27 16-33 0,2 6-12 15,3 1-32-15,-6 9-16 0,-10 23-25 0,8 6-11 16,4 8-20-16,2 2-14 0,4 2-15 0,5 0-18 16,6 0 3-16,5 2-10 0,6-4-11 0,7 1-10 15,2-8-11-15,8-1-11 0,-1-1-6 0,6-5-8 16,-3-18-18-16,1-5-11 0,2-2-23 0,1-3-38 16,3-1-51-16,3-7-46 0,-3-1-67 0,-6-10-76 0,8-4-101 15,-5-8-237-15,5-8-672 0,-3-6 185 0</inkml:trace>
</inkml:ink>
</file>

<file path=word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3:43.98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11 295 0,'0'0'504'0,"0"0"-94"16,0 0-30-16,0 0-22 0,0 0-19 0,11-22-19 0,3 10-23 15,-1 2-17-15,5-2-15 0,9-1-13 0,-5 1-15 16,-2 2-17-16,-3 4-21 0,5 0-24 0,-8 2-19 15,-3 2-17-15,0 0-17 0,0 2-11 0,-11 0-19 16,18 4-14-16,-11 4-12 0,0 6-17 0,-5 4-31 16,-7 13-48-16,-3 5-41 0,0 0-43 0,-7 5-27 15,-10 19-13-15,8-13-3 0,3-13 5 0,1 2 13 0,0-4 13 16,2-4 10-16,4-9 20 0,-1-5 32 16,1-2 42-16,5-3 49 0,0 0 40 0,2-4 29 15,0-5 33-15,4 8 24 0,3-6 23 0,-7-2 7 0,17 4 11 16,3-4-1-16,0 0 2 0,2-1-2 0,11-2-9 15,3-1-4-15,-5-2-9 0,4 1-11 0,-2 1-16 16,-8-1-7-16,-5 0-17 0,-2 1-13 0,0 0-10 16,-5 2-8-16,-4 0-21 0,-1 0-28 0,-8 2-40 15,11-6-68-15,-6 2-86 0,-5 4-88 0,2-7-89 16,-2 7-84-16,-11-15-399 0,4 9-976 0,-6-4 262 0</inkml:trace>
</inkml:ink>
</file>

<file path=word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3:43.50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-6 470 0,'0'0'365'0,"0"0"-27"16,-15 2-16-16,15-2-24 0,0 0-9 0,0 0-29 15,2 11-2-15,0-2-9 0,0 8-13 0,2 13-10 16,3-1-6-16,1 10-15 0,-4 2-13 0,5 18-14 16,-3 1-20-16,-4-13-15 0,0-8-17 0,0 3-13 15,1 19-10-15,-1-13-10 0,-2-8-10 0,0-4-12 16,0 0-22-16,0 0-35 0,0-5-47 0,2 0-63 0,0-8-59 16,2-5-63-16,-2-2-68 0,2-8-300 0,3-3-704 15,-1-3 191-15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40:22.29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1 13 367 0,'-8'-2'287'0,"8"2"-37"0,-14-4-40 16,8 4-19-16,6 0-11 0,0 0-7 15,-17 4 5-15,17-4 11 0,-13 6 11 0,4 0 5 0,3-2-4 16,-3 2 0-16,0-1-1 0,-2 7-10 0,0 1-6 16,0 2-1-16,2 1-2 0,0-1 4 0,5 3-4 15,-1 1 3-15,5 1 0 0,3 13-1 0,3-5-3 16,1-5-5-16,10 3-7 0,3 0-3 0,5-3-1 15,1-7 0-15,6 1 3 0,1-7-4 0,7 0-3 16,-3-6 1-16,0 0-16 0,-2-8-14 0,3 2-13 0,-3-6-10 16,-4 0-12-16,-4-6-9 0,-5 1-12 0,-6-4-6 15,-5 4-25-15,0-2-14 0,0-14-14 0,-7 7-20 16,-4 0-20-16,-2-8-17 0,-7 1-18 0,-4-1-10 16,-2 5-17-16,-1 6-13 0,-6-2-9 0,0 6-12 15,-6 0-18-15,4 3-22 0,-7 2-21 0,3 2-23 0,6 6-32 16,-13-2-31-16,2 6-45 0,5 0-60 15,-8 0-289-15,10 0-792 0,7 2 214 0</inkml:trace>
</inkml:ink>
</file>

<file path=word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3:43.22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6 74 650 0,'0'0'515'0,"-5"0"-36"0,5 0-22 0,0 0-37 0,0 0-29 15,0 0-20-15,0 0-26 0,0 0-13 0,0 0-23 16,0 0-14-16,22-10-17 0,0 6-21 0,-3 0-23 15,12-2-24-15,2 0-21 0,-2 0-21 0,2 3-23 16,-1-2-12-16,-8 2-16 0,-2 1-16 0,-3-1-36 0,1-1-55 16,-7 4-60-16,-2-3-62 0,-2 3-72 15,2-2-68-15,-11 2-86 0,11-4-85 0,-11 4-283 16,2-10-846-16,-2 10 228 0</inkml:trace>
</inkml:ink>
</file>

<file path=word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3:41.96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0 0 3837 0,'-6'8'448'0,"4"-4"-218"0,2-4-99 0,-5 10-49 16,3-2-11-16,0 8 21 0,2 2 21 0,2 9 6 16,5 6-7-16,-1 7 4 0,10 21-4 0,-1 0-5 15,3 6 2-15,-2 2-23 0,-5-1-7 0,7 4-3 16,-3 0-6-16,-2 3-7 0,-2 0-3 0,-4-3-8 15,-7 0-8-15,0 1-6 0,-5-11-9 0,-6-3 1 0,9-12-15 16,-5-7-16-16,-1-5-22 0,-3 3-33 0,2-5-46 16,-2 5-60-16,-2-5-58 0,-4 1-65 0,-7-8-76 15,-4 1-344-15,-3 1-847 0,0-13 228 0</inkml:trace>
</inkml:ink>
</file>

<file path=word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3:41.64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 346 303 0,'0'0'376'0,"-2"3"-33"0,2-3-16 0,0 0-19 16,0 0-9-16,0 0-18 0,0 0-3 0,0 0 8 0,0 0 9 15,0 0 7-15,0 0-8 0,0 0-15 16,0 0-18-16,0 0-25 0,-3-17-20 0,6 3-22 0,-3-4-18 16,0-2-23-16,2-11-16 0,0 0-11 0,2-2-17 15,-2 1-8-15,1 7-13 0,-1 5-16 16,-2 2-27-16,4 3-18 0,-2-1-25 0,-2 3-27 0,0 3-29 16,-2 2-34-16,2 8-33 0,2-14-49 0,-2 8-46 15,0 6-58-15,0-8-61 0,0 8-302 0,0 0-766 16,0 0 208-16</inkml:trace>
</inkml:ink>
</file>

<file path=word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3:41.36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6 0 715 0,'-4'4'626'0,"4"-4"-68"0,0 0-42 0,0 0-25 16,0 0-23-16,0 0-34 0,0 0-39 0,0 0-44 0,13 6-38 15,-13-6-35-15,20-2-27 0,-3 0-29 16,-1 2-23-16,-3 2-23 0,-13-2-18 0,30-2-21 0,-17 2-17 16,-13 0-30-16,20 0-51 0,-11 0-72 0,-9 0-78 15,13 0-86-15,-13 0-91 0,0 0-96 0,0 0-380 16,20 4-918-16,-20-4 248 0</inkml:trace>
</inkml:ink>
</file>

<file path=word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3:41.07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98 4 309 0,'-16'-6'462'0,"-1"5"-85"15,2 2-44-15,0 3-27 0,-3 2-28 0,-6 12-19 0,-5 3-17 16,1 14-14-16,-9 29-2 0,-24 57-6 0,23-40-2 16,19-9-10-16,-14 60-10 0,14-52-9 0,8-10-11 15,2 2-9-15,5 3-13 0,-1-1-11 0,12-5-13 16,0-1-12-16,4-4-13 0,4-4-11 0,1-14-13 15,-2-9-20-15,3-5-23 0,-1-1-36 0,1-3-48 16,5-3-54-16,2-3-71 0,-4-10-80 0,1-6-119 0,1-3-240 16,11-3-727-16,2-9 197 0</inkml:trace>
</inkml:ink>
</file>

<file path=word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3:40.70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-2 3545 0,'0'0'239'0,"0"0"-98"15,-4-4-83-15,4 4-12 0,0 0 19 0,0 0 9 16,0 0 27-16,21 16 11 0,-10-1-1 0,11 9 1 16,0 9 0-16,9 21 8 0,-2 1 2 0,-1 10 11 15,0 0 7-15,-2 8-7 0,-6-1-3 0,9 65-4 16,-16-50-12-16,-9-17-8 0,1 1-15 0,-3 0-6 15,-4-1-10-15,-5 0-10 0,-2-8-33 0,1 0-37 0,-8-4-41 16,1-13-48-16,1-9-68 0,-3 1-67 0,-5-3-74 16,1-3-79-16,-10-1-303 0,9-7-824 0,2-11 225 15</inkml:trace>
</inkml:ink>
</file>

<file path=word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3:40.46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7 12 464 0,'-7'-4'614'0,"7"4"-94"0,-4-3-59 16,4 3-51-16,0 0-47 0,-4-7-43 0,4 7-38 15,0 0-36-15,0 0-29 0,0 0-24 0,0 0-23 16,0 0-15-16,-9 10-15 0,9 6-23 0,-2 4-8 16,-1 8-8-16,1-3-13 0,4 5-11 0,-2 1-6 15,-6 1-9-15,6-1-5 0,0-2-4 0,0 2-5 16,0-3-8-16,-2 3-3 0,2-8-2 0,2-2-4 15,0-5-2-15,-2-1-3 0,2 3-9 0,0-5-11 16,-2-4-10-16,3 1-9 0,-3-2-6 0,2-1-11 0,0-2-1 16,0 0-4-16,3 0-8 0,-5-5-3 0,6 4 1 15,-6-4 3-15,13-4-9 0,-13 4 0 0,23-10 3 16,-10 2 2-16,2 0 9 0,3-2 1 0,-4 5 4 16,-3-3 7-16,0 3-1 0,-2 0 14 0,0 2 5 15,-2 1 5-15,-1-1 7 0,-1 0 6 0,-5 3-3 16,0 0-4-16,0 0 3 0,0 0 4 0,13 11-6 15,-13-4-1-15,-2 12 0 0,-3-1-3 0,-4 9-20 0,-2 2-34 16,-2 0-42-16,-2-2-33 0,-1 0-36 0,4-7-33 16,-3-5-39-16,4 1-38 0,-7-6-242 0,5-4-618 15,-3-2 170-15</inkml:trace>
</inkml:ink>
</file>

<file path=word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3:39.98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 6 3838 0,'-4'6'384'0,"4"-6"-137"0,-5 2-84 16,5-2-63-16,0 0-6 0,0 0 27 0,0 0 26 15,0 0 0-15,29 2-10 0,-12-4-5 0,3 0-12 0,0 2-15 16,0-2-7-16,-1 0-9 0,1 0-10 16,-1 2-6-16,-3-2-18 0,-3 2-29 0,-4-2-58 0,-9 2-67 15,18 0-72-15,-18 0-78 0,13-2-84 0,-13 2-89 16,9-2-246-16,-9 2-802 0,0 0 217 0</inkml:trace>
</inkml:ink>
</file>

<file path=word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3:39.76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38 0 260 0,'0'0'415'0,"0"0"-61"0,0 0-47 16,0 0-39-16,0 0-26 0,0 0-29 0,0 0-25 16,-31 6-25-16,17 4-20 0,-2-2-10 0,-2 4-15 15,-8 4-16-15,8-2-7 0,5 1-14 0,-2-1-4 16,-1-1-3-16,-2 10 1 0,0-7-9 0,9 0 4 15,0-2 1-15,1-1-1 0,3 0-3 0,3-1 0 16,0-2-4-16,2-1 0 0,0 1 3 0,4-2-5 0,1 0-3 16,1-3-8-16,1 2 2 0,2-2-1 0,-1-3-12 15,9 2 0-15,3-4-11 0,-3 0-5 0,1-4-4 16,2-1-2-16,-3-4-5 0,-1-2-10 0,10-9-4 16,-7-2 0-16,-4 5 0 0,-1-1 0 0,-6 0-1 0,1 3 0 15,-2 4 4-15,-5-2 3 0,2 3-1 16,-1 2 4-16,-1 3 5 0,-2-3 5 0,0 8-3 0,4-10-1 15,-4 5-3-15,0 5-5 0,0 0 3 0,0 0-3 16,0 0 0-16,0 0-5 0,0 0 2 0,0 0-1 16,2 25-1-16,-2-8 6 0,3 0-1 0,1 1 1 15,1 12-2-15,-1-6-3 0,3 5 5 0,6 1-1 16,-2-4-4-16,4-1-12 0,-2-4-18 0,6 2-38 16,-4-3-51-16,3-6-62 0,9 2-76 0,-1-10-267 15,7 3-630-15,1-5 174 0</inkml:trace>
</inkml:ink>
</file>

<file path=word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3:39.24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6 0 382 0,'-2'7'545'0,"2"-7"-79"0,0 0-28 0,0 0-18 16,0 0-18-16,15 1-25 0,-15-1-28 0,20 2-21 0,-5-2-27 15,3 0-24-15,-1 0-21 0,0 0-21 0,-17 0-27 16,26-2-16-16,-15 4-17 0,-11-2-20 0,20-2-7 16,-20 2-26-16,15 2-16 0,-15-2-31 0,11-2-33 15,-11 2-36-15,0 0-51 0,0 0-67 0,18 2-71 16,-18-2-72-16,0 0-88 0,0 0-355 0,0 0-841 16,0 0 227-16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40:21.89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91 4580 0,'0'0'466'0,"0"0"-166"15,0 0-111-15,16-10-72 0,-10 6-35 0,3 0-15 16,9-2 10-16,-1-2-14 0,3 1-8 0,14-1-10 16,-1 0-10-16,0 0-33 0,-6 3-51 0,-8-1-59 15,-1 2-70-15,-5 0-78 0,-5 2-82 0,-2 0-372 16,-6 2-856-16,16-5 231 0</inkml:trace>
</inkml:ink>
</file>

<file path=word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3:33.81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1 0 327 0,'-9'8'371'0,"8"-4"-44"0,-4 4-28 0,3 0-25 15,0 0-18-15,0 1-14 0,4 6-9 0,0 1-5 0,0 0 3 16,4-1-4-16,-2 2-8 0,5-2-13 0,-2-2-10 15,4 0-2-15,-3 0-7 0,6-3-1 0,1 1-9 16,0-5-3-16,1 0-8 0,-3 0-4 0,5 0-6 16,-1-2-15-16,-3 0-14 0,2-2-12 0,-5-2-15 15,2 0-8-15,-13 0-7 0,29-4-7 0,-18 0-17 16,0 0-18-16,-3-2-22 0,-1-4-35 0,2-1-29 16,-3-2-26-16,-3-5-16 0,-3 2-11 0,-5-2-8 0,-1 1-5 15,-1 1-5-15,-4-2-2 0,-13-2-9 0,2 4 0 16,2 6 2-16,0 2-5 0,2 2-3 0,-13-2-7 15,4 4-17-15,8 4-16 0,-1 2-28 0,7 0-27 16,-3 6-42-16,3-4-189 0,4 2-549 0,4-2 151 16</inkml:trace>
</inkml:ink>
</file>

<file path=word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3:33.42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0-1 891 0,'0'0'634'0,"-10"0"-110"0,10 0-65 0,-6-2-56 0,6 2-44 16,0 0-44-16,0 0-41 0,0 0-46 0,0 0-47 15,0 0-56-15,0 0-57 0,0 0-51 0,0 0-61 16,-14 2-57-16,14-2-64 0,0 0-68 0,0 0-70 15,0 0-193-15,0 0-594 0,0 0 163 0</inkml:trace>
</inkml:ink>
</file>

<file path=word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3:33.22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 0 528 0,'-7'12'385'0,"3"-4"-39"0,4 0-26 16,-2 10-25-16,2-3-21 0,0 5-16 0,2 10-21 15,-2-1-12-15,0 1-14 0,2-7-20 0,0 7-18 16,1 0-20-16,1-8-13 0,0 5-12 0,1-5-13 0,-1-4-17 16,1-5-14-16,-3 3-43 0,5 0-68 15,-5-2-77-15,1-6-82 0,4 2-95 0,-5-5-211 16,-2-5-589-16,9 8 162 0</inkml:trace>
</inkml:ink>
</file>

<file path=word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3:32.96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7-7 412 0,'0'0'380'0,"0"0"-47"0,-6-4-33 0,6 4-38 0,0 0-21 15,0 0-26-15,0 0-25 0,0 0-23 0,0 0-16 16,0 0-17-16,0 0-10 0,0 0-6 0,0 0-1 16,0 0-8-16,-16 14-5 0,14-6-11 0,-2 8-10 0,-1 0-1 15,-2 2-8-15,3 0-1 0,0 11 1 0,-1-7 3 16,3-3 6-16,0-1 5 0,2-1 6 0,0-1 10 16,2-1 6-16,-2 0 10 0,2-4 1 0,0-1 0 15,3 0-5-15,-3-1 2 0,5-3 0 0,2 8 1 16,-1-5-4-16,3-2-7 0,0-2-9 0,6 1-6 15,3 0-9-15,0 0-9 0,-3-3-8 0,2-1-9 16,3-2-17-16,-2 3-30 0,1-3-39 0,-6-3-59 0,5 3-74 16,-4-3-93-16,-3-1-111 0,-2-2-336 15,-2 0-842-15,-9 6 226 0</inkml:trace>
</inkml:ink>
</file>

<file path=word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3:32.58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62 2 335 0,'-11'-3'416'0,"11"3"-60"15,-14-3-46-15,14 3-26 0,-17 1-29 0,-1 6-33 0,0 3-17 16,-14 13-16-16,3 4-18 0,-14 23-10 0,4 5 3 16,4 4-12-16,4 4-6 0,5 9-10 0,7-3-2 15,1-1-5-15,12 2-3 0,-1-1-5 0,7-10 0 16,5 6 0-16,6-4-3 0,0-14-6 0,1-11-8 15,-1 0-13-15,8 1-5 0,1-6-10 0,2 1-17 16,0-4-18-16,2-3-32 0,0-1-42 0,2-1-53 16,-5-8-64-16,-3-5-71 0,13 0-95 0,-7-9-252 0,-4-2-683 15,-1-6 187-15</inkml:trace>
</inkml:ink>
</file>

<file path=word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3:32.22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45 630 0,'0'0'417'0,"0"0"-20"0,0 0-22 15,26-22-22-15,-9 11-13 0,12-3-15 0,2 0-18 16,-3 0-12-16,3-3-14 0,1 2-10 0,-10 6-19 15,0-1-18-15,-2 4-25 0,-7 2-20 0,-2 2-15 16,-2 0-16-16,-2-2-20 0,-1 2-15 0,-6 2-16 0,14 2-25 16,-14-2-16-16,4 14-12 0,-6 14-13 0,-3 7-11 15,-6 0-25-15,-2 5-22 0,-2-3-24 0,6 5-14 16,-9-6-7-16,5-3 6 0,2-2-1 0,2-1 3 16,5-6 1-16,-1-8-3 0,1-3 15 0,2-1 19 0,0-4 14 15,2 0 23-15,0-2 18 0,2 0 22 16,0-2 12-16,2 0 5 0,3 0 5 0,0-2 5 15,1 0-7-15,3-2-9 0,0 2-7 0,9 0-2 0,-2-2-10 16,0 0-4-16,1-2-5 0,-1 2-24 0,-6-2-36 16,-1 0-52-16,-11 2-70 0,18 2-78 0,-18-2-90 15,15 2-92-15,-15-2-279 0,0 0-821 0,0 0 222 16</inkml:trace>
</inkml:ink>
</file>

<file path=word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3:30.79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784 0,'0'0'460'0,"0"0"-49"16,25 5-14-16,-6-2-11 0,15-1-20 0,1 4-23 16,3 2-30-16,-2 4-35 0,6 2-28 0,0 4-16 15,-2 3-10-15,18 11-9 0,-21-4-9 0,-8-2-4 16,-1 5-6-16,-4 2-5 0,-7 4-10 0,-1 20-11 16,-12 6-15-16,-15 2-14 0,-9-4-17 0,-2-6-24 0,-7 3-43 15,2-16-45-15,3-3-38 0,-16 10-43 16,-2-2-52-16,12-14-61 0,6-5-62 0,-2-5-62 0,-1-1-74 15,-1-7-319-15,8-6-840 0,3-6 227 0</inkml:trace>
</inkml:ink>
</file>

<file path=word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3:30.51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88 4789 0,'0'0'411'16,"0"0"-133"-16,0 0-130 0,13-8-61 0,-11 4-31 15,7 0-17-15,5-6-3 0,1 2 1 0,13-10 1 0,0 5-8 16,3-1-5-16,-2 0-20 0,-1 0-38 0,-5 4-44 16,-5 0-38-16,0 5-64 0,-5-3-63 0,3-1-73 15,-1 0-96-15,-4-3-223 0,0 2-761 0,-6 2 206 16</inkml:trace>
</inkml:ink>
</file>

<file path=word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3:30.34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3-1 616 0,'0'0'482'0,"0"0"-37"0,-5 5-28 0,5-5-25 0,0 0-29 16,0 0-26-16,0 0-29 0,16 0-25 0,-16 0-28 15,20 0-28-15,-4-1-20 0,2-1-25 0,-1 4-20 16,5-2-16-16,-2-2-13 0,0 4-23 0,-1-4-40 16,-1 2-62-16,-5 2-68 0,4-1-90 0,-4-1-91 15,-2 4-86-15,-5-1-273 0,-6-3-720 0,3 10 196 0</inkml:trace>
</inkml:ink>
</file>

<file path=word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3:29.72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0 0 415 0,'0'0'248'0,"-13"4"-29"0,6 0-14 16,7-4-9-16,-8 8-1 0,3 0-10 0,0-2 1 15,0 2-4-15,3 0-6 0,-2 0-5 0,2 7 8 16,2 0-5-16,2 2 7 0,0 0-5 0,0-2 2 16,5-1-10-16,3 3-1 0,3-1-12 0,2-3 3 15,1-2 1-15,3-1 3 0,10 6 0 0,4-6-1 0,-3-4 3 16,5 0-6-16,-2-1-3 0,-7-2-17 0,-6-1-4 16,0 0-10-16,-7-2-12 0,-3 0-5 0,-10 0-6 15,20-4-7-15,-13 0-19 0,1 0-13 0,-1-4-15 16,-5 0-18-16,0-2-13 0,-2-4-14 0,-2-5-19 15,-9-9-19-15,-4 4-20 0,-3 3-17 0,-5 2-20 16,-3 1-17-16,-1 2-14 0,1 6-8 0,-5 2-17 16,-5 3-6-16,3 0-16 0,0 5-12 0,6 2-26 0,5 1-30 15,5-1-36-15,-1-2-281 0,6 5-667 16,-1-2 182-16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40:21.74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-3 583 0,'0'0'584'0,"-14"4"-101"15,14-4-51-15,0 0-20 0,0 0-13 0,0 0-33 16,0 0-36-16,0 0-37 0,31 6-24 0,-12-4-34 16,3-2-23-16,-2 2-26 0,2-1-22 0,0 1-16 15,-2-2-38-15,-5 2-54 0,0-2-79 0,-4 3-85 16,-11-3-97-16,15 1-89 0,-15-1-343 0,0 6-767 16,0-6 209-16</inkml:trace>
</inkml:ink>
</file>

<file path=word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3:29.30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57 576 0,'3'-4'744'0,"-3"4"-129"0,0 0-85 0,11-4-67 0,-11 4-62 15,11-8-35-15,-5 6-46 0,3-2-37 0,7-5-32 16,-3 4-41-16,4 0-63 0,-6 1-65 0,0 0-80 15,-2 2-86-15,0-1-91 0,-9 3-104 0,11-4-333 16,-11 4-735-16,0 0 200 0</inkml:trace>
</inkml:ink>
</file>

<file path=word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3:29.14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6 2 3456 0,'0'0'534'0,"-6"0"-161"0,6 0-108 16,0 0-70-16,0 0-34 0,0 0-18 0,0 0-9 0,0 0-12 15,0 0-15-15,0 0-1 0,0 0-15 16,0 0-8-16,0 0-10 0,28 0-11 0,-28 0-10 16,22 0-33-16,-22 0-48 0,18 0-67 0,-6 0-77 0,-12 0-93 15,0 0-92-15,19 0-340 0,-16 0-837 0,-3 0 227 16</inkml:trace>
</inkml:ink>
</file>

<file path=word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3:28.87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99 2 367 0,'-14'-2'308'0,"14"2"-37"0,-17-2-33 0,17 2-26 0,-17 0-27 16,6 4-23-16,-4 2-15 0,-3 0-12 0,0 2-8 15,1 0-8-15,4 1-1 0,2 0-3 0,-3 4-14 16,6-3 8-16,1 0-8 0,0-2 0 0,3 0 1 15,0 0-9-15,1 0 5 0,1-1-5 0,2-1-1 16,0 1-4-16,0-7-8 0,5 14-14 0,-1-7 5 16,0 1-5-16,3-5 1 0,-7-3-7 0,18 7 3 0,-10-4-6 15,-8-3-11-15,20 2 3 0,-20-2-10 0,27-2 5 16,-12-2-11-16,1-2 1 0,-3-2-7 0,0-2-3 16,-1-1-2-16,1-2-4 0,-2 3-3 0,0-3-5 15,-4 4 3-15,0 1-1 0,-3-1 4 0,-2 4 12 16,-2 5 8-16,7-12 5 0,-7 12-4 0,4-8-3 0,-4 8-13 15,5-5-1-15,-5 5-5 0,0 0 1 16,0 0-9-16,6-5 2 0,-6 5-9 0,0 0 9 16,0 0 0-16,16 18-1 0,-5-6-6 0,0 2 10 0,2 0-8 15,-2 2-7-15,10 7-2 0,1-4-19 0,6 5-25 16,1-9-41-16,2-1-36 0,3-6-56 0,4-6-54 16,8-4-88-16,23-6-178 0,0-6-604 0,1-1 165 15</inkml:trace>
</inkml:ink>
</file>

<file path=word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3:28.36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1-5 536 0,'0'0'402'0,"0"0"-52"0,0 0-40 0,0 0-35 16,0 0-23-16,-13 0-27 0,13 0-18 0,0 0-21 0,0 0-16 15,13 18-15-15,-9-10-6 0,7 8-13 0,7 8-12 16,-5 5 4-16,1 3-22 0,0 0-3 0,-1 3-16 16,-4-2-3-16,0 3-6 0,-5 0-7 0,-2 1-9 15,1-2-11-15,-3 1-13 0,-3 0-16 0,-3-5-16 16,-1 1-9-16,-2-3-17 0,1-7-14 0,0-4-2 16,-1-7 1-16,0 1 6 0,3-4-1 0,-3-2 4 15,2-2 10-15,-2-4 6 0,9 0 14 0,0 0 18 0,-20-4 7 16,14-2 24-16,-1 0 9 0,3-1 2 15,2-1 2-15,-3 0-2 0,5-2-12 0,0 0 3 0,0 2-2 16,2-2-6-16,1 2-5 0,-3-2-7 0,4 2-3 16,-2 3-11-16,5-3-14 0,-3 0-30 0,3 4-39 15,-1-2-57-15,1 0-62 0,-7 6-68 0,16-6-320 16,-8 6-683-16,-8 0 187 0</inkml:trace>
</inkml:ink>
</file>

<file path=word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3:27.96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02 260 0,'0'0'396'15,"0"0"-55"-15,0 0-29 0,0 0-21 0,0 0-21 16,0 0-26-16,0 0-23 0,0 0-19 0,0 0-11 15,0 0 0-15,18 0 0 0,-18 0 3 0,0 0-7 16,18 0 9-16,-7 0 3 0,-11 0-2 16,28-2-1-16,5 4 2 0,1-4-1 0,2 2-2 0,10-3 10 15,25-2-5-15,9 1 10 0,69-2-3 0,-46-2-6 16,52-4-19-16,3-4-10 0,2 8-16 0,4-5-17 16,-1 6-12-16,-1 6-15 0,-5-6-9 0,-1 4-16 15,-51 5-12-15,-21-2-19 0,0-6-21 0,3 10-21 0,-5-2-15 16,-7-2-21-16,-21-2-17 0,-12 2-25 0,-6 0-20 15,-10 0-18-15,-6 0-16 0,-5 2-16 0,-4-4-12 16,-11 2-15-16,0 0-25 0,15-2-31 0,-15 2-38 16,0 0-42-16,0 0-30 0,-48-6-33 0,13 4-278 15,-5 2-768-15,-4-2 210 0</inkml:trace>
</inkml:ink>
</file>

<file path=word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3:27.50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 77 453 0,'-2'-8'592'0,"2"8"-112"15,2-6-59-15,2 3-35 0,5-2-26 0,0 2-25 16,11-4-36-16,0 1-30 0,-2 1-32 0,13-3-28 0,2 3-20 16,-2 1-25-16,-5 0-15 0,-6 2-17 15,-4 0-22-15,0-2-31 0,-1 2-46 0,-4 2-62 16,-11 0-58-16,20 0-54 0,-20 0-52 0,13-2-45 0,-6 2-51 16,-7 0-248-16,0 0-643 0,0 0 175 0</inkml:trace>
</inkml:ink>
</file>

<file path=word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3:27.28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9 325 0,'0'0'475'0,"0"0"-31"16,0 0-38-16,0 0-17 0,0 0-22 0,0 0-18 15,0 0-28-15,0 0-27 0,35-8-33 0,-15 7-19 16,-3-2-29-16,1 1-25 0,-2 1-20 0,2-1-18 16,0-1-20-16,-1 2-36 0,-4-1-42 15,-2 0-63-15,-11 2-69 0,20-2-64 0,-20 2-62 0,0 0-64 16,20-3-301-16,-20 3-683 0,0 0 186 0</inkml:trace>
</inkml:ink>
</file>

<file path=word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3:27.03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-5 317 0,'0'0'140'0,"0"0"-23"0,0 0-23 0,0 0-24 15,0 0 10-15,0 0-5 0,0 0 4 0,0 0 5 0,0 0 12 16,0 0 7-16,0 0 4 0,0-8 4 16,0 8 0-16,0 0-4 0,0 0-8 0,0 0 0 15,0 0 2-15,0 0-10 0,0 0 2 0,-3 23-4 0,3-7-6 16,0 4 1-16,0 8-8 0,3-3 4 0,-3 3-1 16,0-1 1-16,2-1 1 0,-2-4 2 0,2-5 3 15,0-1 1-15,3 2 5 0,-3-2 0 0,0-1 8 16,2-3-4-16,-4 1 1 0,3-4-2 0,-1-1-2 15,0-2-8-15,-2-6-6 0,4 16-11 0,-1-10-7 16,-1 1 0-16,0 1-10 0,2 0-4 0,-1-2-2 16,1 2-7-16,0 0 2 0,-1-2-6 0,1 2-3 0,0 0 6 15,-1-3 0-15,1 3-1 0,-4-8 3 0,7 10-3 16,-7-10 0-16,6 8-2 0,-6-8 0 0,3 6-1 16,-3-6-5-16,4 6-1 0,-4-6-5 0,0 0-4 15,0 0 0-15,4 10-4 0,-4-10 1 0,0 0-5 16,0 0 3-16,4 6-5 0,-4-6-2 0,0 0 0 15,0 0 1-15,6 8 1 0,-6-8-1 0,0 0-4 0,0 0 21 16,11 6 7-16,-11-6 6 0,9 4 11 16,-9-4 5-16,13 2 5 0,-13-2-2 0,20 3 0 15,-9-3-1-15,9-2-2 0,-2 2-7 0,2 0-2 0,-3-1-3 16,0 1-5-16,0-2-9 0,3 2 0 0,-2-2-5 16,-3 0-1-16,-15 2-18 0,22 0-18 0,-13-2-28 15,-9 2-37-15,16 0-41 0,-16 0-46 0,0 0-51 16,13-4-67-16,-13 4-83 0,0 0-232 0,4-10-718 15,-4 10 196-15</inkml:trace>
</inkml:ink>
</file>

<file path=word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3:26.06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7 0 379 0,'-7'14'347'0,"3"-2"-42"0,-1 2-30 16,3 0-16-16,-2-3-26 0,2 1-17 0,2 6-17 16,-3-4-15-16,1 4-13 0,2-3 6 0,5 1-17 15,-3 0 7-15,0-2 8 0,2 0 2 0,-1-1 4 16,1-3-6-16,0 2-3 0,1-4 1 0,-3 2-9 0,2-2-4 16,3-2-10-16,0 2-3 0,6 4-8 0,-4-2-15 15,4-1-11-15,0 1-9 0,-1-2-16 0,-1-2-9 16,-2 0-7-16,0 2-13 0,9-2-29 0,-5-1-36 15,-2 0-58-15,-2 0-59 0,0-1-68 0,-9-4-69 16,15 6-83-16,-15-6-286 0,9 4-754 0,-9-4 205 16</inkml:trace>
</inkml:ink>
</file>

<file path=word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3:25.79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4 2 509 0,'0'0'282'0,"-18"-2"-34"0,18 2-20 16,-17 0-33-16,17 0-9 0,-20 2-18 0,11 0-22 0,-9-2-10 15,5 2 2-15,0 2-4 0,2-4 2 0,11 0 1 16,-18 4-4-16,18-4 3 0,-11 1-5 0,11-1-5 15,0 0-4-15,-14 3 6 0,14-3-4 0,-7 2 4 16,7-2 2-16,0 0-2 0,-6 3-4 0,6-3-3 0,0 0-2 16,2 12 2-16,0-4-5 0,3 0-11 15,1 6-8-15,2 2-13 0,1-2-6 0,2 1-6 16,-2 3-9-16,6 10-6 0,-4-7-3 0,0 9-3 0,-2-8-3 16,-5-2-7-16,-1 9-13 0,-3 1-20 0,-5 1-26 15,1-3-53-15,-1-4-41 0,-1-5-47 0,-3-5-42 16,-2 2-37-16,4-4-36 0,-2-3-55 0,-4-4-207 15,4-3-642-15,9-2 175 0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40:21.50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9-4 238 0,'0'0'625'0,"0"0"-139"0,0 0-71 0,0 0-37 0,-13 1-21 16,13-1-21-16,-5 6-34 0,5-6-23 0,-2 12-29 16,0-2-13-16,2 8-16 0,-2 10-12 0,0 1-10 15,-1 1 1-15,8 1-21 0,-5 1-14 0,0-2-15 16,2-1-18-16,2 0-12 0,-1 1-13 0,1-1-10 0,3-4-9 15,-5-8-8-15,2 1-8 0,3-3-10 0,-3 2 4 16,0-6-12-16,1 1-10 0,-1-2-18 0,1-2-18 16,-1 0-9-16,3-2-5 0,-1-1-5 0,1 0-6 15,-1-3-9-15,-6-2-5 0,18-2-11 0,-4-8-11 16,4 0 1-16,6-8 4 0,4-2 7 0,-8 4 4 16,0 3 6-16,-5 1 13 0,-2 0 12 0,2 0 12 15,-2 0 10-15,-5 5 8 0,3 2 4 0,-4-2 3 0,-3 3 0 16,1-2 0-16,-5 6 7 0,0 0 3 0,0 0 5 15,0 0 2-15,13 10-2 0,-13 0-5 0,-7 5-3 16,-4 15-2-16,-4-3-6 0,-5 1-4 0,3 0-15 16,-2 1-12-16,-1-1-15 0,1-2-9 0,-3-3-12 15,4-7-9-15,1 0-11 0,1-6-14 0,3 0-17 16,1-5-24-16,-1 0-34 0,4-2-44 0,9-3-46 0,-15-8-49 16,8 5-57-16,1-11-301 0,1-2-775 15,5-4 210-15</inkml:trace>
</inkml:ink>
</file>

<file path=word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3:25.45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6 101 429 0,'-10'2'444'16,"10"-2"-73"-16,0 0-51 0,-7 3-28 0,7-3-44 15,-7 5-31-15,3 1-24 0,2 1-18 0,-5 1-24 0,1 10-20 16,-3-1-9-16,0 1-13 0,0 9-11 0,3-4-9 16,-1-5-11-16,3 0-15 0,1-2 2 0,-1-2-12 15,0-5 3-15,1 0-2 0,1-1 0 0,0 0-4 16,0 0 4-16,-1-1-5 0,3-7 8 0,-2 10 0 16,0-7-13-16,2-3 2 0,0 0-3 0,-2 13-9 15,2-13-5-15,-2 5-1 0,2-5-9 0,0 0-11 16,0 8 0-16,0-8-2 0,0 0-4 0,2 8 0 15,-2-8-21-15,0 0 4 0,2 5-4 0,-2-5-5 16,0 0 0-16,0 0 7 0,2 8-3 0,-2-8 2 0,0 0 3 16,2 6-2-16,-2-6-1 0,0 0-7 15,0 0-2-15,0 0-9 0,0 0 3 0,0 0 6 0,0 0-1 16,0 0 5-16,5-25 2 0,-5 15 4 0,2-3-2 16,-4 0 0-16,0-5-2 0,4 0-4 0,-4 0-3 15,2-8 4-15,0 0 4 0,0-3-3 0,-3 1-3 16,1 3-1-16,4 3-1 0,-2 4 3 0,5 2 7 15,-5 3 10-15,0 0 5 0,2 5 5 0,-2 0 0 0,0 2 2 16,0 0-2-16,0 0-2 0,0 6 4 0,0 0 6 16,7-8 6-16,-7 8 4 0,0 0 3 15,0 0 5-15,0 0-7 0,28 20-1 0,-17-6 2 0,3-1-2 16,-3 0-4-16,0 3-3 0,6 10 0 0,-2-6 1 16,4 1-6-16,-3-3 2 0,-5-4-1 0,2-2 0 15,-2 1-8-15,-4-3 5 0,1-2-2 0,-1-2 4 16,0 0-1-16,-1-2-10 0,1-1 1 0,-1 2-1 15,-6-5-4-15,16 0-1 0,-8-5 0 0,0 4-4 0,10-11-10 16,-3 0 5-16,7-9-7 0,-4-7 5 16,2 2-2-16,-2-4 6 0,-3-3 10 0,-4 6 19 0,-1 6 15 15,-1 5 18-15,-5 0 17 0,3 6 16 0,-3 1 17 16,-2 0-11-16,1 4-9 0,-1 1-6 0,-2 4-11 16,0 0-10-16,0 0-6 0,0 0-1 0,0 0-4 15,11 26-4-15,-5 2-3 0,-1 6-1 0,-3-1-4 16,2 1-9-16,3 3 5 0,-3-2-4 0,5 1-1 15,0-2-4-15,0-4-24 0,-3 1-17 0,3-4-35 16,4 0-39-16,-4-9-41 0,2-5-43 0,-2-3-41 0,3-3-62 16,-1-4-219-16,7-3-610 0,2-3 168 15</inkml:trace>
</inkml:ink>
</file>

<file path=word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3:24.68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3 0 572 0,'0'0'415'0,"0"0"-64"0,0 0-48 16,0 0-34-16,0 0-32 0,0 0-21 0,0 0-30 0,19 25-17 15,-8 3-13-15,2 5-9 0,0 3-8 16,-4 3-8-16,4 24-14 0,-9-20-12 0,-2-2-11 0,1-1-10 15,-6 3-10-15,-1-1-4 0,-7 17-25 0,3-18-19 16,1-6-7-16,-4-8-7 0,5-5-7 0,-1-2 3 16,1-4-3-16,-1-6 3 0,1-3 10 0,-1-4 11 15,7-3 1-15,-13 1 9 0,13-1 11 0,0 0 12 16,-21-23 12-16,13 9 24 0,1-2 3 0,3-2-6 16,2 3-3-16,-1-1-10 0,3 0-4 0,0 1-9 15,0 5-7-15,0 2-9 0,3-2-8 0,1 2-5 16,-2 1-12-16,2 4-31 0,-4 3-34 0,11-11-39 0,-3 9-55 15,1 0-54-15,-9 2-62 0,19 0-71 0,-19 0-245 16,31 4-678-16,-14 1 185 0</inkml:trace>
</inkml:ink>
</file>

<file path=word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3:19.25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8 477 0,'7'-4'416'0,"1"-2"-40"0,-8 6-30 15,16-4-39-15,-16 4-19 0,11-6-29 0,-11 6-33 16,12-6-25-16,-12 6-29 0,11 0-14 0,-11 0-16 15,0 0-20-15,13-4-13 0,-13 4-19 0,0 0-21 16,0 0-10-16,0 0-15 0,16 10-1 0,-16-2-14 16,0 2-22-16,0 7-12 0,-7-1-24 0,3 2-12 15,-3-3-3-15,0 3-7 0,5-5 7 0,-2 0 0 16,-1-4 6-16,3 1 7 0,0-3 12 0,0 2 11 16,2-9 20-16,0 12 29 0,0-12 20 0,0 7 6 15,4-3 25-15,-4-4 18 0,9 8 18 0,0-2 15 0,2-4 3 16,-2 0 3-16,2 2-3 0,6 0-5 0,1-2-5 15,2 0-12-15,0 0-6 0,-5 0-11 16,-3-2-4-16,-1 0-13 0,-11 0-10 0,18 0-4 0,-9 2-13 16,-9-2-5-16,13 2-11 0,-13-2-18 0,11 0-21 15,-11 0-21-15,0 0-27 0,0 0-37 0,0 0-44 16,16 2-37-16,-16-2-41 0,0 0-42 0,0 0-60 16,0 0-76-16,0 0-219 0,0 0-713 0,0 0 193 0</inkml:trace>
</inkml:ink>
</file>

<file path=word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3:18.69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2-12 391 0,'-9'-2'269'0,"9"2"-32"0,0 0-25 15,0 0-13-15,0 0-8 0,0 0-9 0,0 0-3 16,0 0-2-16,0 0-4 0,0 0 1 0,0 0-8 16,0 0-1-16,0 0-4 0,0 0-19 0,0 0-4 15,0 0-12-15,0 0 0 0,0 0-10 0,0 0-9 16,0 0-4-16,0 0-9 0,0 0-5 0,0 0-2 16,0 0 1-16,0 0-5 0,0 0 8 0,0 0-1 15,0 0-2-15,17 18 2 0,-4-8-6 0,3 5-5 0,6 7 0 16,2 4 11-16,2 6 10 0,1 3 3 0,7 24-4 15,-3 2 0-15,4 8 1 0,-4 2-4 0,14 57-2 16,-20-43-10-16,-5-20-7 0,-5 5-4 0,0 2-12 16,1-2-1-16,-10-3-9 0,6 5 5 0,-10-2-12 0,2-6-5 15,-4 9 0-15,-2-8-6 0,4-4-3 0,-6-2 2 16,-3-12-5-16,0-7-7 0,1-4-1 16,-1-1-5-16,-4 0-2 0,0 1-3 0,-2-2 4 0,0-3-8 15,-3-3-12-15,5-5-12 0,1-5-8 0,1-2-13 16,1-2-19-16,-1-2-21 0,0-2-21 0,0 0-29 15,3-3-32-15,-1-3-32 0,3-2-35 0,4-2-42 16,0 0-46-16,-11-13-58 0,2-2-221 0,9-5-717 0,4-11 193 16</inkml:trace>
</inkml:ink>
</file>

<file path=word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3:17.60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8 0 273 0,'0'0'556'0,"0"0"-108"0,0 0-27 0,0 0-17 16,0 0-21-16,13 18-17 0,-4 0-28 0,11 7-17 15,-5 5-22-15,14 27-13 0,-8 5-20 0,-1 0-23 16,4 8-10-16,-4 5-11 0,-5 0-24 0,14 61-21 15,-18-50-14-15,-13-15-21 0,2 3-22 0,-4-1-1 16,-3-1-11-16,-2 3-30 0,-4-10-27 0,-5 2-30 16,1-5-33-16,-1-14-30 0,2-11-40 0,-3-5-51 15,0 0-46-15,-3-7-47 0,-2-3-56 0,1-8-63 16,6-10-336-16,1-6-816 0,16 2 221 0</inkml:trace>
</inkml:ink>
</file>

<file path=word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3:17.34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7-2 776 0,'-13'0'485'15,"13"0"-87"-15,0 0-42 0,0 0-45 0,0 0-31 16,-14 4-27-16,14-4-16 0,-4 5-26 0,2 5-26 16,0-2-21-16,-1 8-6 0,-1 2-14 0,2 0-14 0,0 11-8 15,2-5-14-15,0 5-11 0,-3 0-5 16,6-1-11-16,1 3-10 0,-4-2-7 0,2-6-6 0,0-4-2 16,3-2-6-16,-3-1-7 0,2-2-5 0,-1 0-1 15,-1-2-5-15,0 0-10 0,-2-4-9 0,2 0-11 16,-2-8-14-16,5 11-9 0,-5-11-8 0,2 8-20 15,-2-8-4-15,4 7-7 0,-4-7-21 0,0 0-15 16,0 0-22-16,0 0 1 0,29-22 2 0,-14 8 7 16,-2 0 11-16,1 1 9 0,0-4 8 0,-1 4 12 15,2 4 11-15,-1-4 16 0,-1 3 19 0,-2 0 23 16,0 4 14-16,-2 2 11 0,-1-2 12 0,1 3 2 0,-9 3 13 16,16 0 8-16,-16 0 16 0,0 0 3 0,17 5 2 15,-12-1 0-15,1 3-1 0,0 0-1 0,-4 1-8 16,-2 3-4-16,0 7-4 0,-4-6-3 0,-2 7-9 15,-3-4-4-15,-4 3-10 0,2-3-22 0,-13 9-21 0,2-8-24 16,-2 4-28-16,-5-2-30 0,2-6-28 16,0-5-31-16,3-4-33 0,-11-3-37 0,8-3-56 15,-1-7-246-15,5-2-622 0,-4-5 170 0</inkml:trace>
</inkml:ink>
</file>

<file path=word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3:16.85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55 335 0,'0'0'531'0,"-11"-6"-72"0,11 6-27 0,0 0-26 15,0 0-26-15,0 0-24 0,21-12-27 16,-10 9-26-16,-3-2-24 0,3 2-23 0,5-1-15 0,-3-1-24 16,5 0-19-16,-7 1-27 0,-2 2-21 0,2 0-13 15,-3 0-20-15,-8 2-26 0,16-2-27 0,-16 2-40 16,9-2-44-16,-9 2-38 0,0 0-25 0,7 8-34 15,-7 2-40-15,-1-2-40 0,-5 9-35 0,-3 1-30 16,0 0-18-16,2-1 1 0,3 0 29 0,-5-2 20 0,5-1 41 16,-1 0 47-16,3-4 49 0,-2 0 61 15,2-5 53-15,-1 2 50 0,3-7 25 0,-2 9 27 0,2-9 32 16,2 8 28-16,-2-8 9 0,9 8 5 0,-2-4 5 16,2 0 0-16,-1 0-8 0,8 4-4 0,-1-3-3 15,0 3-16-15,-2-1 1 0,-2-2-7 0,0 1-10 16,2 4-1-16,0-4-13 0,-4 2-8 0,0-2-12 15,-4 2-18-15,-1-2-13 0,-4-6-18 0,0 17-10 16,-4-1-19-16,-3 2-32 0,-4-2-34 0,0 2-34 16,-13 4-29-16,6-5-36 0,-6 3-42 0,5-7-26 0,-1-3-30 15,2-4-28-15,3-4-41 0,0-2-62 16,-1-6-297-16,3 1-780 0,2-7 211 0</inkml:trace>
</inkml:ink>
</file>

<file path=word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3:16.38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0 0 418 0,'0'0'370'0,"0"0"-28"0,0 0-21 0,0 0-22 0,-8 10-16 16,5-2-19-16,3-1-27 0,-2 11-14 0,0-2-19 16,2 2-10-16,-2 0-15 0,0-1-18 0,2 2-14 15,-2 10-19-15,4 2-10 0,-2-8-15 0,2 0-4 16,0-6-14-16,0 0-39 0,0-1-60 0,3 1-68 16,1 1-72-16,1-2-83 0,-1-4-274 0,-2-2-610 15,7-2 166-15</inkml:trace>
</inkml:ink>
</file>

<file path=word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3:16.13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9 367 0,'0'0'574'0,"0"0"-96"15,0 0-43-15,0 0-17 0,0 0-12 0,0 0-17 16,0 0-24-16,0 0-21 0,40-1-37 0,-24 1-34 16,6 0-25-16,-4-2-28 0,2 2-21 15,2-3-23-15,11 3-26 0,-11-2-17 0,-4 2-34 0,-4 0-42 16,-3-1-56-16,-11 1-65 0,17 0-81 0,-17 0-77 16,0 0-80-16,16 0-94 0,-16 0-224 0,0 0-745 15,0 0 203-15</inkml:trace>
</inkml:ink>
</file>

<file path=word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3:15.89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98 1 303 0,'-11'-2'391'0,"11"2"-54"0,0 0-30 0,-14 0-36 16,14 0-26-16,0 0-26 0,0 0-28 0,-17 0-19 15,17 0-16-15,-16 4-15 0,7-1-6 16,-2 2-11-16,3 0-7 0,-7 3-3 0,2 2-9 0,-2 0-2 15,1 2-5-15,3 2-2 0,-2-2-10 0,4 1 0 16,3 0-15-16,-1 0 11 0,3-1-16 0,1-2-5 16,1 0-5-16,2 0-9 0,0 0-13 0,0-3-5 15,2 1-11-15,3 0-7 0,-1 0 4 0,-4-8-12 16,9 8-10-16,0-4-11 0,-3 0-6 0,-6-4-12 16,16 2-10-16,-16-2-2 0,20-4-5 0,-11 2 1 15,-3-4-2-15,7-4 9 0,0-2 5 0,-2-1 4 16,0 1 14-16,-3-2 9 0,-1 6 11 0,0-2 15 15,-3 2 12-15,3 0 18 0,-3 2 4 0,-4 6-2 16,7-8 6-16,-7 8-5 0,2-6-6 0,-2 6-17 0,0 0 10 16,0 0-6-16,0 0-4 0,0 0 8 0,0 0-3 15,18 16-5-15,-14-6 6 0,3 6-6 0,1 2-4 16,8 11 4-16,-7-7-5 0,2 4 4 0,-1-3-9 0,3 3-1 16,-2-4-24-16,7 7-43 0,-5-11-40 15,0-6-48-15,-2 0-69 0,0-6-89 0,2-1-195 16,5-3-595-16,0 0 164 0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40:21.03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8-9 427 0,'0'0'529'0,"0"0"-85"0,-5-6-41 16,5 6-14-16,0 0-22 0,0 0-25 0,0 0-27 15,-2 18-19-15,-2-2-19 0,4-1-13 0,0 3-15 16,0 12-18-16,0 2-21 0,0-1-16 0,-2 5-19 0,-1-3-18 16,3 6-17-16,0-3-15 0,0 1-9 15,-2 1-43-15,0-1-45 0,-2-5-79 0,4 1-94 0,-5-1-117 16,5-2-108-16,-2-13-309 0,4-5-815 0,0-6 220 15</inkml:trace>
</inkml:ink>
</file>

<file path=word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3:15.42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61 0 723 0,'-10'-7'448'0,"10"7"-68"0,-11 2-45 0,11-2-44 0,-22 14-31 16,3 8-31-16,-8 9-23 0,-3 29-8 0,3 3 1 15,0 4-10-15,5 4-11 0,2-2-5 0,1 2-9 0,3-2-9 16,10 0-10-16,-1-1-12 0,7-1-9 16,5 4-13-16,3-4-7 0,5-4-11 0,3 1-9 15,1-5-11-15,1-16-16 0,-5-8-30 0,2-1-34 0,0-4-46 16,4-2-40-16,-1-5-55 0,-1-9-58 0,1-4-80 15,-5-7-302-15,2 0-707 0,-15-3 192 0</inkml:trace>
</inkml:ink>
</file>

<file path=word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3:15.06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7 4046 0,'0'0'470'0,"0"0"-119"0,0 0-117 16,0 0-77-16,0 0-33 0,0 0-10 0,0 0-5 0,0 0 3 16,0 0-21-16,0 0 11 0,0 0-2 0,0 0-20 15,0 0-8-15,0 0-6 0,0 0-9 0,37 0-14 16,-28-2-23-16,4 2-33 0,-4 0-48 0,-9 0-65 15,18 0-76-15,-12-2-70 0,-6 2-88 0,0 0-374 16,15-3-883-16,-15 3 240 0</inkml:trace>
</inkml:ink>
</file>

<file path=word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3:14.81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29 0 499 0,'0'0'318'0,"0"0"-26"0,0 0-29 0,0 0-16 0,0 0-17 16,0 0-16-16,0 0-23 0,0 0-18 0,0 0-12 16,0 0-17-16,0 0-8 0,-8 24-12 0,-6-8-12 15,-8 11-12-15,-2 1-8 0,1 1-11 0,-4 3-14 16,1-4-1-16,2-2-11 0,-1-1 11 0,3-1-14 15,2-4-4-15,6-4-6 0,3-3-1 0,-2-3-2 16,4-3-2-16,2-1 7 0,-1-1 8 0,1 2 7 16,7-7 8-16,-11 1 3 0,11-1 1 0,0 0-7 15,0 0-6-15,0 0-1 0,-13-10 9 0,13 2-4 0,0 8-1 16,0-15-4-16,2 7 4 0,-2 2 0 0,0 6 1 16,4-12-3-16,-2 6-6 0,-2 6-10 0,7-10-3 15,-2 8-3-15,-1-4-5 0,3 4-4 0,-7 2-4 16,19-3-3-16,-19 3-10 0,29 5-7 0,-12 3-2 15,13 5-33-15,-5-2-46 0,1 7-51 0,1 5-56 16,-3-3-55-16,1 2-69 0,-3 2-275 0,5-5-700 16,-1-3 190-16</inkml:trace>
</inkml:ink>
</file>

<file path=word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3:14.24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51 0 359 0,'0'0'415'0,"0"0"-57"0,0 0-29 0,0 0-38 0,0 0-19 16,0 0-42-16,-13 19-20 0,7-12-21 0,-10 6-16 15,-6 11-14-15,-3 6 3 0,-13 23-2 0,-1 8 3 16,5 0-8-16,1 2 2 0,4 4-4 0,4 3-5 15,-1 1-6-15,10-3-3 0,8 4-8 0,-8 1-8 16,12 2-2-16,4-4-9 0,4 2-7 0,7-1-10 16,9-2-8-16,4-3-8 0,1-6-13 0,3-6-17 0,-2-14-29 15,-4-9-38-15,0-2-48 0,4-2-58 0,1-5-53 16,-1-5-70-16,2-4-92 0,-6-7-263 0,2-7-722 16,-4-3 195-16</inkml:trace>
</inkml:ink>
</file>

<file path=word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3:13.89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 0 355 0,'0'0'410'0,"0"0"-44"0,0 0-28 16,0 0-22-16,-7 16-20 0,7-6-27 0,0 5-19 0,0 2-28 16,2 2-16-16,1 8-12 0,-3 2-14 0,2-4-12 15,0-4-18-15,1 0-15 0,2 7-5 0,1-7-23 16,-3 0-7-16,1-6-13 0,-2 1-15 0,-2-2-29 16,2 0-31-16,1-2-51 0,-1-5-64 0,-2 1-65 15,0-8-78-15,2 10-282 0,-2-10-630 0,0 0 171 16</inkml:trace>
</inkml:ink>
</file>

<file path=word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3:13.61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6-4 453 0,'0'0'509'0,"-4"5"-38"16,4-5-23-16,0 0-20 0,0 0-17 0,0 0-11 15,0 0-25-15,0 0-19 0,0 0-18 0,0 0-17 0,0 0-24 16,13 7-25-16,-13-7-27 0,18 3-12 15,-3-3-36-15,1 0-20 0,1 1-17 0,1-1-20 0,0 4-13 16,-2-4-14-16,0 0-12 0,-16 0-26 0,28 2-32 16,-17-2-41-16,3 0-49 0,-3 0-54 0,-11 0-64 15,15 2-69-15,-15-2-68 0,0 0-73 0,20-2-75 16,-20 2-241-16,0 0-834 0,9-6 226 0</inkml:trace>
</inkml:ink>
</file>

<file path=word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3:12.08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 17 430 0,'0'0'308'0,"0"0"-29"0,0 0-23 0,0 0-19 0,0 0-13 16,0 0-11-16,0 0-11 0,0 0-14 15,0 0-5-15,0 0-4 0,0 0-15 0,0 0-12 0,0 0-2 16,0 0-11-16,0 0-4 0,0 0-13 0,0 0-10 16,0 0-4-16,0 0-5 0,0 0-2 0,0 0-2 15,-11-10-1-15,11 10-12 0,0 0-6 0,0 0 0 16,0 0-5-16,0 0-3 0,0 0-9 0,0 0-4 0,0 0-8 16,0 0-2-16,0 0-5 0,0 0-10 15,0 0-3-15,0 0-1 0,0 0-3 0,0 0-6 0,0 0 3 16,0 0-5-16,0 0-2 0,0 0-4 0,0 0-1 15,0 0 4-15,0 0-5 0,0 0-1 16,0 0 0-16,0 0-1 0,0 0 3 0,0 0-6 0,0 0 2 16,0 0-4-16,0 0 3 0,0 0 1 0,0 0-5 15,0 0 2-15,0 0 0 0,0 0-2 0,0 0 0 16,0 0 3-16,0 0-3 0,0 0 3 0,0 0-3 16,0 0-1-16,0 0 1 0,0 0-3 0,0 0 4 0,0 0-4 15,0 0 0-15,0 0-6 0,0 0 3 16,0 0 1-16,0 0-1 0,0 0-1 0,0 0 0 0,0 0-1 15,0 0 4-15,-4-8-2 0,4 8 0 0,0 0 4 16,0 0 0-16,0 0-5 0,0 0 1 0,0 0 1 16,0 0 9-16,0 0 6 0,0 0 5 0,0 0 4 15,0 0 5-15,0 0 5 0,0 0-2 0,0 0 5 0,0 0-3 16,0 0-4-16,0 0 2 0,17 0-9 16,-17 0-2-16,18 8-3 0,-9-4-2 0,0 2-1 15,6 6 0-15,7 10-2 0,1 0 3 0,4 3 0 16,-5 3 4-16,2 5 6 0,11 21 0 0,-3 1 6 15,-3 6-5-15,2 2 1 0,-2 2-3 0,-3 6 0 0,1-2-1 16,-4 2-7-16,-1 6 4 0,-2-6-2 0,0 4-1 16,-5-4-3-16,0 2 1 0,-6-4-2 0,-2-2 2 0,2 2-2 15,-7-7 3-15,-4 1-1 0,2-18 1 0,-5-3-1 16,-1-1 0-16,-3 0-4 0,0 1 5 0,-4-3-4 16,2-3 5-16,0 3-7 0,-5-3 0 0,3-3-1 15,0-3 4-15,0-3-10 0,-2 1 4 0,4-6-9 16,2-7-12-16,3 2-9 0,-1-8-11 0,1 3-13 15,1-4-15-15,-1-2-17 0,3 1-24 0,3-7-18 16,-8 10-27-16,3-5-32 0,5-5-40 0,0 0-37 16,0 0-50-16,0 0-46 0,0 0-213 0,0 0-681 15,-15-18 185-15</inkml:trace>
</inkml:ink>
</file>

<file path=word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3:10.49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5 0 3747 0,'0'0'519'0,"0"0"-256"0,0 0-114 0,0 0-69 16,0 0-24-16,0 0-6 0,0 0 16 0,0 0 15 15,0 0 2-15,11 37 12 0,5-7 4 0,1 8 9 16,-1-1 6-16,6 24 5 0,0 0-10 0,-4 3-4 0,0 1-10 15,-5-1-8-15,-2 5-6 0,-2 4-6 16,-5-2-7-16,1 2-18 0,-7-2 1 0,-5-3-8 16,0 2-5-16,-8 0-19 0,-5-3-25 0,0-5-31 0,-3-8-38 15,-1-10-51-15,4-9-63 0,-2-3-67 0,-6-7-66 16,1-1-76-16,9-12-298 0,5-2-835 0,2-8 227 16</inkml:trace>
</inkml:ink>
</file>

<file path=word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3:10.24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5-5 317 0,'0'0'393'0,"0"0"-40"0,-11-2-26 16,11 2-15-16,0 0-12 0,0 0-19 0,0 0-19 15,0 0-19-15,0 0-19 0,0 0-17 0,0 0-2 16,0 0-11-16,-11 8-10 0,9 0-11 0,2 2-5 16,-2 4-11-16,2 4-15 0,0 1-16 0,0 1-10 15,0 11-16-15,2-2-8 0,4 4-10 0,-6-5-9 16,2 4-7-16,3-3-6 0,-1 3-5 0,1-4-6 15,-1-1-5-15,3-1-2 0,-1-7-6 0,-4-4-2 0,3 3-5 16,-1-3 1-16,-2-6-4 0,1 1-9 0,-1 0-7 16,0-5-5-16,-2-5-7 0,2 12-7 0,-2-12-4 15,2 9-2-15,-2-9-4 0,0 0-7 0,0 0-14 16,0 0-13-16,0 0 3 0,27-23 4 0,-16 10 0 16,0 2 4-16,-2-4 0 0,3 0 6 0,-1 3 6 15,2 0 3-15,-2 1 8 0,-2 1 8 0,-1 2 6 16,-1 2 9-16,0 0 4 0,-1 2 5 0,-6 4-6 0,9-8 7 15,-9 8 0-15,0 0 9 0,13 0-2 0,-13 0 7 16,0 0-3-16,0 0-7 0,9 18-1 0,-7-2-4 16,-6 3-10-16,-1-1-17 0,-6 10-23 0,5 1-33 15,-7-2-30-15,-3 3-36 0,-1-5-31 0,1-7-42 16,1-4-38-16,5-2-60 0,-3-6-231 0,2-2-643 16,-2-4 175-16</inkml:trace>
</inkml:ink>
</file>

<file path=word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3:09.74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91 519 0,'0'0'546'0,"0"0"-69"0,0 0-43 15,4-15-29-15,-4 15-28 0,13-10-30 0,-5 5-25 16,7-3-22-16,-1-2-28 0,3 2-20 0,1 0-21 16,-1 2-16-16,0 0-27 0,-1-2-20 0,-3 5-24 15,-2 0-15-15,0 1-19 0,-11 2-22 0,12 0-31 16,-12 0-22-16,13 7-19 0,-10 0-10 0,-1 9-17 16,-4 14-46-16,-7 2-37 0,0 0-41 0,-1 9-17 15,-1-5-6-15,0 2 3 0,0 0 12 0,2-7 11 0,2-2 14 16,3-9 17-16,0-5 18 0,1-3 37 0,1-2 34 15,2 0 35-15,0-10 38 0,0 11 23 0,2-4 13 16,3-4 14-16,-5-3 9 0,13 7 0 0,-4-6-2 16,9 3-11-16,-2 1-11 0,4-4-6 0,3-2-12 15,-3 1-8-15,2-2-16 0,15-1-29 0,-13-1-45 16,-3 1-60-16,-6-2-80 0,1-2-104 0,-1-5-116 16,-2 2-252-16,-6-2-759 0,-3 0 207 0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40:20.77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9 0 367 0,'-18'10'510'0,"3"4"-85"0,-1-2-46 0,3 0-29 15,2 3-29-15,0 2-20 0,-4 14-25 0,2-3-20 16,-2 3-17-16,2 1-15 0,4-2-14 0,3-1-7 15,1-6-8-15,3-3-7 0,0-2 1 0,0-2-6 16,-1-5 0-16,3 2 7 0,3 2-1 0,-1-3 0 16,0 0-6-16,0-2-7 0,3-2-4 0,1-1-10 15,7 6-9-15,1-2-8 0,4-1-10 0,11 0-13 16,0 0-12-16,8-4-10 0,-4-1-9 0,1 2-14 0,-1-6-6 16,0 1-24-16,-7-2-29 0,-4 0-54 0,-4-2-71 15,-6 1-105-15,6-6-116 0,-9 2-135 0,2-3-394 16,-5 0-1031-16,-4 0 278 0</inkml:trace>
</inkml:ink>
</file>

<file path=word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3:09.31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-5 678 0,'0'0'463'0,"-11"-2"-63"0,11 2-50 0,0 0-31 0,0 0-45 16,0 0-25-16,0 0-11 0,-6 10-20 0,6 0-15 16,2-2-23-16,-2 2-21 0,2 8-13 0,0 1-14 0,0-1-14 15,3 10-14-15,-1-5-10 0,1-1-8 0,1 7-9 16,-4-10-8-16,1 4-12 0,1-8-29 0,0 3-36 15,1-1-57-15,-2-1-70 0,2-2-63 0,1 4-76 16,-1-6-268-16,1-2-653 0,1-1 180 0</inkml:trace>
</inkml:ink>
</file>

<file path=word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3:08.99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7 3 684 0,'-4'6'583'0,"4"-6"-65"0,0 0-37 0,0 0-29 15,0 0-21-15,0 0-28 0,0 0-36 0,0 0-30 16,0 0-38-16,27 0-31 0,-18 0-26 0,11 0-35 16,0-2-19-16,-2 0-21 0,2 2-21 0,-3-2-20 15,1 2-42-15,2-2-43 0,-6 0-53 0,-1 0-65 16,-13 2-81-16,22 2-64 0,-15-2-77 0,-7 0-82 0,0 0-291 16,18-2-808-16,-18 2 220 0</inkml:trace>
</inkml:ink>
</file>

<file path=word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3:08.73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14 9 477 0,'-20'-1'410'0,"20"1"-63"0,-16-5-39 16,7 3-30-16,0 1-31 0,9 1-21 0,-17 1-27 15,8 1-12-15,-5 4-16 0,-2 2-13 0,-1 0-11 16,1 0-6-16,3 0-4 0,-2 1-17 0,4-1-1 0,2 1-10 16,2-1-2-16,1-3-6 0,1 3-6 0,1 0-4 15,2-1-8-15,2 4-6 0,0-4-4 0,2 1-9 16,0 0-5-16,2 0-13 0,1-1-2 0,4 0-2 15,4 4-13-15,-2-3-2 0,4-1-7 0,-2-4-5 16,1 2-11-16,-6-4-1 0,3 1-6 0,0-2-5 16,-11 0 4-16,17-2 2 0,-8-1-1 0,-1-2-5 0,-1 0-2 15,0-3 13-15,-1 3 5 0,1-3 2 0,-3 0 3 16,-2 3 8-16,1-3-3 0,-2 3 11 0,1-1 14 16,-2 6 9-16,4-10 3 0,-1 4 2 0,-3 6-4 15,2-6-5-15,-2 6-6 0,0 0-8 0,2-8-2 16,-2 8-7-16,0 0-6 0,0 0-2 0,0 0-4 15,0 0-3-15,0 0 6 0,9 18-3 0,-7-2-1 16,2 2-4-16,3 0 1 0,0 10 1 0,1 3-17 0,1 0-3 16,4-2-29-16,-2-4-33 0,-1-3-48 15,1-5-46-15,-2 0-57 0,2-6-56 0,0-1-83 16,5 0-202-16,-1-4-678 0,5-3 185 0</inkml:trace>
</inkml:ink>
</file>

<file path=word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3:08.28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07 14 567 0,'0'0'374'0,"-2"-10"-51"16,2 10-36-16,0 0-25 0,-11-6-23 0,11 6-23 15,-18 2-22-15,-1 2-13 0,-14 10-15 0,0 6-14 16,3 2-12-16,-3 5-4 0,-13 20-5 0,6 7 5 16,6 1-6-16,1 6 2 0,9 2 5 0,4 1-2 15,2-4-7-15,12 4-7 0,-1-15-10 0,9-10-5 0,5-1-7 16,2 3-9-16,8 19-6 0,5-19-9 0,-2-7-6 16,2-1-12-16,2-5-17 0,-1-1-24 0,4-3-38 15,-1-4-37-15,3-2-43 0,-5-9-68 0,-2-6-72 16,10-3-94-16,3-8-227 0,3-4-675 0,-3-8 185 15</inkml:trace>
</inkml:ink>
</file>

<file path=word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3:07.73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1 925 0,'0'0'612'0,"0"0"-81"0,0 0-56 16,0 0-38-16,0 0-37 0,0 0-20 0,0 0-43 0,0 0-47 15,0 0-21-15,0 0-38 0,27-2-22 0,-27 2-22 16,18 0-19-16,0-1-16 0,-7-4-22 0,0 3-13 16,-11 2-29-16,18-1-40 0,-12 1-38 0,-6 0-53 15,0 0-73-15,16 0-77 0,-16 0-67 0,0 0-77 16,0 0-76-16,0 0-224 0,0 0-767 0,0 0 208 16</inkml:trace>
</inkml:ink>
</file>

<file path=word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3:07.38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2 87 477 0,'-4'17'238'0,"1"3"-16"0,3-2-14 15,3 0-12-15,1-1-4 0,0-2-2 0,3 1 3 0,4-1 2 16,0-2 3-16,2 3 0 0,2-6-2 16,3-2-1-16,-3 2 9 0,3-2 11 0,1-2 5 0,-3-2 1 15,0-1 0-15,1-3-8 0,3 0 4 0,-2-1-5 16,-1-3-7-16,1 0-10 0,-7-2-12 15,0 0-11-15,-1 0-3 0,1-6-26 0,-5-3-14 0,0-1-21 16,-6-3-23-16,-2-1-22 0,-5-9-22 0,-11 0-21 16,1 4-14-16,-7-1-20 0,-1 3-14 0,-1 5-20 15,-2 3-20-15,0 3-19 0,4 4-21 0,2 2-17 16,1 4-20-16,1 4-23 0,0 0-23 0,3 4-20 16,0 0-28-16,4 4-28 0,4-3-39 0,3 3-30 15,-1-2-183-15,5 0-624 0,2-8 170 0</inkml:trace>
</inkml:ink>
</file>

<file path=word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3:07.02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3 16 367 0,'0'0'709'0,"-6"-3"-144"16,6 3-89-16,0 0-66 0,-9-6-53 0,9 6-43 16,0 0-42-16,-5-3-54 0,5 3-68 0,0 0-89 0,-3-4-83 15,3 4-83-15,0 0-76 0,0 0-66 16,0 0-208-16,0 0-545 0,0 0 150 0</inkml:trace>
</inkml:ink>
</file>

<file path=word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3:06.87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70 6 256 0,'-7'-2'304'0,"7"2"-34"0,-11-2-22 0,11 2-20 15,-13-3-19-15,6 3-18 0,7 0-16 0,-21 0-13 16,6 3-11-16,-3 1-7 0,1 1-3 0,-6 1-6 0,-5 6 2 16,-3 0-8-16,3 6-6 0,6-4-3 15,-2 5-4-15,9-1-11 0,-7 4-9 0,4-3 6 0,7-1-8 16,0-2-7-16,2-4-1 0,2 6 4 0,1 0-5 15,4-3-5-15,-2-3-2 0,4 0-5 0,1-3-7 16,2 1-5-16,3-3-5 0,1 0-12 0,-1-1-3 16,10 0-7-16,-3-2-7 0,5 0-11 0,-1-4-1 15,1 0-18-15,2-6-8 0,0 2-9 0,-6-3-1 16,2-3-1-16,-1-2 3 0,-2 0-7 0,-2-2 25 16,2 0 0-16,-2 2 11 0,-2-3 12 0,-2 5 20 0,2-2 20 15,-5 6 25-15,1-2 20 0,-3 0 13 0,2 4 1 16,-4 4-8-16,7-8-9 0,-7 8-9 0,2-7-13 15,-2 7-7-15,0 0-7 0,0 0-6 0,0 0-3 16,0 0-3-16,7 19-8 0,-7 1-4 0,-3 9-2 16,3 1-4-16,0 4-5 0,0-5 1 0,-2 2-6 15,4 1-3-15,-2-2-3 0,0-7-20 0,5-3-28 16,-1-2-41-16,-4 0-64 0,5 0-69 0,-1-5-72 0,-1 2-73 16,4-8-346-16,0-1-830 0,-1-2 224 15</inkml:trace>
</inkml:ink>
</file>

<file path=word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3:06.38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34-3 648 0,'-16'-2'402'0,"16"2"-47"0,-28 2-41 0,8 4-29 16,0 0-38-16,-8 13-4 0,-4 3-15 0,-4 10-13 15,-8 17 1-15,0 8-5 0,8 7 1 0,3 3-12 16,2 4-3-16,9-6-9 0,2 3-10 0,7-1-12 16,1 0-10-16,12-4-11 0,7-2-15 0,3 3-8 15,7-5-12-15,3-14-16 0,13 10 4 0,-7-17-19 16,-1-3-18-16,2-3-25 0,2-5-38 0,-1-1-39 16,1-2-62-16,4-4-63 0,-2-7-82 0,3-1-95 15,-1-10-295-15,4-2-766 0,-8-10 209 0</inkml:trace>
</inkml:ink>
</file>

<file path=word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3:06.07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-2 400 0,'0'0'362'0,"-13"4"-42"0,13-4-19 0,0 0-12 0,0 14-22 16,2 3-14-16,1 1-6 0,1 2-19 0,0 11-19 15,1 3-6-15,1-1-17 0,-1 1-18 0,-1-1-15 16,1 3-15-16,-1-3-17 0,-2 1-11 0,1 0-11 15,-1-1-10-15,0-1-16 0,0-3-36 0,0-1-54 16,-1-4-62-16,2-5-71 0,1-3-79 0,-4-2-288 16,2-5-619-16,0-1 169 0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40:35.66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48 574 0,'26'-20'530'0,"-6"12"-46"0,11-5-32 0,3-3-29 16,1 2-27-16,5 0-23 0,0 2-14 0,-4 1-8 0,2 1-24 15,-3 0-31-15,-2 4-31 0,-9 2-24 0,-3 0-32 16,-5 0-23-16,-1 4-24 0,-6-2-21 0,-9 2-37 16,13 0-20-16,-13 0-13 0,-2 12-16 0,-7 4-27 15,-11 7-37-15,-5 3-33 0,-2 4-23 0,-1-4-16 16,3 1-4-16,1-2 2 0,0-1 8 0,6 2 3 15,6-6 6-15,1-8 20 0,5-1 28 0,-1-1 26 16,2-2 28-16,5 0 29 0,3-2 34 0,-3-6 6 0,13 10 23 16,6-5 6-16,12 2 10 0,6-4 5 15,1 2-3-15,1-3-5 0,2-2-2 0,1-2-1 0,4-1-7 16,-5 1-8-16,1-3-9 0,-7-1-7 0,-2 2-13 16,-8-1-7-16,-9 5-9 0,-3-1-8 0,-1-1-25 15,-6 0-29-15,-6 2-46 0,0 0-64 0,0-10-75 16,0 10-80-16,0 0-90 0,-31-10-98 0,12 6-458 15,0-2-1074-15,-14 4 287 0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40:20.50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1 0 847 0,'0'0'538'0,"0"0"-83"0,0 0-53 16,0 0-38-16,-4 8-13 0,4-8-25 0,-2 13-30 15,2 4-27-15,-2 2-25 0,2 11-23 0,0 1-26 16,-4 1-21-16,0-1-17 0,2 3-18 0,2-2-13 16,0 1-16-16,0 1-9 0,-2-3-9 0,-2 1-12 15,1-2-25-15,1-9-25 0,0-1-35 0,0-4-52 16,4-5-58-16,-2-1-60 0,0 0-51 0,0-10-55 0,0 12-62 16,0-12-257-16,0 0-721 0,0 0 196 15</inkml:trace>
</inkml:ink>
</file>

<file path=word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3:05.82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6 33 619 0,'-6'7'530'0,"6"-7"-41"0,0 0-25 0,0 0-16 16,0 0-26-16,0 0-18 0,0 0-20 0,26 0-37 16,-26 0-29-16,31-7-33 0,-14 4-29 0,16-1-32 15,-10 3-21-15,10-2-26 0,-7 3-18 0,-2-2-15 16,-2 2-12-16,-4-2-22 0,2-1-34 0,-6 3-46 15,1-3-44-15,-2 3-52 0,-4-1-65 0,-9 1-61 16,20 0-68-16,-20 0-69 0,13-2-80 0,-13 2-255 16,0 0-798-16,9-8 216 0</inkml:trace>
</inkml:ink>
</file>

<file path=word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3:03.80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 71 236 0,'-11'2'303'0,"11"-2"-39"16,0 0-36-16,-8 4-4 0,8-4-19 0,0 0-6 15,0 0-6-15,0 0-2 0,0 0 0 0,0 0 9 16,0 0 7-16,22-14 0 0,-7 7 10 0,5 0-10 16,-3-1-7-16,4 3-5 0,10-3-11 0,-7 0-13 15,1 2-13-15,-8 0-21 0,1 2-17 0,-3 2-12 0,-4 0-11 16,-1 2-11-16,-10 0-10 0,20 2-9 16,-13 0-15-16,-1 4-5 0,1 2-6 0,-5 0-5 0,2 9-14 15,-6 1-13-15,0 0-23 0,0 1-15 0,-3-1-11 16,1 0 3-16,0-3-3 0,1-2 3 0,3-1 6 15,-2-2 3-15,2-4 18 0,-2 2 9 0,0-2 31 16,2-6 23-16,0 10 20 0,0-10 12 0,0 0 20 0,11 10 7 16,-2-7 3-16,-9-3 2 0,19 2 4 0,-1 1 1 15,0-3-18-15,4 0 5 0,-5 0-1 16,2 0-9-16,1 0-10 0,0-3-7 0,0 3-11 0,-3-2-4 16,-1 2-14-16,-16 0-5 0,22-1-8 0,-22 1-11 15,17-2-14-15,-17 2-36 0,11-2-29 0,-11 2-33 16,0 0-51-16,0 0-53 0,15 0-45 0,-15 0-67 15,0 0-68-15,0 0-67 0,0 0-235 0,0 0-802 16,0 0 218-16</inkml:trace>
</inkml:ink>
</file>

<file path=word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3:02.84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26 0 460 0,'0'0'316'0,"0"0"-36"0,0 0-21 0,0 0-21 0,-20 12-16 16,7 2-26-16,-9 9-17 0,1 1-10 0,-6 8-5 16,3-1-8-16,-2 29 1 0,2-1 7 0,4 7 14 15,5 6 12-15,7 3-4 0,3 0-9 0,10 2 2 16,1-4-1-16,6-3-4 0,13 2-6 0,5-14-8 15,6 3-9-15,-3-3-9 0,7-9-15 0,9-4-10 16,3 1-12-16,-2-5-11 0,3-4-19 0,-9-9-27 16,-5-7-42-16,0 1-49 0,23 2-61 0,-16-6-81 15,-8-8-87-15,4-7-105 0,4 2-232 0,-5-10-732 16,-4-4 198-16</inkml:trace>
</inkml:ink>
</file>

<file path=word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3:02.09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501 0,'0'0'510'0,"0"0"-73"0,15 14-22 0,-6-2-22 16,8 13-24-16,3 5-28 0,4 2-22 0,2 1-25 15,9 21-27-15,3 1-23 0,-2 6-23 0,-5 2-22 16,0 2-15-16,-5 5-21 0,-2 4-11 0,-3 2-18 15,-5-1-14-15,3 59-7 0,-12-53-9 0,-7-16-24 16,-7-3-22-16,1 0-27 0,-10 1-35 0,-4-1-50 16,-5-1-58-16,-1-2-59 0,-7-2-68 0,-4-2-58 0,6-19-81 15,3-8-227-15,-3-5-723 0,-4 3 195 16</inkml:trace>
</inkml:ink>
</file>

<file path=word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3:01.81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3841 0,'0'0'462'0,"0"0"-155"0,0 0-104 0,0 0-77 16,0 0-37-16,0 0-22 0,0 0 9 0,0 0 9 15,0 0 6-15,0 0 8 0,13 23 4 0,-2-5 2 16,7 7-1-16,1 7-3 0,1 5 10 0,9 21 2 16,-3 1-6-16,-1 4-5 0,-3-1 4 0,-4 5-16 15,-3 0-9-15,-6-2-8 0,-2 2-8 0,-5-3-16 16,-2-3-30-16,-2 0-32 0,-1-13-35 0,-3-5-38 15,-3-6-53-15,-2 3-63 0,-4-1-66 0,-5-6-81 16,0-3-88-16,1-4-286 0,2-8-867 0,4-8 234 0</inkml:trace>
</inkml:ink>
</file>

<file path=word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3:01.56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93 0 292 0,'-7'7'377'0,"-2"-4"-69"0,3 3-41 0,1 2-20 16,1 2-20-16,-3 4-16 0,1 4-15 0,1 0-12 0,-1 13-18 16,1-5-8-16,3 0-15 0,0-5-10 0,-2-3-4 15,1 0-4-15,1 0-5 0,2 0-4 0,0 0-7 16,-1-1-3-16,1-1-7 0,0-4-5 0,1 0-10 16,-1-2-3-16,0-4-12 0,0 3-3 0,0-3-4 15,2 0 0-15,1 2-3 0,-1-3 7 0,0 2-8 16,0-3-5-16,3 0-4 0,-5-4-8 0,13 3-5 15,-4-3-4-15,10 3-4 0,1-6-4 0,0 0-2 0,0 1-1 16,2-3-5-16,-3 2-5 0,3-2 5 16,-4 2 3-16,-1 1 4 0,-1 2 8 0,-5-2 5 0,0 2 7 15,-5-3 1-15,-6 3 3 0,14 0 0 0,-14 0 1 16,0 0 0-16,13 0-3 0,-13 0-3 0,4 7-5 16,-4-7-3-16,-4 10-8 0,-3 6-25 0,-4-2-35 15,-7 9-32-15,-1-2-18 0,-6 2-27 0,1-4-12 0,-2-4-9 16,-2-1-9-16,2-4-9 0,4-4-9 15,-12-2-7-15,1-4-16 0,10-6-19 0,1 0-31 16,-7-10-39-16,3-5-175 0,8 3-536 0,3-8 149 0</inkml:trace>
</inkml:ink>
</file>

<file path=word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3:01.11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-4 330 0,'0'0'457'15,"0"0"-75"-15,-9-4-47 0,9 4-35 0,0 0-26 0,0 0-32 16,0 0-38-16,0 0-9 0,0 0-26 15,0 0-19-15,-8 12-5 0,8-2-9 0,0 3-5 0,2 7-8 16,0 10-16-16,0-1-1 0,3 2-12 0,-3 1-9 16,2-1-7-16,1-1-10 0,0 1-6 0,-3 1 3 15,5-3-17-15,-3-6-17 0,0-1-50 0,3-5-57 16,-3 4-67-16,3-6-82 0,2 1-86 0,-1-4-173 16,6-1-579-16,-4-4 160 0</inkml:trace>
</inkml:ink>
</file>

<file path=word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3:00.85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64 630 0,'0'0'569'0,"0"0"-43"0,16-10-32 0,-16 10-27 15,6-4-29-15,-6 4-26 0,0 0-31 0,18-3-29 0,-10 1-32 16,3-1-32-16,8 0-32 0,1 1-22 0,2-2-31 15,9 1-18-15,2 0-21 0,-10 1-20 0,1 0-13 16,-4-3-30-16,0 5-42 0,-3 0-48 0,1 0-49 16,-3-3-60-16,-1 3-66 0,-3 0-68 0,-11 0-72 15,14-4-70-15,-14 4-338 0,13-6-854 0,-11 0 230 16</inkml:trace>
</inkml:ink>
</file>

<file path=word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3:00.41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3-4 352 0,'0'0'254'0,"0"0"-32"0,2-3-23 16,-2 3-11-16,0 0-14 0,0 0-15 0,0 0-7 16,0 0-9-16,0 0-12 0,0 0-9 0,0 0-8 0,0 0-7 15,0 0-3-15,0 0-3 0,0 0-2 0,0 0-6 16,0 0-4-16,0 0 1 0,0 0-3 0,0 0 1 15,-13 23-1-15,2-5-1 0,-5 15-2 0,1 7 15 16,-5 21-2-16,-1 2 11 0,10 4 0 0,-4-1 1 16,8-1-2-16,1-6-2 0,6-8-5 0,4-12 1 15,1 0-6-15,6 2-1 0,-3-2-1 0,3 1-2 16,4-2-8-16,2-5-2 0,5 1-2 0,0-5-7 16,2-1 0-16,1-3-6 0,-3 0-8 0,1-6-6 0,3-1-11 15,-4-3-16-15,-4-7-25 0,-5 2-49 0,5-4-69 16,-5 2-70-16,0-6-84 0,-2 4-76 0,-3-4-240 15,0-2-707-15,-8 0 192 0</inkml:trace>
</inkml:ink>
</file>

<file path=word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2:57.41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8 8 225 0,'0'0'387'0,"0"0"-67"0,0 0-37 0,0 0-29 15,0 0-30-15,0 0-21 0,0 0-23 0,-44 13-20 16,31-3-13-16,-2 0-5 0,0 4-7 0,-1 2-2 15,3-2-3-15,0-1-8 0,2 3-5 0,2-2-2 16,0 0-4-16,2 2-4 0,3-7 4 0,-1 1-12 16,3 0 2-16,0-2-5 0,2 2 1 0,2-2-4 15,0-1-1-15,3 0-8 0,-1-2-9 0,3 1-4 16,0-2 0-16,4 0-10 0,0-2-3 0,0-2-10 0,-11 0 0 16,26-3-4-16,-8-4-2 0,-3 1-6 0,0-3-4 15,0-4-1-15,-4-2-5 0,2-1-5 0,-4-2-5 16,2 0-1-16,-6-1 0 0,1 1-5 0,-4 0 5 15,1 3-1-15,-3 0-2 0,2 6 2 0,-2-9 0 16,0 10 1-16,0 0-3 0,0 2 0 0,0 6-3 16,-2-9-2-16,2 9-3 0,0 0-3 0,0 0-1 15,0 0 3-15,0 0-3 0,-7 31-3 0,5-13 4 16,4 13 5-16,0-1 1 0,3 0 3 0,3-1 0 0,-1 3 0 16,4-5 3-16,-2-5 7 0,4 6-6 0,3-6-1 15,-5-7-7-15,1 1-10 0,1-4-29 0,2-4-35 16,3 1-66-16,0-4-86 0,2-5-94 0,-20 0-298 15,33-13-736-15,-18 2 200 0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40:20.14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41 261 0,'0'0'526'0,"0"0"-50"0,0 0-7 16,0 0-11-16,0 0-14 0,0 0-27 0,0 0-18 16,0 0-14-16,36-11-21 0,-21 9-18 0,5 1-24 0,-1-5-27 15,1 4-26-15,-1 0-26 0,3-2-27 16,1 2-25-16,-4 1-19 0,1 1-19 0,-4-4-25 16,-2 2-44-16,-1 2-55 0,-4-1-88 0,-9 1-89 0,18-3-106 15,-18 3-123-15,0 0-427 0,0 0-967 0,0 0 260 16</inkml:trace>
</inkml:ink>
</file>

<file path=word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2:56.79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6 480 0,'0'0'588'0,"0"0"-83"0,0 0-47 0,0 0-31 16,0 0-26-16,0 0-24 0,0 0-29 15,0 0-30-15,0 0-25 0,0 0-21 0,35 0-28 0,-35 0-29 16,26 0-25-16,-9-6-16 0,1 5-17 0,-6-2-20 16,5-1-15-16,-4 3-13 0,-13 1-29 0,20 0-29 15,-11-2-38-15,-9 2-46 0,0 0-63 0,15 0-57 16,-15 0-60-16,0 0-68 0,0 0-80 0,0 0-303 15,0 0-800-15,0 0 218 0</inkml:trace>
</inkml:ink>
</file>

<file path=word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2:56.47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 25 390 0,'-4'6'289'0,"0"0"-27"0,-1 2-9 0,3-5-21 15,2 5-4-15,0 2-12 0,0-3-14 16,-2 1-3-16,4 2-1 0,2 5-4 0,3-1 9 0,2 4-6 16,2-3-9-16,2-2-2 0,0 1-4 0,11 5-8 15,4-3-8-15,0-2-11 0,1 2-6 0,1-7-9 16,-5-1-8-16,-2-3-9 0,-6-3-10 0,3 0-6 16,0-2-7-16,-3-2-5 0,-1 0-7 0,1-1-11 15,-4 0-6-15,-2-1-6 0,-4-2-14 0,-3 0-23 16,1-4-21-16,-5-6-20 0,-3-1-22 0,-1-1-20 15,-9-12-31-15,-2 4-17 0,-3 0-16 0,-2 2-2 0,-4 4-11 16,2 5 1-16,-6-3-11 0,9 8-11 0,-1 2-12 16,0 4-15-16,3 0-15 0,-3 4-18 0,3 0-26 15,-3 6-16-15,7-6-169 0,3 4-506 0,-1 0 138 16</inkml:trace>
</inkml:ink>
</file>

<file path=word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2:56.08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2-1 282 0,'-17'1'786'0,"17"-1"-172"0,-9 0-101 0,9 0-63 0,0 0-51 16,-8 1-46-16,8-1-41 0,0 0-33 0,-7 2-43 15,7-2-37-15,0 0-50 0,0 0-51 0,0 0-64 16,0 0-69-16,0 0-70 0,0 0-59 0,0 0-69 16,-11 0-74-16,11 0-221 0,0 0-633 15,0 0 172-15</inkml:trace>
</inkml:ink>
</file>

<file path=word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2:55.88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 0 372 0,'0'0'444'0,"0"0"-58"0,0 0-19 0,0 0-25 0,-2 14-34 15,4 1-21-15,3 3-21 0,-3 16-15 0,2-1-23 16,3 9-14-16,0 19-22 0,-1-12-17 0,1 13-18 16,-1-15-14-16,1-6-16 0,-2 1-8 0,1-1-17 15,-1 3-6-15,1-3-11 0,1-2-20 0,-1-1-34 16,1-4-44-16,0 1-66 0,-3-11-64 0,3-4-69 16,-1-5-80-16,-4-3-258 0,1-6-661 0,-3-6 180 15</inkml:trace>
</inkml:ink>
</file>

<file path=word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2:55.56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1 23 273 0,'0'0'228'0,"0"0"-20"0,0 0-13 15,0 0-2-15,0 0-5 0,0 0-4 0,0 0-9 16,0 0-9-16,0 0-5 0,0 0-3 0,0 0 4 16,0 0-7-16,0 0-1 0,-2-7-6 0,2 7-12 15,0 0-9-15,0 0-13 0,0 0-11 0,0 0-11 16,0-7-2-16,0 7-11 0,0 0-7 0,0 0-8 16,0 0-4-16,2-10-6 0,-2 10-10 0,0 0 6 0,0 0-11 15,2-6-8-15,-2 6-5 0,0 0 2 0,0 0-6 16,0 0-8-16,0 0-7 0,0 0 0 0,0 0-1 15,0 0-3-15,0 0 0 0,0 0 2 0,-4 31-4 16,2-13 2-16,-2 2 4 0,2 9-6 0,-2-5 1 16,1-4 7-16,1-2-4 0,2-1 5 0,-2-1 3 15,2 0 9-15,0-2 11 0,2 0 10 0,0-4 6 16,1-1 11-16,-1-1 2 0,2 0 13 0,0-2 10 16,0 2 7-16,3-2 0 0,1-1-2 0,1 2-1 0,9 1-9 15,-3-1-6-15,3 1-4 0,2-3-8 0,0-2-6 16,2 1-5-16,10 4-6 0,-8-6-6 0,-2 0-15 15,-2 0-29-15,-2-2-44 0,-1 2-71 0,-1-2-62 16,-5 2-69-16,-1-2-74 0,-10 0-285 0,15-4-732 16,-15 4 199-16</inkml:trace>
</inkml:ink>
</file>

<file path=word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2:53.30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2 0 683 0,'0'0'382'0,"0"0"-48"0,-4 8-34 16,4-8-18-16,0 0-9 0,0 0-4 0,4 7-7 16,-4-7-21-16,0 0-18 0,0 0-18 0,7 6-12 15,-7-6-17-15,0 0-13 0,6 2-14 0,-6-2-13 16,0 0-9-16,0 0-2 0,0 0-7 0,0 0-15 15,0 0-21-15,0 0-25 0,0 0-26 0,0 0-14 0,0 0-14 16,0 0-1-16,0 0-8 0,0 0-4 0,0 0 6 16,0 0-5-16,0 0 0 0,0 0 0 15,-19 6 1-15,19-6 2 0,0 0 4 0,-7 10-1 0,3-6 7 16,1 2 2-16,1-1 5 0,2-5 4 0,2 13-4 16,1-5 4-16,1 2 6 0,0-4-6 0,5 2-3 15,2 4 6-15,2 0-6 0,4-4-14 0,-2 0-23 16,3-1-45-16,-1-1-47 0,1 0-55 0,-1-2-67 15,1-2-82-15,2-2-236 0,-3-2-668 0,2-2 181 16</inkml:trace>
</inkml:ink>
</file>

<file path=word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2:52.96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0 20 284 0,'-12'-6'527'0,"10"1"-99"0,2 5-63 0,-9-5-38 16,9 5-41-16,0 0-34 0,0 0-34 16,-11-5-23-16,11 5-22 0,0 0-21 0,0 0-10 0,-7 29-8 15,3-11-7-15,-3 12-4 0,3 4-7 0,-3-1-10 16,5 3-3-16,-2-2-6 0,4-2-9 0,-3 1-17 16,3-1 3-16,3-1-10 0,-1-8-7 0,-2-4-4 15,2-1-4-15,0 0-4 0,3-2-6 0,-3 0-5 16,0-3-1-16,0-1-6 0,3-2 0 0,-3-2-6 0,0-2-4 15,0 2-7-15,-2-8-6 0,7 10-9 16,-7-10-2-16,7 5-13 0,-7-5 0 0,7 5-2 0,-7-5-6 16,0 0 0-16,17 0-2 0,-17 0 1 0,18-10-5 15,-3 0 2-15,-2-1 7 0,0 2-8 0,1-1 11 16,-1 2 11-16,-4 2-1 0,0-2 13 0,-2 4 7 16,-7 4 13-16,11-8 12 0,-11 8 5 0,9-3 9 15,-9 3 2-15,0 0-2 0,0 0 0 0,0 0 0 16,0 0-2-16,0 0 0 0,15 13-6 0,-17-3-1 15,0 6-6-15,-5 1-3 0,0-1-8 0,-2 2-18 0,-4 8-26 16,0-7-39-16,4-1-27 0,0-3-34 16,2-1-37-16,-2-2-29 0,0-3-38 0,5-1-37 0,-5-6-278 15,9-2-652-15,0 0 177 0</inkml:trace>
</inkml:ink>
</file>

<file path=word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2:52.50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2 236 0,'0'0'482'0,"0"0"-108"0,15-4-49 0,-15 4-34 16,26 0-29-16,-3 1-30 0,13 3-19 0,6 1-24 16,0-2-11-16,2 7-22 0,23-1-20 0,-14 1-14 15,-9 0-8-15,-3-2-18 0,0 0-10 0,1 0-2 16,-3 0-18-16,-4 0 0 0,-2-2-7 0,-6 0-9 16,-8-4-8-16,-3 0 1 0,-1 2-5 0,-5-4-4 15,-1 2-4-15,2 0 2 0,-11-2-7 0,0 0 4 16,18 0-7-16,-18 0-3 0,6-4-11 0,-6 4-7 0,5-10 5 15,-5 4-9-15,0 6 2 0,-7-14-2 0,-2 0-6 16,-4 2-6-16,-5 0-8 0,-5-6 5 16,-8 5-3-16,-2 1 1 0,-6 5-1 0,4-1-1 0,-2 4 0 15,0 4-2-15,-5 0-6 0,9 2-4 0,-1 4-11 16,3 1-15-16,4 0-20 0,7-1-26 0,5-1-40 16,0 6-35-16,6-3-33 0,1 0-199 0,6 0-495 15,2-8 138-15</inkml:trace>
</inkml:ink>
</file>

<file path=word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2:52.19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3 0 356 0,'0'0'448'0,"0"0"-85"15,0 0-47-15,0 0-26 0,0 0-23 0,0 0-8 16,-13 18-21-16,11 0-13 0,-3 13-16 0,1 1-11 0,2 3-23 16,-3 2-8-16,5-2-21 0,0 0-12 15,-2-4-19-15,2 5-8 0,0-6-12 0,0 1-8 0,0-9-11 16,4 0-9-16,-4-7-10 0,3 1-15 0,-3-2-32 15,2 0-38-15,0-5-38 0,0 0-45 0,-2-2-41 16,0-7-46-16,-4 10-69 0,4-10-227 0,-9 6-595 16,9-6 163-16</inkml:trace>
</inkml:ink>
</file>

<file path=word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2:50.88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52 3725 0,'0'0'627'0,"0"0"-236"0,0 0-122 16,0 0-69-16,0 0-54 0,0 0-20 0,11-6-16 16,-11 6-2-16,15-4-11 0,-4 0-14 0,9 2-8 15,2-2-5-15,8-2-14 0,3 4-15 0,-9-2-31 16,-2 4-39-16,-5-3-64 0,1 3-84 0,-5-5-83 16,-13 5-98-16,18-5-362 0,-18 5-866 0,10-8 234 15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40:17.93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51 1 328 0,'-18'-2'442'0,"3"4"-73"15,2 5-38-15,-3-4-31 0,3 5-42 0,-2 2-22 0,-3 4-2 16,-4 8-26-16,1 1-16 0,1 5-13 0,1 1-6 16,1 1-4-16,7 0-17 0,-2 1-6 0,2-3-3 15,6-7-6-15,3-1-4 0,2-4 1 0,-2 2-4 16,4-5 3-16,0-3-11 0,3 0-10 0,1-2-5 16,1-2-11-16,2 0-8 0,6 0-10 0,1-2-9 15,1-2-6-15,1-4-4 0,2-2-6 0,-4 0-10 16,4-6-11-16,8-7-10 0,-8 0-10 0,2-4-13 0,-4-5-18 15,-5-2-7-15,-2 3-3 0,-5-5-3 0,-4 9-1 16,0 3 3-16,-2 4 5 0,-2 0 5 0,0 2 0 16,-2 4 3-16,2-1 0 0,2 9 1 0,-7-10 3 15,3 4-1-15,4 6-1 0,0 0 0 0,0 0 7 16,0 0 10-16,0 0 14 0,-13 14 4 0,11-1 8 16,-1 5 3-16,3 0 9 0,3 11 2 0,1 1 2 15,7-2 1-15,-2-1 0 0,3 1-10 0,3-2-5 0,1-6-12 16,-3-5-8-16,13 7-15 0,-4-10-36 0,7 6-47 15,-1-9-62-15,-5-5-77 0,2-4-87 0,-6-2-335 16,16-1-779-16,-8-4 210 0</inkml:trace>
</inkml:ink>
</file>

<file path=word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2:50.71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9 391 540 0,'-7'3'314'0,"7"-3"-41"0,0 0-28 0,0 0-20 0,-9 6-13 15,9-6-20-15,-4 10-17 0,1-2-5 16,1 2-4-16,0-5-7 0,0 5-16 0,2-2-2 0,0 2-3 15,0-10-13-15,2 18 4 0,0-4-11 0,0-2-10 16,1 0-7-16,-1-3-7 0,2 1-5 0,3-4-6 16,0 2-15-16,-1-1 0 0,3-2-14 0,0-1-21 15,0 2-17-15,6-1-19 0,5-2-20 0,-7 0-13 16,4-3-15-16,-4-6-8 0,0 3-11 0,2-5 4 16,-1 0 2-16,-3-2-6 0,0 1 4 0,-5 0 5 15,1 0 13-15,-5 1 9 0,0 0 13 0,0 3 2 0,-2 5 4 16,3-13 9-16,-1 9 8 0,-2 4 1 0,0-9-3 15,0 9 4-15,0 0-6 0,2-7-3 0,-2 7 8 16,0 0 3-16,0 0 0 0,0 0-4 0,0 0 10 16,0 0 7-16,13 16 1 0,-8-9 4 0,-1 3-4 15,3-5 5-15,-3 6 3 0,5-6-3 0,-3 2 3 16,0-1 4-16,3 2-1 0,0-3-2 0,2-2 0 16,6 1-3-16,-4-1-5 0,-2-3-3 0,-11 0 1 0,25-7-9 15,-10-1-8-15,1 0 0 0,-3-4-13 16,-1-2-1-16,5-11-2 0,-1-1 1 0,-3-1 0 0,-2-3 2 15,-4-4 5-15,4 2 5 0,-2-3 2 0,-5 1 11 16,0-2 16-16,1-3 17 0,-1 6 15 0,-4-1 21 16,2 3 25-16,-2 9 18 0,0 2 12 0,0 4 9 15,0 4-3-15,0 2-6 0,0 0-13 0,0 5-13 16,0 5-13-16,0-14-10 0,0 14-17 0,0 0-6 16,0 0-4-16,0 0-6 0,0 0-6 0,0 0-4 15,0 43 0-15,-2-5-4 0,2 3-1 0,5 24 0 0,-5 2-7 16,-5-5-3-16,10 2-3 0,-5-4 2 0,4 0-2 15,-2-11-8-15,5-9 3 0,-3-1 2 0,3-3-4 16,-3-5-9-16,1-1-23 0,-1-9-37 0,0-6-44 16,1 0-38-16,-2-9-46 0,-3-6-69 0,11 2-89 15,-11-2-279-15,0 0-746 0,9-30 203 0</inkml:trace>
</inkml:ink>
</file>

<file path=word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2:50.03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8-1 411 0,'0'0'315'0,"-7"1"-39"16,7-1-40-16,0 0-32 0,-11 5-26 0,11-5-25 0,-8 5-9 15,8-5-5-15,-6 7-5 0,6-7 1 0,-5 10 1 16,3-3-3-16,-2-1 0 0,4-6 2 0,-5 16 3 15,5-9 0-15,0 1-5 0,0-8 4 0,5 17-2 16,-3-11 3-16,2 2 6 0,3 2-10 0,2 2-4 0,3 1-6 16,1-3-9-16,0 1-8 0,0-1-10 15,0-4-8-15,3 2-8 0,-5-4-5 0,-3 0-9 16,3 2-9-16,-4-4-14 0,-7-2-13 0,11 2-26 0,-11-2-46 16,0 0-39-16,0 0-26 0,11-8-24 0,-11 8-27 15,-2-12-20-15,2 12-25 0,-11-17-28 0,2 7-34 16,-4-3-226-16,0 1-589 0,0-2 161 0</inkml:trace>
</inkml:ink>
</file>

<file path=word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2:49.63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4 53 391 0,'0'0'366'0,"-15"2"-73"0,15-2-30 0,-11 6-23 0,4-2-19 15,0 2-29-15,5 0-20 0,-4 1-12 0,3 1-19 16,-1 1-6-16,2-2-11 0,0 1-1 0,-1 0-11 16,-1-2 1-16,4-6-14 0,-4 10 3 0,4-10-6 15,-3 10 3-15,3-10-5 0,0 0 5 0,-2 8-10 16,2-8-5-16,0 0-12 0,0 0-7 0,0 0 8 15,0 0-16-15,0 0-7 0,0 0-6 0,44-16-2 16,-28 4-11-16,5-9-6 0,-2 5-10 0,-1 0-2 0,-5 4-6 16,0 0-4-16,1 2-6 0,-6 1-10 0,1-1-10 15,-2 3 9-15,-3 2-11 0,3-1-2 16,-7 6-4-16,9-7-6 0,-9 7-2 0,0 0 4 0,6 0 7 16,-6 0-3-16,0 0 2 0,9 18 7 0,-4-1-4 15,-1 2 12-15,0-1-1 0,4 10-1 0,-4-5 2 16,3-3 0-16,0-4 8 0,-1 2-2 0,3-2-1 15,-2 0 8-15,4-2-7 0,-5-6 0 0,4 2 3 0,4-3-2 16,-1-1 2-16,2-4 1 0,1 0 2 16,-1-2-3-16,-3-2 1 0,6-3-2 0,-3-3-4 15,3-2 0-15,-1-2-1 0,-1 0-9 0,-3-4 2 0,7-5 5 16,-3-5-4-16,-1 0 5 0,-6 8 4 0,-4 3 4 16,1 2 1-16,0 2 6 0,-1 2 5 0,-4 1 5 15,1 2 2-15,-3 6 6 0,4-8 0 0,-4 8 2 16,4-7-2-16,-4 7 0 0,0 0 6 0,0 0 6 15,0 0 9-15,0 0 16 0,0 0-3 0,0 0 8 16,9 23 7-16,-9-13 1 0,0 6 1 0,0-1 1 16,2 1-1-16,-4-1 0 0,0 1-5 0,0-1 1 0,-5-2-3 15,1 3-6-15,-1-1-6 0,-2 1-6 16,0-1-15-16,1 0-26 0,-5-2-49 0,5 1-46 0,-6-4-50 16,-1-2-50-16,2-2-58 0,2-6-86 0,11 0-194 15,-20-8-634-15,11 0 173 0</inkml:trace>
</inkml:ink>
</file>

<file path=word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2:48.95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8 26 502 0,'0'0'323'0,"0"0"-59"15,0 0-30-15,-11 5-31 0,9 0-27 0,2-5-18 16,-7 8-8-16,5-3-17 0,0 2-10 0,2 1-6 16,-3 0 3-16,3 0-7 0,3 0 8 0,-3-8-15 15,2 16 5-15,4-8-5 0,-1-2 1 0,1 1-8 0,1-2-7 16,1 0-7-16,-2 0-14 0,3 0-5 15,2-4-12-15,7 3-2 0,0-4 0 0,-1 0-12 0,-4-2-14 16,1-1-13-16,1-5-7 0,-4-1-15 0,2 1-11 16,-3-5-11-16,-3 3-1 0,0 1-2 0,-5 1-5 15,2-1 1-15,-4 0 6 0,0 9 1 0,0-15-1 16,0 15 8-16,-4-10 0 0,4 10 8 0,-7-6 4 16,7 6 0-16,0 0 2 0,-6-5-1 0,6 5 0 15,0 0 5-15,0 0-7 0,0 0 15 0,-15 11 9 16,13-4 6-16,2-7 1 0,-4 20 10 0,6-4-2 0,0 0 7 15,0 0-4-15,3 0 2 0,-1 1 1 0,-1-4-3 16,6 1 2-16,-4-2 6 0,6 1-2 0,0-3-2 16,2-1-8-16,2-3-10 0,1 2-9 0,1-6-23 15,-1 0-24-15,6-2-26 0,-3-2-26 0,-2 0-18 16,-1-4-16-16,1 1-8 0,-1-4-5 0,-1 1 7 16,-4-6 11-16,0 2 8 0,3 0 23 0,-8 0 18 15,-1 0 25-15,3-3 35 0,-5 2 31 0,1-3 34 0,-2 6 27 16,-2 0 18-16,2 3 12 0,-2-3 9 15,0 10 4-15,0-12-6 0,0 12 1 0,0-10-12 0,0 10-14 16,0 0 1-16,-2-9-20 0,2 9-6 0,0 0-9 16,0 0-4-16,0 0-7 0,0 0-2 0,0 0-7 15,-9 23-2-15,9-23-10 0,-2 15 1 0,2-7-2 16,-2 2 6-16,2-10 1 0,0 13 10 0,0-5 10 16,0-8 2-16,2 13 25 0,0-8 6 0,1-1 9 15,-3-4 4-15,6 8 3 0,-6-8 0 0,15 0-7 16,-15 0-5-16,26-8-11 0,-6-1-4 0,0 1-9 0,8-5-10 15,1-4-3-15,-7 6-6 0,-5-4-16 0,0 5-24 16,-1 2-20-16,-3-5-35 0,0 5-49 0,-4 5-57 16,0-4-59-16,-9 7-79 0,11-5-340 0,-11 5-761 15,11-3 206-15</inkml:trace>
</inkml:ink>
</file>

<file path=word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2:48.21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98 4164 0,'0'-4'422'0,"0"4"-130"0,0-10-122 0,0 10-58 0,4-8-17 15,-2 4-6-15,-2 4 1 0,9-9-8 0,0 4-7 16,6-3-4-16,5 0-10 0,8-1-2 0,4 2-11 15,1-1-2-15,0 4-5 0,-4 0-6 0,-5 0-20 16,-6 2-15-16,2 0-44 0,-2 0-59 0,1 0-66 16,-1 4-69-16,-5-2-67 0,0 0-80 0,-13 0-265 15,29 2-782-15,-29-2 212 0</inkml:trace>
</inkml:ink>
</file>

<file path=word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2:48.03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0 48 3596 0,'-3'-8'459'15,"1"0"-128"-15,0 2-89 0,0 0-67 0,-3 3-21 16,5 3-12-16,-2-8-14 0,2 8-18 0,-4-5-20 16,4 5-13-16,0 0-13 0,-2-5-5 0,2 5-9 15,0 0-5-15,0 0-5 0,-2 35-2 0,-3-5-7 16,1 5 0-16,-1 1-2 0,3 3-3 0,-2 2-5 16,2 2-9-16,-3-1-10 0,3-3-18 0,0 4-28 0,-2-5-44 15,1 4-57-15,-1-8-56 0,0 2-65 16,-7-5-68-16,0-9-335 0,2-4-805 0,0-5 218 0</inkml:trace>
</inkml:ink>
</file>

<file path=word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2:47.41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75 467 0,'16'-9'641'0,"1"2"-111"0,1-3-59 16,0 3-43-16,15-1-50 0,-2-2-41 0,-7 4-42 15,0 0-35-15,-4 3-43 0,-1-2-74 0,-6 1-98 16,5 3-112-16,-7 1-114 0,-11 0-89 0,0 0-235 0,0 0-605 15,17 3 167-15</inkml:trace>
</inkml:ink>
</file>

<file path=word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2:47.22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3 75 710 0,'0'-8'557'0,"0"8"-93"0,5-7-64 0,0 0-44 16,2 3-36-16,8-4-33 0,-2 0-37 0,2 2-27 16,0-1-35-16,1 0-80 0,-1 4-86 0,-7 0-97 15,3-1-99-15,-4 1-99 0,-7 3-185 0,9-2-548 16,-9 2 151-16</inkml:trace>
</inkml:ink>
</file>

<file path=word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2:47.04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6-4 486 0,'0'0'444'0,"0"0"-44"0,-18 0-40 0,18 0-33 0,0 0-38 16,0 0-36-16,0 0-20 0,0 0-39 0,0 0-26 15,-20 2-12-15,20-2-18 0,-6 12-14 0,-1-2-19 16,-2 2-2-16,1 3-8 0,3 3-11 0,1 0-7 16,0 0-1-16,-3 0 12 0,3-2 1 0,1 2 9 15,1 0 7-15,4-3 2 0,1 3 4 0,-1-2 5 16,0-2 4-16,2 2 1 0,1-6 4 0,1-1-5 0,1 1-2 16,6 2-10-16,0-2-13 0,-2-4-7 0,7 0-9 15,-3 1-11-15,3-2-19 0,-2 0-32 0,2 0-41 16,-5-5-63-16,0 0-79 0,-13 0-91 0,20-7-101 15,-20 7-338-15,13-5-835 0,-13 5 226 0</inkml:trace>
</inkml:ink>
</file>

<file path=word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2:46.69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0 2 505 0,'-17'-4'254'0,"17"4"-32"0,-22 4-23 0,13-2-15 16,9-2-12-16,-13 8-9 0,8-4-9 0,3 2-14 0,2-6 2 15,-2 10-1-15,2-10 1 0,2 10 14 0,-2-10 4 16,7 13 13-16,-3-5-6 0,5 6 9 16,0-4 2-16,-1 2 1 0,3 2-2 0,-2-1-10 0,2 5 0 15,-3-2-14-15,3 2-9 0,-2-4-3 0,4 14-9 16,-6-5-12-16,-1-2-17 0,-3 8-14 0,-6 4-25 15,-3-3-53-15,-3 0-60 0,-2 2-70 0,-7-3-77 16,2-5-74-16,0-5-81 0,3-5-211 0,6-6-672 0,-1-2 185 16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40:17.45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84 1 302 0,'0'0'428'0,"-13"-2"-72"0,13 2-39 16,-13 0-45-16,13 0-23 0,-16 6-30 0,1 2-24 15,2 6-8-15,-14 12-9 0,10-1-8 0,4 7 3 16,-2-1-9-16,4-1-10 0,2 0-6 0,3 1-5 16,1 0 7-16,3 1-8 0,4 0 5 0,0-9-3 15,3-3 2-15,-1-2 3 0,3-2-7 0,4 0-6 16,-2-1-6-16,6-1-13 0,-5 0-3 0,5-2-6 16,-1 0-9-16,-1-7-6 0,2 3-11 0,1-1-1 0,-5-4-15 15,0 1-2-15,0-2-14 0,-2 0-21 0,-9-2-29 16,15-2-37-16,-15 2-44 0,0 0-42 0,9-12-28 15,-9 8-34-15,0 4-25 0,-11-13-18 0,-7 7-15 16,1-2-7-16,-3 2-4 0,-18 2-7 0,12 4-9 16,3 0-215-16,-10-2-580 0,6 4 160 0</inkml:trace>
</inkml:ink>
</file>

<file path=word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2:46.41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7 157 479 0,'-2'-8'372'15,"2"8"-64"-15,0 0-46 0,0 0-33 0,0 0-26 16,0 0-25-16,-7 27-11 0,5-13-25 0,-4 8-12 15,3 7-12-15,-5 1-8 0,1 2-1 0,7-9 0 16,-2 6-7-16,2-4-6 0,0-4-2 0,2-4-6 16,-2 1-9-16,2-7 5 0,-2-1 7 0,0-2 2 0,0 0 11 15,2-2 4-15,-2-2 2 0,0-4 0 0,3 6-8 16,-3-6-11-16,0 0-17 0,11-12-10 0,-3-2-11 16,1-2-16-16,2-13-16 0,0-3-11 0,1-8-25 15,-3 3-25-15,9-26-13 0,-5 17-2 0,-4 8 6 16,2 4 6-16,-7 1 4 0,1 7 10 0,-1 8 8 15,-2 2 0-15,0 4 2 0,1 2 1 0,-3 3-2 0,0 1 6 16,0 6-4-16,0 0-4 0,0 0 5 0,0 0 2 16,0 0 3-16,-9 23-1 0,7-5 5 15,2 12 1-15,-3-1-1 0,3 0 4 0,0 4 1 0,0-5-1 16,3-4 6-16,1-4-4 0,0-5-3 0,1 1 4 16,-1-2-5-16,3-4 7 0,-1-3-1 0,1 0-4 15,2-5 1-15,-5 2 5 0,7-2-2 0,0-2 2 16,6-6 0-16,0 2-2 0,1-6 3 0,0 0-3 15,10-8 1-15,-1-4 5 0,-3 0 7 0,-3-1 20 16,-1-1 6-16,-3 6 15 0,-6 5 19 0,-2 1 13 16,0 1 16-16,-5 3 15 0,1 0 1 0,-1 1-4 0,-2 4-10 15,-2 3-9-15,7-5-9 0,-7 5-11 0,4-2-8 16,-4 2-7-16,0 0-5 0,-4 25-9 0,2-9-3 16,-1 12-4-16,-3 6-3 0,1-3-11 0,3 3-25 15,2 0-28-15,0-3-35 0,5 0-47 0,1 0-48 16,-4-1-46-16,5-8-35 0,0-4-55 0,-1-6-303 15,5-2-715-15,0-3 194 0</inkml:trace>
</inkml:ink>
</file>

<file path=word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2:45.60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61 447 0,'0'0'276'15,"0"0"-38"-15,0 0-20 0,0 0-5 0,0 0-11 16,0 0-23-16,24 4-14 0,-24-4-17 0,18 6-12 16,2 0-12-16,-3 0-15 0,3 0-9 0,-2 1-13 15,2-2-7-15,-6-1-6 0,6-1-9 0,-9 2-6 16,2-4-7-16,-4 1 3 0,-9-2 0 0,17 4-1 16,-17-4 10-16,18 2 8 0,-18-2 8 0,0 0-3 15,0 0-5-15,18-4 0 0,-18 4 1 0,0 0-1 0,11-13 3 16,-9 9 9-16,0-5 22 0,-2 9 5 0,2-15 10 15,-2 5 9-15,0 2 2 0,0 8-6 0,-4-13-2 16,2 5-5-16,2 8-4 0,0-12-9 0,-3 4-8 16,3 8-9-16,-4-12-11 0,4 12-13 0,-2-6-3 15,2 6-10-15,0 0-9 0,0 0-6 0,0 0-6 16,0 0-3-16,0 0-3 0,0 0-8 0,0 0-2 16,-18 24-12-16,16-15-1 0,-2 5-1 0,4 2-5 0,0 0 2 15,0 0-5-15,-3 0 0 0,6 1-6 0,-3-3-5 16,2 0-5-16,2 0-2 0,1-4-7 0,-3 1-6 15,0-4-2-15,2 1-9 0,-1 0-8 0,-3-8-3 16,4 10 2-16,0-5-4 0,-4-5-1 0,0 0-4 16,11 5-3-16,-11-5-14 0,14 0-10 0,-14 0-18 15,0 0-1-15,25-5-6 0,-18 0 6 0,1 3 3 16,1-1 0-16,0-2-2 0,0 2 3 0,-9 3 0 16,15-7 7-16,-6 4 3 0,0 0 6 0,0 1 5 15,-9 2 10-15,20-1 8 0,-12 1 3 0,-8 0 11 0,26 3 6 16,-9 0 3-16,1 0 5 0,0 4 4 0,-3-4 8 15,7 4-3-15,-2 1 7 0,0-3 10 0,0-2 2 16,-2 5 8-16,0-6 8 0,0 4 8 0,-1-4 8 16,-3-2 11-16,1 3 7 0,-4-3 12 0,-11 0 6 15,18 0-2-15,-18 0-1 0,13-3 1 0,-7 1-5 0,-6 2 5 16,7-8 5-16,-7 8-2 0,3-13-4 16,0 8-1-16,-3 5-6 0,0 0 4 0,-4-14-10 15,4 14-3-15,-6-9 5 0,6 9-5 0,-7-6-7 0,7 6-3 16,0 0-3-16,-9-3-2 0,9 3-3 0,0 0-2 15,0 0 2-15,0 0-2 0,-13 18-1 0,11-9 4 16,2 11 1-16,0-4 7 0,4 2 2 0,5 10-8 16,2-2 8-16,0-4-8 0,-1-4-10 0,1-2-17 15,4-1-20-15,1-3-35 0,12 0-48 0,6 0-69 16,1-8-78-16,-1-4-217 0,8-4-569 0,2-4 155 16</inkml:trace>
</inkml:ink>
</file>

<file path=word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2:44.95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461 236 0,'0'0'479'0,"0"0"-79"16,0 0-45-16,0 0-35 0,0 0-40 0,7-26-31 0,-1 9-19 15,3 0-16-15,7-9-21 0,-7-5-15 0,1 0-10 16,4 0-19-16,-8-2 6 0,8-1-17 0,-7-1-1 16,2 2 0-16,0-1 2 0,-7 5-1 0,2 7-8 15,-4 6 0-15,3 3-9 0,-1 4-3 0,0 2-6 16,0-1-4-16,-2 8-9 0,0-12-14 0,0 12-8 16,0 0-17-16,0 0-5 0,0 0-6 0,0 0-3 15,0 0-5-15,-4 51-5 0,-3-15-4 0,3 1-4 0,-3 2-3 16,0 0-1-16,0 1-13 0,1-1-20 0,3-1-21 15,1-5-33-15,0 1-49 0,2-3-20 0,2-4-37 16,0-7-25-16,-2-3-35 0,0-3-37 0,3-4-37 16,-6-2-269-16,3-8-689 0,0 6 188 0</inkml:trace>
</inkml:ink>
</file>

<file path=word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2:44.19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1 0 758 0,'-10'23'506'0,"-3"4"-44"0,2-2-49 0,0-2-47 15,-3 5-42-15,6-6-36 0,-1-2-32 0,2-3-31 16,3-2-26-16,-1-2-31 0,1 3-38 0,0-4-43 15,1-6-48-15,3 4-39 0,-2-2-39 0,2-8-55 16,0 0-83-16,-4 3-93 0,4-3-227 0,0 0-596 16,-11-25 162-16</inkml:trace>
</inkml:ink>
</file>

<file path=word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2:43.98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8-1 485 0,'-11'4'323'16,"11"-4"-28"-16,0 0-25 0,-13 4-18 0,13-4-17 0,-11 2-22 15,5 1-4-15,6-3-18 0,-16 7-9 0,11-2-8 16,-4 1-5-16,3 0-20 0,-1-2 2 0,3 4-8 15,-1 0 4-15,3 0-1 0,0 2 4 0,0 4-5 16,4 2-7-16,2-1 0 0,3-2-8 0,4 1-14 0,-2-2-10 16,5 0-9-16,1-2-13 0,14 3-24 0,1-5-43 15,-3 0-61-15,-5-4-81 0,-1-4-100 16,0-4-121-16,12 0-226 0,-7-2-689 0,-1 0 188 0</inkml:trace>
</inkml:ink>
</file>

<file path=word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2:43.69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303 0,'0'0'552'0,"0"0"-67"0,0 0-36 0,0 0-26 15,0 0-25-15,0 0-25 0,11 10-21 0,-11-10-34 16,9 2-34-16,-9-2-31 0,13 4-23 0,-6 0-29 16,-2-2-15-16,2 4-10 0,2 0-14 0,-5 0-13 15,3 1-16-15,-5 1-21 0,3 8-13 0,-3 0-27 16,-4 2-31-16,-3-1-53 0,3 1-44 0,-7 0-57 15,5 0-41-15,-5-2-40 0,1-3-35 0,1-3-34 16,1-2-41-16,-1-4-304 0,7-4-731 0,0 0 199 16</inkml:trace>
</inkml:ink>
</file>

<file path=word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2:43.40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4 0 467 0,'-13'7'420'0,"13"-7"-57"0,-6 3-33 16,6-3-16-16,-7 8-21 0,5 0-13 0,0-2-17 0,-3 9-18 15,-1 2-12-15,4 0-12 0,-1-1-14 0,1 2-8 16,2-1-19-16,-2 13-19 0,0-2-7 0,0-3-9 16,2-5-12-16,0 1-13 0,0-3-14 0,2 0-11 15,0-2-7-15,-2 2-14 0,2 0-4 0,0-3-6 16,1-2-5-16,-1-1-6 0,0-2-12 0,2-2-14 16,-2 0-11-16,3-2-10 0,-3-4 1 0,5 6 2 15,-7-8-5-15,13 3-1 0,-5-3-2 0,-8 0 0 16,21-3-1-16,-3-1-1 0,1-2-3 0,-1 0 3 15,-5-1 0-15,5 2 1 0,-1-1 0 0,-4 1 4 16,-2 2 3-16,-2-1 5 0,-4 1 1 0,-5 3-1 0,16-5-3 16,-16 5 3-16,11 2 8 0,-11-2 6 0,8 8 4 15,-5-3-4-15,-3 3 1 0,-3 10-7 0,-1 0 1 16,-5-2-12-16,3 4-14 0,-10 6-14 0,0 0-12 16,-4-3-22-16,-2-1-21 0,7-9-32 0,-2 1-34 15,1-6-29-15,3 0-33 0,0-4-44 0,4-4-51 16,9 0-301-16,0 0-717 0,-21-10 195 0</inkml:trace>
</inkml:ink>
</file>

<file path=word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2:42.98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 0 616 0,'0'0'431'0,"0"0"-55"0,0 0-33 0,0 0-33 0,0 0-30 16,0 0-23-16,0 0-18 0,-16 8-4 0,14 0-13 15,2 2-8-15,0 9-5 0,0-1-22 0,0 2-22 16,5 10-13-16,-5 3-16 0,0-1-11 0,2 2-15 16,0-1-4-16,0-5-18 0,-2-4-23 0,7 5-27 15,-5-7-57-15,2-4-47 0,1-5-70 0,-1-1-56 16,1-4-61-16,-1 0-77 0,3-4-204 0,-7-4-643 16,13 0 176-16</inkml:trace>
</inkml:ink>
</file>

<file path=word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2:42.64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7 750 0,'0'0'506'0,"0"0"-22"0,0 0-12 16,0 0-13-16,42-4-16 0,-26 1-10 0,2-2-29 16,4 3-25-16,11 0-34 0,0-2-34 0,0 0-29 15,-12 2-32-15,-1 0-26 0,-2-2-26 0,-1 2-19 0,-3 0-19 16,-1 2-33-16,-4 0-40 0,-9 0-47 16,15-2-60-16,-15 2-62 0,0 0-73 0,11 0-74 0,-11 0-74 15,0 0-84-15,0 0-353 0,0 0-891 16,0 0 242-16</inkml:trace>
</inkml:ink>
</file>

<file path=word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2:42.39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76 0 230 0,'0'0'385'15,"0"0"-67"-15,0 0-40 0,0 0-23 0,0 0-33 0,0 0-26 16,0 0-18-16,0 0-27 0,0 0-13 0,0 0-16 16,-40 8-14-16,23-5-13 0,-1 4-8 0,-2-2-11 15,6 3-4-15,-15 6-6 0,5 0-1 0,4-3 2 16,7-1-7-16,-2 1-3 0,1 1 0 0,1 0 4 15,2 2 0-15,1-2 6 0,3-2-4 0,3 1 4 16,0-3 8-16,1 2-3 0,3-2 6 0,0-8-7 16,5 16-1-16,-1-11-1 0,3 4-5 0,2-3-5 15,-4-3-11-15,6 1-2 0,7-2-5 0,-3 1-3 0,3-3-8 16,0-3-3-16,-5-1-5 0,2-1-9 0,1-3-15 16,1-2-9-16,-4-2-14 0,2-4-4 0,-6 0 0 15,0-2-2-15,-3 1-6 0,-1-1 1 0,-1 3 6 16,-2 3-4-16,0 0 11 0,-2 2 0 0,0 1 11 15,0 9 9-15,0-12-7 0,0 12 11 0,-2-10 0 16,2 10-7-16,0 0 8 0,-2-8 9 0,2 8 0 16,0 0 12-16,0 0 16 0,0 0 10 0,0 0 1 0,0 0 2 15,7 38 7-15,-3-22 3 0,5 12-17 0,0-4 1 16,0-5-5-16,2 9-4 0,4 0-6 16,0-3-10-16,3-1-25 0,-4-5-26 0,2-1-44 0,-3-5-47 15,3-1-56-15,1-2-63 0,5-4-310 0,-2 0-662 16,0-2 181-16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40:16.87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3 322 0,'0'0'664'0,"0"0"-87"0,0 0-44 0,0 0-22 16,0 0-25-16,0 0-30 0,32-2-27 15,-15 0-30-15,5 0-32 0,9-1-25 0,-7 0-31 16,1-2-30-16,-5 2-27 0,0 3-24 0,-2-4-28 16,-1 4-19-16,-1-3-20 0,-5 3-18 0,0-2-19 15,-11 2-33-15,15-1-38 0,-15 1-46 0,11-2-61 0,-11 2-67 16,0 0-75-16,16-2-72 0,-16 2-67 0,0 0-72 16,0 0-394-16,0 0-959 0,0 0 259 0</inkml:trace>
</inkml:ink>
</file>

<file path=word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2:41.83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97 266 0,'0'0'654'0,"14"-9"-126"0,-8 8-76 0,3-6-52 15,0 4-48-15,9-7-43 0,-1 0-31 0,3 2-35 16,-1 0-25-16,12-4-27 0,-7 5-42 0,-4-2-53 0,-5 6-78 16,1-2-79-16,-5 2-89 0,-2 1-91 0,-9 2-265 15,0 0-606-15,0 0 167 0</inkml:trace>
</inkml:ink>
</file>

<file path=word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2:41.69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445 0,'0'0'459'0,"5"8"-42"0,-1-6-16 0,-4-2-13 16,18 5-11-16,-10-5-16 0,3 1-27 0,7 1-28 15,-1 0-29-15,3 0-30 0,-2-2-18 0,2 0-35 16,-2 3-18-16,-5-3-19 0,0 0-19 0,-13 0-37 0,17 0-58 15,-17 0-74-15,15 0-75 0,-15 0-81 0,5 6-83 16,-5-6-342-16,0 0-736 0,-11 18 199 16</inkml:trace>
</inkml:ink>
</file>

<file path=word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2:41.46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6 49 463 0,'-11'13'317'0,"2"1"-41"0,3 0-30 0,-1 0-16 0,5 1-20 16,0 3-19-16,2-2-14 0,0 2-3 0,4-3-17 15,-2 1-4-15,5 0-4 0,-3-4-8 0,5-2-18 16,-2-2 3-16,-1-2-7 0,12 4-19 0,-3-6-3 16,-1-3-11-16,6-2-9 0,-2-1-20 0,2-4 8 15,-1-4-12-15,-2 0-13 0,9-8-3 0,1-2-16 16,-9-3-3-16,0 3-4 0,-7 2-5 0,4-6-1 15,-1 5-1-15,-6-1-3 0,-1 4 9 0,-3 1 20 0,1 2 19 16,-3 4 30-16,2 1 15 0,-1 4 9 0,-3 4 0 16,2-14-5-16,-2 14-10 0,0 0-5 0,0 0-3 15,0 0 10-15,0 0 9 0,-5 38 12 0,3 1 14 16,-2 22 13-16,-3 6 7 0,1 2 4 0,1-1 3 16,-1 1-3-16,-1 1-1 0,0-2-5 0,1-3-7 0,-1-4-5 15,1 0-12-15,-1-17-14 0,0-9-9 16,-1-2-7-16,1-1-8 0,0 0-9 0,0-11-7 0,0-3-12 15,3-4-9-15,-3-2-16 0,-2-4-20 0,3-4-27 16,-3-3-30-16,9-1-47 0,-25-7-42 0,7-5-55 16,-13-12-49-16,7-8-44 0,-1-23-64 0,-2-4-56 15,8-6-370-15,5 0-930 0,8 2 250 0</inkml:trace>
</inkml:ink>
</file>

<file path=word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2:40.71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8 0 4505 0,'-6'4'428'0,"6"-4"-176"0,0 0-113 16,-8 5-53-16,8-5-22 0,0 0-2 0,0 0-6 15,-4 3-7-15,4-3-1 0,0 0 3 0,0 0-9 16,0 0-6-16,0 0-14 0,0 0-42 0,0 0-66 0,0 0-72 16,0 0-71-16,0 0-83 0,0 0-382 15,0 0-836-15,0 0 226 0</inkml:trace>
</inkml:ink>
</file>

<file path=word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2:40.52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9 712 384 0,'0'0'262'0,"0"0"-17"15,0 0-6-15,0 0-10 0,0 0-5 0,4-18-15 16,-4 8-17-16,5-5-13 0,-2-15-19 16,-1-2-9-16,3-3-22 0,-1-3-1 0,-2-3-4 0,1-22-18 15,1-2 5-15,0 3-14 0,-4 13-3 0,3 8-7 16,-6 3 0-16,1 3 4 0,0 5-2 0,0 6-3 16,0 3 5-16,-3 5-6 0,3 3-5 0,0 3 4 15,2 0-15-15,0 4 1 0,-3 0-10 0,3 6-11 16,-5-4-8-16,5 4-4 0,0 0-4 0,-15 11-4 15,6 6 0-15,-5 10-1 0,1 4-6 0,4 5-11 16,1 0 16-16,1 3-7 0,5 2 0 0,0 1 0 0,4-2 0 16,0 1 0-16,5-2 1 0,1-1-14 0,3-3 4 15,7-3-5-15,0-5-7 0,0-1-6 0,7-4-9 16,-5-10-2-16,8 3-12 0,5-5-8 0,0-4-2 16,-1-6-15-16,1-4-8 0,3-1-9 0,-5-4-8 15,-7-4 7-15,1-1-4 0,4-6-7 0,-7 0 0 16,-2-3 1-16,-3-1 2 0,-3 2 5 0,-8 0 4 15,1 5 5-15,-3 1 2 0,-2 4-1 0,1 0 16 0,-1 4 7 16,-2-1 5-16,0 3 4 0,0 6 8 0,0-8 2 16,0 8 14-16,0 0 5 0,0 0 4 0,0 0 5 15,0 0 3-15,0 0 7 0,0 0-1 0,0 0-1 16,-2 28 5-16,2-15 1 0,4 5 0 0,-2-2-1 16,5 2 7-16,-3-1 1 0,4 1 4 0,7 10 6 15,-1-11 2-15,1-1 2 0,0-2-5 0,3-2-5 16,0 0-4-16,10 4-5 0,-3-9-4 0,-4-2-16 15,-2 0-14-15,3-1-9 0,-2-4-9 0,0 0-10 16,-2-2-7-16,2-2-4 0,-5 1 0 0,-1-6 1 0,0 3 5 16,-3-1 4-16,-3 1 9 0,-1 0 9 0,-3-2 10 15,1 2 8-15,-3 0 7 0,-2 6-1 0,4-8 15 16,-4 8 4-16,0-8 7 0,0 8 6 0,0-7 5 16,0 7-4-16,0 0-6 0,-4-8-1 0,4 8-3 15,0 0 0-15,-9-7-2 0,9 7 1 0,0 0-5 16,0 0-3-16,-11-1 2 0,11 1-1 0,0 0-2 15,0 0-1-15,0 0 5 0,0 0-5 0,0 0 8 0,0 0-3 16,0 0-1-16,-20 6 2 0,20-6 4 16,0 0 5-16,0 0-5 0,0 0 7 0,0 0-4 15,0 0-1-15,0 0-5 0,0 0-4 0,0 0-6 0,0 0-13 16,0 0-3-16,-4-8-8 0,4 8-2 0,0 0-4 16,0 0-2-16,0 0-3 0,11-14-1 0,-11 14 4 15,7-6 0-15,-7 6 2 0,4-4 4 0,-4 4 0 16,0 0 5-16,0 0-1 0,0 0 4 0,0 0 0 15,18 10-4-15,-12-4 4 0,1 2 1 0,2 7 3 16,2-1-2-16,6 10 2 0,-1-9-1 0,-1 0 5 16,0-3-2-16,-2-3-8 0,2 1 4 0,3-2-15 0,2-2 2 15,2-4 1-15,0 0-4 0,9-2-1 0,-8-4-5 16,-3-2-8-16,2 0 1 0,-5-2-2 0,12-8-5 16,-9 2 5-16,-3-1 5 0,-6 1-1 0,-3-4 10 15,1 5 3-15,-5-3 8 0,-4 4 14 0,0 0 11 16,0 0 16-16,0 4 7 0,-4 0 2 0,4 8 10 15,-7-9 4-15,4 3 6 0,3 6 3 0,0 0 0 16,-9-7-2-16,9 7 3 0,0 0 1 0,0 0-7 0,0 0 18 16,-13 15 6-16,13-15-3 0,0 25 4 0,2-13 4 15,0 0-6-15,1-2-1 0,1-1-3 0,3 8-10 16,3-8 1-16,-4 1-10 0,1-4-7 0,2 2-15 16,-3-4-23-16,3 2-28 0,0-4-38 0,0-2-40 15,-9 0-62-15,0 0-61 0,26-8-82 0,-19 2-187 16,-5-2-589-16,-2 8 162 0</inkml:trace>
</inkml:ink>
</file>

<file path=word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2:39.49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3 114 535 0,'0'0'331'16,"-2"-6"-51"-16,2 6-40 0,0 0-26 0,0 0-27 0,0 0-20 15,11-4-13-15,-11 4-13 0,0 0-16 0,22 4-12 16,-5-3-14-16,-1 2-12 0,1-3-6 0,0 2-12 15,2-2-9-15,-1 0-2 0,0 0-6 0,-5-2-4 16,0 2-7-16,-13 0-5 0,20-3-5 0,-11 3 9 16,-9 0 2-16,15-2 1 0,-8-5-4 0,-3 6-5 15,3-6 5-15,-3 2 4 0,-4 5 7 0,8-12 12 16,-4 6 6-16,-2-3 4 0,3 1-5 0,-3 0 12 16,-2 8 11-16,2-15 21 0,-2 10 5 0,0-3-5 15,0 8-6-15,0-12-3 0,0 12-13 0,-2-6-2 0,2 6-16 16,0 0-10-16,-2-8-6 0,2 8-9 0,0 0-4 15,0 0-8-15,-9 28-1 0,5 2-3 16,-1 1 2-16,4 2-6 0,-1 2-1 0,2 1-6 0,2-2 3 16,-2 0-5-16,3-1-3 0,2 2-1 15,1-6 1-15,1 1 0 0,0-8-3 0,1-2 1 0,-1-2 2 16,2-4-4-16,0-2-1 0,-3 0-3 0,1-4-3 16,2-2 1-16,-1-1 0 0,1 0-6 0,0-8-8 0,-9 3-16 15,33-7-20-15,-16-1-25 0,0-4-11 0,-1 0-24 16,8-8-14-16,-9 0-9 0,1 6-6 15,-8-2-3-15,3 3-1 0,-2 2 3 0,0 1 10 0,-5 2 3 16,1 2 6-16,-1 1-2 0,1-1 11 0,-5 6 8 16,4-6 9-16,-4 6 10 0,5-4 9 0,-5 4 4 15,0 0 10-15,0 0 4 0,0 0 8 0,16 0 12 16,-16 0 11-16,0 0 13 0,13 4 12 0,-13-4 15 16,15 6 11-16,-4-5 8 0,-4 2 11 0,2-1 19 15,-9-2 8-15,17 3 0 0,-17-3 6 0,11 2 6 16,-11-2-1-16,0 0 5 0,14 3 3 0,-14-3 5 0,8 0 3 15,-8 0 7-15,0 0-10 0,0 0-15 0,9 3-2 16,-9-3-9-16,0 0-6 0,0 10-8 0,2-2-8 16,-4-1-4-16,0 0-1 0,2 11-7 0,0 0-14 15,0-4-26-15,0 2-27 0,0-2-32 0,4 0-25 16,-1 0-34-16,-1-5-40 0,4-1-46 0,1-2-56 16,1-5-249-16,12 6-610 0,15-6 169 0</inkml:trace>
</inkml:ink>
</file>

<file path=word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2:38.88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 638 410 0,'0'0'406'0,"0"0"-49"0,0 0-33 0,0 0-21 0,0 0-24 15,-7-19-8-15,10 9-20 0,-3-6-22 16,6-11-13-16,-6 1-18 0,0-2-15 0,2-1-17 0,1-9-2 16,-1 2-13-16,2-3-9 0,-4-2-12 15,0-21-5-15,2 13-1 0,-2 14 1 0,-2-3 0 0,2 7 2 16,-4 1-7-16,4 11-3 0,0 1-6 15,-2 6-11-15,2 2 0 0,0 2-10 0,-3 0-5 0,3 8-16 16,0-9-13-16,0 9-10 0,0 0-8 0,0 0-7 16,0 0-6-16,0 0 0 0,-4 37-3 0,6-6-5 15,-4 7-3-15,-5 1-13 0,5 3-18 0,2-1-25 16,2 20-16-16,-2-13-33 0,3-9-36 0,3 1-37 16,1-3-34-16,-7-1-32 0,6-5-40 0,-3-7-35 15,1-8-296-15,-2-3-720 0,-2-3 196 0</inkml:trace>
</inkml:ink>
</file>

<file path=word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2:38.51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62 450 0,'0'0'494'0,"0"0"-72"0,0 0-57 0,0 0-23 15,0 0-23-15,0 0-26 0,0 0-25 0,17-18-30 16,-10 10-25-16,-3 0-21 0,7-6-20 0,-2 1-19 16,-1-2-19-16,1-1-14 0,-3-2-16 0,3 1-18 0,-5-1-22 15,1-2-19-15,1-10-26 0,-3 7-22 0,-1 3-21 16,-7 5-24-16,3-3-14 0,0 2-10 0,0 5-5 16,0 1 3-16,-3 2 6 0,3 0 5 0,0 2 9 15,2 6 3-15,-7-10 10 0,5 7 7 0,2 3 4 16,-4-6 11-16,4 6 1 0,0 0 14 0,-5-6 11 15,5 6 6-15,0 0 26 0,0 0 14 0,-4-8 15 16,4 8 0-16,0 0 15 0,0 0-2 0,0 0 2 16,0 0-9-16,0 0-3 0,0 0-10 0,26 12-6 15,-19-9 0-15,8 5-6 0,-4 1-6 0,2 1-3 16,3 3-5-16,-1 0-8 0,-2 0 4 0,7 10-1 0,-1 1-18 16,1 1-32-16,-1-4-54 0,-1-1-63 0,-7-6-67 15,2 0-73-15,-2 0-288 0,7-2-677 0,-7-5 185 16</inkml:trace>
</inkml:ink>
</file>

<file path=word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2:38.06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0 0 453 0,'-7'3'269'0,"7"-3"-41"0,-4 7-35 0,4-7-17 16,-4 3-26-16,4-3-11 0,-3 8-9 0,3-8-14 15,-4 12-1-15,2-7-1 0,2-5 7 0,0 12 0 0,0-5 9 16,0 0 3-16,0-7 17 0,6 16 1 0,-1-11 19 16,1 5-16-16,1-4 1 0,2 0-3 0,4 3-5 15,2 0-3-15,2-3 3 0,0-1-2 0,1 2-6 16,-1-6-11-16,-3 1-4 0,-1-2-10 0,-2 2-8 16,-11-2-4-16,17-2-12 0,-17 2-11 0,18-3-9 15,-18 3-20-15,6-7-30 0,-6 2-34 0,0 5-24 16,0 0-35-16,-13-18-24 0,-2 8-15 0,-5 0-20 0,-13 0-20 15,-2 4-20-15,-1-4-20 0,-6 10-16 16,3-3-30-16,6 6-23 0,1-3-207 0,-1 2-561 0,9 1 155 16</inkml:trace>
</inkml:ink>
</file>

<file path=word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2:37.61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52 4885 0,'0'0'591'0,"0"0"-253"0,0 0-139 0,0 0-67 16,0 0-49-16,15-16-17 0,-15 16-14 0,6-1-23 16,3-4 4-16,9 2-5 0,1-3-2 0,14 2-19 15,-8-2-41-15,-6 0-66 0,-2 2-83 0,0 4-67 16,-1-2-77-16,4 4-77 0,-9 0-310 0,-1-2-858 16,-10 0 232-16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40:13.63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82 0 576 0,'0'0'448'0,"0"0"-54"0,0 0-29 15,0 0-43-15,0 0-43 0,0 0-26 0,0 0-30 0,0 0-24 16,-14 30-23-16,-2-7-12 0,-1 7-24 0,-1 2-11 0,-2-3-16 16,-4 3-7-16,2-3-15 0,0 1-14 0,5-5-8 15,-2 1-12-15,1-8-13 0,5-4 3 0,4-2 0 16,-2-1-10-16,2-1 1 0,2-4-5 0,-1-2-2 16,8-4-2-16,0 0-4 0,0 0 6 0,0 0-4 15,0 0-5-15,-18-14 3 0,20 4-3 0,2-4 1 16,3 1 17-16,4-5 14 0,5-6 17 0,-3 9 13 0,0 1 17 15,0 0 11-15,1 4 0 0,1 0 13 0,-4 4-15 16,1 0-5-16,-3 3-7 0,2 1-10 16,7 2-3-16,-1 3 6 0,-1 1-2 0,-1 6-16 0,3 0 0 15,-5 2-13-15,7 11-11 0,-1-1-16 0,0 4-29 16,-1-6-31-16,-5-5-35 0,-2-1-46 0,-2 0-56 16,-4-2-47-16,6 0-46 0,-5-2-50 0,1-5-59 15,-5 0-298-15,-2-5-797 0,0 0 216 0</inkml:trace>
</inkml:ink>
</file>

<file path=word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2:37.45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3 42 405 0,'0'0'764'0,"0"0"-157"0,2-8-95 0,-2 8-46 15,0 0-57-15,0 0-41 0,4-6-43 0,-4 6-32 16,13-3-28-16,5-2-27 0,4 2-30 0,12-3-16 0,1 2-28 15,3 0-39-15,-5 3-49 0,-7 1-59 0,-3-2-70 16,-3 2-69-16,-2 0-76 0,-3 2-75 0,-4-1-81 16,-2 3-255-16,-9-4-732 0,0 11 198 0</inkml:trace>
</inkml:ink>
</file>

<file path=word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2:37.28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8 0 458 0,'0'0'493'0,"0"0"-73"0,-6 7-49 15,6-7-40-15,0 0-25 0,-5 7-32 16,4 1-18-16,-3 10-18 0,-2 9-16 0,4 7-23 0,-5-1-17 16,1 5-17-16,4-1-13 0,0 1-12 0,0 1-8 15,-3-1-9-15,7-1-9 0,-4-1-8 0,2-2-10 16,2-1-8-16,1-4-10 0,-1-7-21 0,0-2-21 16,0-6-35-16,0 0-32 0,2-4-39 0,-2 0-32 0,1-3-32 15,-3-7-42-15,0 0-70 0,0 0-103 0,0 0-190 16,0 0-644-16,0 0 177 0</inkml:trace>
</inkml:ink>
</file>

<file path=word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8:45.30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4 174 342 0,'0'0'296'0,"0"0"-42"16,0 0-27-16,0 0-29 0,0 0-23 0,0 0-21 15,0 0-18-15,0 0-12 0,0 0-9 0,-13-6-13 16,13 6-10-16,0 0-13 0,-11-4-6 0,11 4-6 0,0 0-10 15,-15-2-8-15,15 2-6 0,-13-2-8 16,13 2 0-16,-11-2-7 0,11 2 0 0,-13-2-5 0,13 2-3 16,-15-2 0-16,15 2-2 0,-11 0-1 0,11 0 1 15,0 0 2-15,-13-2 11 0,13 2 9 0,0 0 10 16,0 0 11-16,-16 0 14 0,16 0 9 0,0 0 2 16,0 0-9-16,0 0 19 0,0 0 6 0,-13-4 11 15,13 4 13-15,0 0 5 0,0 0-5 0,0 0-8 16,0 0 0-16,4-8-6 0,-4 8-3 0,16-10-1 15,4 2-5-15,13-2 5 0,-1-1-1 0,3 1-5 0,4-2-5 16,3 2-6-16,-3 0-12 0,0 3-7 16,3-1-3-16,-2 1-10 0,-4 0-6 0,2 3-4 0,-5-2-7 15,-7 2-5-15,-6 0-5 0,-2 2-2 0,-2 0-2 16,-3 2-2-16,1 0-4 0,-3-2-2 0,-11 2-2 16,13 0-5-16,-13 0-5 0,13-2-5 0,-13 2-8 15,11-2-11-15,-11 2-14 0,0 0-14 0,0 0-28 16,0 0-29-16,16-2-36 0,-16 2-30 0,0 0-38 0,0 0-40 15,0 0-47-15,0 0-51 0,0 0-236 16,0 0-695-16,0 0 189 0</inkml:trace>
</inkml:ink>
</file>

<file path=word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8:44.69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4 55 277 0,'0'0'167'16,"0"0"-37"-16,0 0-12 0,0 0-11 0,-14-2-13 16,14 2-10-16,0 0 7 0,0 0-13 0,0 0-3 15,0 0-4-15,-17 2 0 0,17-2 1 0,0 0 6 16,0 0 1-16,-10 2 10 0,10-2 3 0,0 0 2 16,0 0 4-16,0 0 0 0,0 0 5 0,0 0 7 15,0 0 4-15,-15-2 6 0,15 2 9 0,0 0-5 0,0 0 6 16,0 0 13-16,0 0 0 0,0 0 13 0,0 0 0 15,0 0-6-15,0 0-4 0,0 0-4 16,0 0 1-16,27-9-7 0,-12 4-7 0,5 0 0 0,2 3-11 16,0-4-8-16,0 2-8 0,9-2-10 0,-8 4-9 15,-1-1-9-15,-2 1-9 0,0-1-6 0,2 3-6 16,-2-2-7-16,-3-1-2 0,1 3-6 0,-6 0-3 16,-3-2-3-16,-9 2-14 0,17-2-11 0,-17 2-13 0,16 0-18 15,-16 0-15-15,0 0-22 0,0 0-16 0,17 0-15 16,-17 0-10-16,0 0-9 0,11 2-8 0,-11-2-20 15,0 0-17-15,0 0-24 0,0 0-15 0,0 0-25 16,0 0-19-16,16 5-27 0,-16-5-200 0,0 0-557 16,0 0 155-16</inkml:trace>
</inkml:ink>
</file>

<file path=word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8:38.92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24 492 0,'2'-11'450'0,"-2"11"-54"16,0 0-37-16,2-10-38 0,-2 10-28 0,0 0-24 0,2-5-31 15,-2 5-13-15,0 0-10 0,0 0 2 16,0 0 2-16,0 0 2 0,0 0-7 0,15 30 0 0,-6 2-2 16,-2-1-8-16,-2 7-16 0,-1 5-14 0,-1-1-12 15,3 19-12-15,-2-2-16 0,-4-14-12 0,3-5-11 16,-3 0-9-16,-3-1-10 0,6-2-7 0,-6-1-9 16,3-3-5-16,0-1-13 0,0-9 9 0,0-3-20 15,-2-4-19-15,2-2-21 0,2-2-22 0,-2-5-33 16,0 1-44-16,0-8-58 0,-2 8-81 0,2-8-93 0,0 0-96 15,0 0-292-15,-11-27-854 0,7-7 232 0</inkml:trace>
</inkml:ink>
</file>

<file path=word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8:38.52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1 67 420 0,'0'0'279'0,"0"0"-18"0,-7 2-14 15,7-2-1-15,0 0-9 0,0 0 12 0,0 0 9 0,0 0 15 16,0 0-1-16,0 0-4 0,0 0-3 0,0 0-7 15,0 0-7-15,0 0-7 0,40-12-5 0,-18 8-9 16,11-5-9-16,3 1-10 0,4 3-16 0,-3-4-22 16,-1 5-14-16,-2 0-18 0,-1 0-15 0,0 0-6 15,-5 3-19-15,-6-1-11 0,-3-1-11 0,-4 3-10 16,1 0-22-16,-5 0-24 0,-11 0-33 0,20 0-35 0,-20 0-37 16,11 0-33-16,-11 0-38 0,4 8-49 15,-4-1-55-15,0-7-57 0,-9 15-62 0,-6-6-271 0,2 3-777 16,-1-2 210-16</inkml:trace>
</inkml:ink>
</file>

<file path=word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4:00.52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7 139 429 0,'-14'2'206'0,"14"-2"-15"0,0 0-20 16,0 0-10-16,0 0-11 0,0 0-2 0,0 0-5 16,0 0-1-16,0 0-3 0,0 0 0 0,0 0 4 0,0 0-2 15,0 0-4-15,0 0-8 0,0 0-11 16,0 0-9-16,0 0-4 0,0 0-3 0,0 0-4 0,0 0 9 15,0 0-4-15,0 0-8 0,0 0 6 0,0 0-20 16,53 4-9-16,-34-4-1 0,1 0-6 0,13-4-8 16,2 4-2-16,-2-2-6 0,-1 1-7 0,1-1-2 15,0 2-3-15,3-3-3 0,-3 3-3 0,-1 3-8 16,1-6-2-16,2 3-1 0,-8-2 1 0,-3 2 2 0,-4 2-9 16,12-2 5-16,-6 0-12 0,1 0 2 0,8 3-2 15,-8-3 6-15,-7 2-8 0,16-1 5 0,-5 1-5 16,2 0 3-16,-5-2-4 0,-7-2 0 0,12 2-6 15,3 0 0-15,-10 0 12 0,-2 2-4 0,-1-2-2 16,9 0-1-16,-4 0-6 0,5 2 2 0,-6-4 1 16,-7 4 1-16,-1 1 2 0,0-2-1 0,3 1 4 15,0 0-6-15,14 0-2 0,-10-2-4 0,-2 2 11 16,-3-2-7-16,12-4 7 0,-6 2-7 0,-1 4-1 16,-8-4-5-16,15 0-1 0,-5 1 0 0,-6-2-1 0,0 3-5 15,13-2-3-15,-8 2 1 0,-5-4-2 0,10 1-4 16,-8 3 0-16,0-3-2 0,-4 1 0 0,0 2-1 15,2 0 0-15,-2-1 7 0,-1-1 2 0,0 2 0 16,3-2-4-16,-4 2 2 0,4-3 8 0,-4 3-1 16,-1-2 1-16,1 2 0 0,-1 2 1 0,0-4 2 15,-1 1 1-15,1 2 0 0,1-2-2 0,-3 1 1 16,3 0-2-16,0 0 3 0,-1 1 5 0,-2-1-2 0,2 0 3 16,1 0-4-16,2-1-2 0,-2 1 5 15,4-2 2-15,-5 2-2 0,5 0-6 0,-3-2 5 16,3 2-2-16,-2-2 5 0,0 2 1 0,2 0-3 0,-2 2-2 15,0-4 6-15,-1 2-1 0,2-2-1 0,-3 2 2 16,4-2-1-16,-2 4-5 0,0-2 13 0,0 0-10 16,-3 0 3-16,3 0-9 0,-1-2 9 0,-1 2-2 15,1-2-1-15,12 2 2 0,-4 0-6 0,6-4 10 16,-8 2-7-16,0 4 1 0,-6-4 5 0,3 2-10 16,1 2 8-16,-4-4-1 0,3 2-1 0,-3 0-2 15,-1-2 1-15,2 2 1 0,-3 0 0 0,1 0 1 0,-3 0 0 16,3-2-3-16,-2 2 13 0,-16 0 1 15,22-4 0-15,-15 4 5 0,-7 0 4 0,22-2 3 16,-13 0 0-16,-9 2-4 0,29-2 2 0,-16 0 12 0,3 2-1 16,-5-2-10-16,-11 2 1 0,30-4 4 0,-10 4-4 15,-3-2-5-15,16 2-3 0,-7-2 1 0,-1 2-6 16,-3 0-1-16,11 0 1 0,-1-2 6 0,3 4-10 16,0-4-4-16,-2 2 6 0,-1-2-2 0,4 1-3 0,-3-2 0 15,4-1 1-15,-6 1 0 0,6 3 0 16,-4-5 5-16,2 2-6 0,-2 1 3 0,-9 2 0 15,0-5-3-15,-5 4 1 0,3 1-4 0,-2-2-2 0,2 2-4 16,0-2-2-16,-2 0-8 0,-1 0-3 0,3 0-2 16,-2 0-8-16,0 2-1 0,2 0-7 0,-2-4-7 15,0 4-11-15,-2-4-11 0,0 2-3 0,4 0-10 16,-2 0-10-16,0 0-4 0,0 0-12 0,-1-2-8 16,-3 4-6-16,2-2-9 0,-6 0 4 0,-12 2-7 15,22-1-10-15,-22 1-17 0,17-3-16 0,-17 3-171 16,11-2-412-16,-11 2 117 0</inkml:trace>
</inkml:ink>
</file>

<file path=word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3:59.06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5 76 362 0,'0'0'169'0,"-13"1"-6"0,13-1-2 0,0 0 0 16,0 0 5-16,-16 0-3 0,16 0-9 0,0 0-3 15,0 0-6-15,0 0-3 0,0 0-3 0,0 0 1 16,0 0 2-16,0 0 6 0,0 0 11 0,0 0-1 16,0 0 2-16,0 0-13 0,0 0-14 0,0 0-2 0,0 0-7 15,49 3-7-15,-30-1-5 0,18 1-10 16,-6-3-2-16,6 5-7 0,3-5-7 0,1 0-4 15,-4 3-5-15,5-3-6 0,-4 4-6 0,3-3-7 0,3-1-8 16,0 4-5-16,-1-1-4 0,1-6-6 0,2 3 0 16,19 3-3-16,-12-1-5 0,-9-1-2 0,2 1-1 15,18-4-6-15,-12 1 1 0,-11 1-1 0,3 0-4 16,25 0-3-16,-22-2-2 0,22-3 1 0,-19 3 0 16,-9 2-3-16,1-1 1 0,0 1-1 0,2-2 0 15,1 2-2-15,-1-2 4 0,0 2-7 0,-3 0 3 0,-1-3 0 16,4 3-4-16,0 3 6 0,-5-6 1 0,3 3-5 15,2-3 2-15,-5 6 0 0,0-6-2 0,3 1-4 16,4-1 3-16,-5-2-2 0,1 4 1 0,0-1 2 16,2 0-1-16,-3-1-2 0,1 2-1 0,2-1 7 15,-4 2-5-15,0-2 0 0,0-4-1 0,2 4 1 16,-2 0-1-16,-4 2-1 0,2 0 4 0,-1-2-3 16,1 6 0-16,-2-4 0 0,-1 0-3 0,-2 2 2 0,-4-2 0 15,6 4-2-15,-3-8 2 0,1 4 2 0,0 0-3 16,3 0 1-16,0 4 0 0,2-4-1 15,-1 4-1-15,7-2 4 0,-5-1-3 0,5 4 1 0,-2-5 0 16,-3 0-4-16,0 0 0 0,3 0-3 0,0 0-6 16,0 2 0-16,-4-2 2 0,2 1 0 0,0-2 3 15,1 1 4-15,-2-2-2 0,3 2-5 0,2 2-1 16,2-4-3-16,-5 0 3 0,4 4-4 0,-4-7 0 0,0 2-1 16,3 3 4-16,0-4-1 0,-1 0 6 15,-1 2-4-15,0-2 6 0,-2-2 0 0,-1 1 1 16,0 1 1-16,3 1 0 0,-4-2-7 0,0 2 8 0,0 1 1 15,-3 2 1-15,0 0 0 0,-4-4 1 0,-5 0 0 16,-2 4 2-16,-6-2 1 0,1 2 14 0,-1 0-1 16,0-2 4-16,-18 2 6 0,31-4 1 0,-19 2 6 15,-12 2 1-15,22 0 7 0,-11-2 2 0,-11 2 2 16,15 0 7-16,-15 0 2 0,16-2-1 0,-16 2 1 16,13 0-7-16,-13 0-1 0,0 0-3 0,0 0 0 0,20 0-4 15,-20 0 0-15,0 0-3 0,0 0-3 0,0 0-2 16,0 0-6-16,15-2-8 0,-15 2-16 15,0 0-17-15,0 0-30 0,0 0-61 0,0 0-71 0,0 0-78 16,0 0-83-16,0 0-297 0,0 0-765 0,0 0 206 16</inkml:trace>
</inkml:ink>
</file>

<file path=word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3:57.82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4 25 466 0,'0'0'426'0,"0"0"-67"0,-14-6-28 15,14 6-45-15,0 0-37 0,-11-4-27 16,11 4-27-16,0 0-24 0,0 0-21 0,0 0-10 15,0 0-1-15,0 0 17 0,-17-2 10 0,17 2 25 0,0 0 13 16,0 0 8-16,0 0-9 0,-9-3-12 16,9 3-18-16,0 0-13 0,0 0-13 0,0 0-11 0,-13-7-17 15,13 7-12-15,0 0-13 0,0 0-12 0,0 0-11 16,-8-3-6-16,8 3-7 0,0 0-6 0,0 0-1 16,0 0 16-16,-9 19 9 0,7-9 19 0,2 6 1 15,0 0 13-15,7 3 14 0,0 0 2 0,7 9-2 0,5-1-2 16,1 1-4-16,13-7-5 0,0-1-15 0,0-3-8 15,1-1-10-15,-1-4-33 0,9 0-45 16,-2-7-64-16,1-2-95 0,3-3-115 0,-11-8-134 0,-2-2-474 16,-2-8-1058-16,-9 2 285 0</inkml:trace>
</inkml:ink>
</file>

<file path=word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3:57.49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5 12 238 0,'-13'-4'342'0,"2"0"-47"0,11 4-39 0,-24-4-31 16,24 4-31-16,-20 0-18 0,20 0-20 0,-18 4-11 0,18-4-13 16,-13 6 1-16,13-6-5 0,-9 4 10 15,9-4 5-15,0 0 17 0,-11 6 22 0,11-6 11 16,0 0 11-16,-7 8 14 0,7-8 6 0,0 0 7 0,0 0-6 15,0 13-10-15,0-13-5 0,12 14-18 16,-1 0-5-16,0 4-11 0,8 8-10 0,1-1-26 0,2-1-9 16,-6 4-18-16,-3-3-5 0,-2 1-12 0,-3-5-21 15,-6-1-25-15,0 0-31 0,-4-2-49 0,-2-1-53 16,-6 11-89-16,-4-6-92 0,-10 1-93 0,2-11-377 16,2 0-881-16,-8 2 238 0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40:13.17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06 511 0,'0'0'539'0,"0"0"-61"0,0 0-33 15,0 0-25-15,0 0-24 0,18-22-29 0,-2 14-26 16,2 0-22-16,2-2-19 0,0 0-21 15,13 0-15-15,-7 3-19 0,-6 0-22 0,0-1-26 0,-4 5-23 16,2-3-18-16,-5 4-22 0,0 0-25 0,-2-2-17 16,-11 4-47-16,16 0-36 0,-16 0-28 0,11 8-32 15,-9 0-41-15,0 11-50 0,-2 11-52 0,-2-1-49 16,-4 3-37-16,-1-2-28 0,2 1-1 0,1-1 7 0,0-9 21 16,1-3 28-16,3-5 61 0,0-2 62 15,0-1 74-15,-2-2 76 0,2-8 59 0,2 10 32 0,-2-10 33 16,5 1 27-16,-5-1 18 0,13 6 12 0,-13-6 7 15,20 0 2-15,0 2 12 0,-3-4-12 0,2 4-1 16,1-2-13-16,0 3-12 0,0-1 2 0,-1 1-10 16,-1 0-7-16,-3-1-9 0,-1-1-16 0,-3 6-2 15,-4-4-16-15,0 4-12 0,-3-4-13 0,-4 10-16 16,-2 2-11-16,-5 2-34 0,-7 13-41 0,-6-2-33 16,-2-1-41-16,0 1-33 0,-6-3-34 0,-1-3-34 0,4-2-32 15,-6-2-25-15,2-6-23 0,3-5-19 0,4-4-16 16,2-8-12-16,5 2-21 0,3-4-15 0,1-4-10 15,4-7-191-15,3 0-650 0,8-11 177 0</inkml:trace>
</inkml:ink>
</file>

<file path=word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3:57.22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3 256 264 0,'2'-42'289'0,"-2"6"23"0,0 1 8 0,0 3 15 15,0 3 17-15,-5 8 7 0,3 5-14 0,0 0-17 16,2 16-23-16,0-18-35 0,0 18-35 0,-2-12-25 16,2 12-20-16,0 0-14 0,0 0 0 0,0 0-1 15,-29 57 3-15,14-17 11 0,4 2-14 0,-5 16-4 0,3 8 7 16,2-5-10-16,6-12-6 0,-1 16-16 0,-3-17-18 15,5-9-12-15,6 1-13 0,-9-3-9 0,9 1-11 16,-2-5-8-16,5-1-10 0,-3-3-35 0,0-5-36 16,0-7-50-16,3-3-59 0,-1-2-63 0,3-2-67 0,-1-2-77 15,3-4-92-15,-9-4-328 0,18 2-890 16,-18-2 240-16</inkml:trace>
</inkml:ink>
</file>

<file path=word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3:57.02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2 9 347 0,'-11'-4'396'0,"11"4"-56"0,-19-4-44 0,19 4-38 16,-22-2-34-16,22 2-31 0,-18 0-9 0,18 0-12 15,-18 6-8-15,10-2-6 0,8-4-1 0,-22 14-5 16,11-9 3-16,2 3 1 0,1 0-7 0,1-2 8 15,1 2-6-15,1 0-4 0,1 0-5 0,2 0-7 16,2-1-12-16,-2 6-1 0,2-13-14 0,2 16-9 16,2-8-8-16,1 0-9 0,-1-1-7 0,3 1-9 15,-1-3-1-15,2-1-8 0,-1 0-7 0,-7-4-5 0,17 5-10 16,-17-5-8-16,18 0-17 0,-18 0-13 0,17-9-12 16,-8 3-9-16,4-4-8 0,-2-4-5 15,0-1-5-15,-2 2 8 0,-2-1 3 0,-3 2 13 0,3 0 9 16,-5 4 12-16,-2 8 6 0,7-13 6 0,-7 13-1 15,2-10-2-15,-2 10-1 0,4-8-1 0,-4 8-1 16,0 0 0-16,0 0 4 0,0 0 9 0,0 0 7 16,0 0 3-16,0 0 0 0,12 25 2 0,-7-11-4 0,1 2-2 15,1 2-1-15,0-1-4 0,1-2-3 16,1 3-2-16,0-4-2 0,2 2-18 0,0-5-11 0,0 1-26 16,2-2-39-16,5-2-50 0,-1-2-44 0,0-2-45 15,1-4-38-15,-18 0-38 0,37-10-32 0,-19 2-214 16,-3-6-647-16,11-9 177 0</inkml:trace>
</inkml:ink>
</file>

<file path=word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3:56.49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 59 5458 0,'-7'-6'179'0,"5"-2"-75"0,0 2-57 16,2 6-17-16,4-12-15 0,3 9 4 15,0-4-5-15,11 2-6 0,2-1-21 0,0 4-58 0,2-2-81 16,0 4-74-16,-4 0-91 0,1 2-386 0,-2 4-844 16,-6-2 227-16</inkml:trace>
</inkml:ink>
</file>

<file path=word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3:56.32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 859 608 0,'-11'4'550'0,"11"-4"-46"15,0 0-36-15,0 0-32 0,0 0-41 0,6-25-44 0,-4 17-38 16,3-2-38-16,-1-8-26 0,1-12-25 16,3 1-24-16,-3-3-25 0,-3-6-15 0,-2 1-20 15,2-5-19-15,0-23-19 0,-2 3-10 0,0 0-12 0,-2 2-11 16,2-3-6-16,2 16-5 0,1 7-7 0,-1 5-1 16,0 1-7-16,5 2-6 0,-3 11-5 0,0 3-5 15,1 2-2-15,1 1-3 0,1 5-4 0,2 4-3 16,2 0-5-16,-11 6 1 0,18-2-4 0,-18 2-2 15,38 18 0-15,-12 3 0 0,3 5-12 0,-7 3-29 16,2 3-58-16,-5 3-77 0,-4 0-80 0,3 5-87 0,-7-6-366 16,2 6-844-16,-4-5 227 0</inkml:trace>
</inkml:ink>
</file>

<file path=word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3:55.94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02 8 496 0,'0'0'370'0,"-11"-6"-48"0,11 6-27 0,-17-4-36 0,17 4-39 16,-18 0-24-16,18 0-20 0,0 0-21 0,-20 10-17 16,20-10-8-16,-9 10-11 0,5-2-9 0,4-8 15 15,0 16 5-15,2-6 16 0,5 3 26 0,-1 1 22 16,3 0 14-16,4 2 10 0,-2-2 2 0,3-1-2 16,-1 1-9-16,-2 1-2 0,2-2-16 0,0 2-6 15,-2-1-6-15,-1-2-15 0,-3 2-10 0,-3 0-5 16,1 4-11-16,-7-3-20 0,-5 5-23 0,-10 6-41 0,-7-1-48 15,0-4-54-15,-3 0-55 0,-4 3-67 16,5-7-63-16,3-7-71 0,-6 2-78 0,3-10-340 0,6 0-866 16,4-4 233-16</inkml:trace>
</inkml:ink>
</file>

<file path=word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3:55.69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3 28 532 0,'-7'-6'534'0,"7"6"-93"0,-13-13-65 16,8 9-49-16,5 4-47 0,-11-8-34 0,11 8-61 15,0 0-73-15,0 0-84 0,0 0-81 0,0 0-85 16,0 0-82-16,0 0-137 0,-17 15-425 0,17-15 118 16</inkml:trace>
</inkml:ink>
</file>

<file path=word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3:55.56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1 0 834 0,'0'0'562'16,"0"0"-46"-16,0 0-27 0,0 0-24 0,-9 28-32 0,7-13-39 16,1 5-51-16,-4 0-42 0,3 9-32 0,2-1-22 15,-2-7-31-15,2-1-20 0,2-2-19 16,0 0-32-16,0-3-60 0,-2 1-48 0,3-4-63 0,-3 0-62 15,3-4-61-15,-1-3-56 0,-2-5-75 0,5 7-81 16,-5-7-273-16,0 0-758 0,0 0 204 0</inkml:trace>
</inkml:ink>
</file>

<file path=word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3:55.15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2 63 5943 0,'-11'-10'256'0,"2"2"-67"0,3 0-40 0,6 8-56 15,-9-10-4-15,9 10 30 0,-9-8-6 16,9 8-29-16,0 0-14 0,0 0-10 0,0 0-26 0,5-11-34 16,-5 11-53-16,0 0-46 0,0 0-61 0,0 0-85 15,8-8-74-15,-8 8-67 0,0 0-88 0,0 0-281 16,0 0-908-16,0 0 245 0</inkml:trace>
</inkml:ink>
</file>

<file path=word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3:54.97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5 26 302 0,'-11'6'290'0,"2"-2"-52"0,2 1-27 16,-2 2-18-16,3-2-23 0,-1 3-16 0,-2-2-17 15,3 2-5-15,-1 0-12 0,1-5 3 0,-1 5 15 16,7-8 10-16,-10 13 11 0,3-5 6 0,7-8 14 16,-6 10 8-16,6-10-5 0,-9 7 0 0,9-7-6 15,-4 8-13-15,4-8-1 0,-5 6-2 0,5-6-23 16,0 0-7-16,2 10-12 0,-2-10-11 0,0 0-10 0,7 10-12 16,-7-10-8-16,9 8-14 0,-9-8-4 15,13 5-12-15,-13-5-13 0,12 3-12 0,-12-3-7 0,16 3-11 16,-16-3-14-16,0 0-12 0,17-8-9 0,-17 8-4 15,9-11-8-15,-7 2 3 0,3 0-2 0,-1-7 7 16,-2-1 6-16,3 0 17 0,-5 2 9 0,0-1 17 16,2 4 21-16,-4 2 19 0,2 10 11 0,-3-13 3 15,3 13-5-15,-2-14-6 0,2 14-7 0,0 0-5 16,-2-8-4-16,2 8-5 0,0 0-1 0,0 0-5 16,0 0-3-16,-9 23-1 0,9-5-3 0,0-2 0 0,2 0-1 15,1 2 2-15,1 1-6 0,0 10 2 0,1-4 0 16,4-8 1-16,-1-2 0 0,1 0-2 0,2-2 0 15,2-1-7-15,3-2-10 0,0 0-13 0,4-7-14 16,15 5-20-16,3-6-21 0,-1 2-26 0,3-6-34 16,-3 0-28-16,5-4-19 0,-4-6-12 0,-6-1-14 15,1-3 2-15,-7-6 0 0,-2 2 6 0,-4-6 12 16,-4 2 19-16,-3 1 17 0,-7 3 29 0,-1 6 28 16,-3-4 33-16,0 6 13 0,-4 0 13 0,0 3 16 15,0-1 11-15,-3 4 15 0,5 6 10 0,-6-10 7 0,6 10 7 16,0 0 0-16,-11-4 6 0,11 4 9 0,0 0-1 15,0 0 2-15,0 0 15 0,-16 21-2 0,14-11-1 16,2 8-5-16,0-2-5 0,2 0 1 0,0 2-4 16,3-2-7-16,-1 0 3 0,5 0 4 0,0 1-11 15,-3-6-4-15,7 3-2 0,0-2-7 0,4-3-1 16,1 1-30-16,2-2-11 0,13 2-22 0,-2-2-16 16,-2 0-23-16,4-7-15 0,-6 1-18 0,-5-4-11 0,-2-1-2 15,0-3-1-15,-5-4 5 0,-1 0 14 0,0-2 10 16,-6-4 18-16,1 3 18 0,-2-5 26 15,-5 3 20-15,0-1 18 0,-2 1 12 0,-4-1 14 0,4 7 4 16,-2 0 8-16,-3-1 1 0,5 10 10 0,-6-14 1 16,3 8-12-16,3 6-6 0,-4-8 13 0,4 8-10 15,0 0 5-15,0 0 9 0,0 0 1 0,0 0 6 16,0 0 3-16,0 0 1 0,0 0 3 0,-24 16-3 16,24-16 3-16,-4 16 4 0,2-6-11 0,0-2 0 15,2-8-8-15,-4 14 1 0,1-6-3 0,3-8 0 16,-2 10 3-16,2-10 5 0,-4 10 1 0,4-10-1 0,0 0-6 15,0 0 0-15,2 13-6 0,-2-13-7 0,0 0-8 16,0 0 0-16,0 0 0 0,0 0-9 0,0 0-8 16,34-15-9-16,-18 6-2 0,-3 0-4 0,-2-7-1 15,2 6 0-15,-2-4-1 0,1 2 2 0,-3 4-1 16,0-2-1-16,-5 5-2 0,-4 5 1 0,11-12 2 16,-11 12-1-16,7-8-3 0,-7 8 2 0,0 0-1 15,0 0 1-15,0 0 2 0,0 0-1 0,0 0-2 0,0 0 0 16,13 20 1-16,-13-20 0 0,2 15 0 0,0-7-1 15,1 0 0-15,-3-8 2 0,4 18-2 0,-4-11 2 16,0-7 1-16,3 11 1 0,-3-11 4 0,2 8 2 16,-2-8-3-16,0 0 1 0,14 2-1 0,-14-2 0 15,0 0-4-15,28-2 2 0,-10-6-1 0,0 0-2 16,1-1-1-16,10-6-1 0,-7-1-3 0,-5 2 5 16,0 4-4-16,-1-1 2 0,-5 2 20 0,-3 2 13 0,1 3 5 15,-9 4 5-15,11-10 1 0,-11 10-2 16,9-2 8-16,-9 2 7 0,0 0 4 0,0 0 1 0,11 22-7 15,-9-4-2-15,0 0-10 0,-2 1-6 0,3 11 2 16,-1 3-9-16,0-9-4 0,0-3-18 0,-4-3-30 16,6-3-42-16,-1-1-56 0,-1 2-65 0,0-5-56 15,-2-11-56-15,2 12-78 0,-2-12-286 0,0 0-793 16,0 0 215-16</inkml:trace>
</inkml:ink>
</file>

<file path=word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3:53.87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0 462 516 0,'0'0'323'0,"0"0"-25"0,-22 8-31 0,13-4-18 0,-7 6-14 0,2 0-13 15,-1 0-16-15,1 3-9 0,1 2-22 0,0 0 2 16,0 3-10-16,4-2-2 0,2 2-10 0,3-3 4 16,2 3-9-16,4-2-9 0,2-2-11 0,5 1-9 15,4-3-17-15,3 0-7 0,1 0-14 0,3-4-5 16,10 0-9-16,1-4-5 0,2 0-12 0,5-6-16 15,-10 0-19-15,4-4-31 0,-1-4-29 0,0-2-25 16,-2-6-18-16,-3-1-13 0,-3-5-6 0,2 0-8 0,-8-7-2 16,-1-3 0-16,-5-1-4 0,2-25-2 15,-4 13 13-15,-5-14 6 0,-4 0 13 0,0 11 13 0,0 11 27 16,-4 2 40-16,-1 1 39 0,-1 6 26 0,4 7 33 16,-3 5 24-16,5 2 15 0,-2 3 10 0,-2 3 3 15,1 4-5-15,3 6-5 0,-2-14-15 0,2 14 6 16,0 0 4-16,0 0 8 0,0 0 6 0,0 0-1 15,-18 53 1-15,12-19 0 0,1 3 2 0,1 5 0 16,-5 17-8-16,7-12-16 0,0-10-10 0,2 5-16 16,0 1-5-16,4 19-13 0,1-21-7 0,-3-5-3 0,4-3-20 15,1-1-32-15,2-5-24 0,-3-3-47 0,3-6-56 16,0-2-59-16,0-3-61 0,0-3-63 0,0-4-70 16,-3-2-331-16,-6-4-839 0,0 0 226 0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40:12.65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-7 311 0,'0'0'545'0,"0"0"-116"0,0 0-60 0,-2-6-60 16,2 6-31-16,0 0-25 0,0 0-13 0,0 0-17 16,-3 24-11-16,8-6-24 0,-1 12-17 0,-2 1 0 15,1 3-5-15,-1-1-3 0,-2 3-9 0,4-3-19 16,-2 0-13-16,1 1-8 0,-1-2-12 0,2-1-13 16,-2-3-7-16,3-2-33 0,-1-5-35 0,1-3-52 0,1 0-62 15,1 0-68-15,-1-5-74 0,-2-3-99 0,2-2-207 16,-1-2-657-16,-5-6 179 0</inkml:trace>
</inkml:ink>
</file>

<file path=word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3:53.25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5 0 2539 0,'0'12'290'0,"0"-12"-101"0,0 10-47 0,0-10-52 0,0 0-29 16,2 8-4-16,-2-8-2 0,0 0-6 0,0 0-12 15,0 0-2-15,-2 12-5 0,2-12 1 0,0 0-9 16,0 0 4-16,0 0-6 0,0 0 0 0,0 12-3 16,0-12-1-16,0 0-8 0,0 0 7 0,-9 6-7 15,9-6-1-15,0 0 3 0,0 0-6 0,-18 4 2 0,18-4-4 16,0 0 8-16,0 0-3 0,0 0 4 0,0 0 1 16,-26 1 2-16,26-1 0 0,0 0 7 0,0 0 0 15,0 0 11-15,0 0-4 0,0 0 10 0,-18 8 1 16,18-8 8-16,-2 12-6 0,2-12 4 0,-2 18-4 15,4-3-2-15,0 3-1 0,5 1-5 0,-3 7 1 16,7 4-6-16,0-9-5 0,0 5 1 0,3-4-1 16,-5-3-6-16,4-5-8 0,-2 0-6 0,13 6-3 15,-3-6-16-15,-1-7-14 0,-3-1-18 0,3 0-23 16,0-3-11-16,13-6-17 0,-9 1-5 0,8-6-14 0,-10-1-4 16,-2-1-1-16,-5 0 10 0,1-4 10 0,-3 0 11 15,-4 0 12-15,0 1 23 0,-3-2 21 16,-1-2 21-16,1 3 22 0,-3 1 13 0,-1 3 9 0,-2 10 9 15,2-18 8-15,-2 18 1 0,2-11-3 0,-2 11-14 16,0 0 7-16,0 0-8 0,-4-16-3 0,4 16-1 16,0 0-6-16,-9-2-5 0,9 2 0 0,0 0 2 15,0 0-7-15,0 0-1 0,0 0 4 0,0 0-1 16,0 0-3-16,0 0 2 0,0 0 1 0,-26 16 5 16,26-16 2-16,0 0 0 0,0 0 6 0,0 0 4 15,0 0-7-15,0 0 8 0,0 0 8 0,0 0 7 0,0 0 3 16,0 0 11-16,0 0 8 0,53-21 16 0,-35 13 15 15,0-2 17-15,-5 2 13 0,0-1 7 0,5 4-5 16,-18 5-6-16,17-10-11 0,-17 10-11 0,14-6 1 16,-14 6-6-16,0 0-5 0,0 0-6 0,22 20-9 15,-16-2-2-15,-4 0-14 0,4 0-21 0,3 13-32 16,0-3-37-16,-7-4-49 0,7-2-70 0,-3-7-55 16,-1 3-56-16,1-4-57 0,-1-4-329 0,-5-10-777 0,13 11 210 15</inkml:trace>
</inkml:ink>
</file>

<file path=word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3:52.67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 32 417 0,'0'0'443'0,"0"0"-29"0,-7 18-15 0,7-18-25 15,7 14-18-15,-3 2-21 0,3-2-18 0,-1 1-15 16,1 3-12-16,2-3-18 0,5 12-19 0,-1-8-13 16,-2-3-19-16,2-2-19 0,0-3-15 0,-2 1 0 0,2-2-17 15,-4 2 1-15,2-4-21 0,-11-8-7 0,15 12-13 16,-15-12-8-16,13 8-6 0,-13-8-12 0,14 3-14 16,-14-3-8-16,0 0-11 0,0 0-17 0,23-13-33 15,-15-1-35-15,-1-2-35 0,-5-3-47 0,5-15-55 16,-3 3-60-16,-4-3-61 0,0 0-48 0,0 5-57 15,0-3-332-15,-2 12-854 0,2 2 230 0</inkml:trace>
</inkml:ink>
</file>

<file path=word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3:52.34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4 3 515 0,'0'0'414'0,"-17"-6"-96"0,17 6-59 16,0 0-56-16,-22-2-60 0,22 2-83 0,0 0-89 15,0 0-218-15,-15 15-295 0,15-15 86 0</inkml:trace>
</inkml:ink>
</file>

<file path=word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3:52.22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4-1 539 0,'0'0'369'16,"0"0"-60"-16,0 0-37 0,0 0-34 0,0 0-29 0,0 0-25 15,0 0-22-15,0 0-23 0,0 0-12 0,0 0-13 16,-44 11-9-16,24-3-8 0,5 2-3 0,-3 2-6 15,5 0-7-15,1 2-7 0,1-5-7 0,0 5 1 16,0-2-4-16,2-4 2 0,5 2 1 0,-1-2-6 16,5-8-3-16,-2 12-3 0,2-12 0 0,0 0-5 15,7 11-11-15,-7-11 4 0,13 2-3 0,-13-2-6 16,28 0-3-16,-11-2-11 0,5-1 4 0,-2-5-7 16,0 0 4-16,-3 0 3 0,12-8-8 0,-9 2-5 15,-4 0-1-15,-5 2-1 0,2 1 7 0,-2-1 12 16,-4 2 23-16,0 0 36 0,-3 4 14 0,-4 6 6 0,4-11 4 15,-4 11 4-15,5-8-13 0,-5 8-7 0,0 0-1 16,0 0-3-16,0 0 5 0,0 0 7 0,0 0 2 16,-24 53 6-16,13-18 6 0,2 7 0 0,0 23 3 15,-1-2-7-15,-1-1-2 0,-4 5-2 0,6-2-15 16,-2 2-12-16,2-5-5 0,-4-3-9 0,4-12-7 16,0-6 3-16,-2-3-18 0,2-2-5 0,-2-5-6 0,0-2-7 15,-2-1-25-15,9-8-14 0,-3-6-13 16,4-2-5-16,-4-6-34 0,1-3-16 0,6-3-15 0,0 0-6 15,0 0-13-15,-11-23 0 0,8 3-4 0,1-15 4 16,9-27-8-16,4-5 2 0,5-1 6 0,2 0 9 16,4 1 5-16,2 2 17 0,3 3 4 0,3 3 12 15,2-1 5-15,-3 19 4 0,-3 8 5 0,5 1 5 16,-4 4 15-16,-5 3 7 0,1 1 13 0,-6 6 12 0,-3 6 8 16,-1-1 1-16,-4 5 1 0,2 2-1 15,-11 6-2-15,15-6 12 0,-15 6 2 0,0 0 5 16,0 0 1-16,35 24-3 0,-26-11 6 0,0 3-6 0,4 10-2 15,-5-5 1-15,-1-1-5 0,-3-2-3 0,3 0 2 16,-3-2-3-16,0 1 0 0,3-4-2 0,-5 2-4 16,0-4-17-16,-2-11-32 0,5 16-30 0,-5-16-38 15,4 10-59-15,-4-10-61 0,0 0-71 0,0 0-298 16,0 0-720-16,0 0 196 0</inkml:trace>
</inkml:ink>
</file>

<file path=word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3:51.47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4 272 3285 0,'0'-7'384'0,"0"7"-85"0,-2-10-106 16,2 10-90-16,0 0-23 0,0 0-25 0,9-10 6 16,-9 10 3-16,15-2-8 0,-15 2-4 15,27 2-8-15,-8 0-2 0,2 1-5 0,12 5-5 0,3-1-2 16,-3-2-10-16,-2 3-11 0,-6-4-12 0,6 4-20 16,-7-6-20-16,-2 2-20 0,-6-4-2 0,-3 4 0 15,-13-4-2-15,22-4 3 0,-22 4-1 0,14-4-1 16,-14 4 8-16,11-12-1 0,-6 2 7 0,3-2 7 15,-3-6 10-15,-1 1 13 0,-2-2 11 0,1-12 21 16,-1 8 16-16,-2-3 27 0,-2 4 18 0,2 2 17 16,-5 2 10-16,5 4 5 0,-2 3 6 0,0-1 4 0,-3 4-5 15,5 8-11-15,-4-14-8 0,4 14-13 0,-7-6-7 16,7 6-10-16,0 0-7 0,0 0-1 0,-34 24-7 16,19 3-7-16,-1 3-2 0,3 1-6 0,-2 0-3 15,6 0-2-15,-2 3-5 0,2-4 0 0,7 3-1 16,-5-3-4-16,5-6 0 0,2-5-2 0,-2 1 1 15,2-4-1-15,2-4-1 0,0-1 2 0,0 1-1 16,-2-4 0-16,0-8 0 0,5 16-1 0,-1-12 3 16,-4-4-5-16,13 3-7 0,-13-3-13 0,0 0-18 15,0 0-20-15,42-11-19 0,-26 1-22 0,-3-2-14 0,2 0-13 16,-2 3-12-16,-2 1 0 0,-3 0-5 0,-1 0-13 16,-7 8-9-16,13-6 6 0,-13 6 15 0,0 0 13 15,0 0 13-15,0 0 9 0,0 0 10 0,29 18 8 16,-16-2 9-16,-4-2 8 0,4 1 6 0,-2 1 5 15,2-3 11-15,10 10 6 0,-3-7 6 0,-2 0 6 16,-5-6 9-16,7 3 5 0,9-3 4 0,-1 2 2 16,-2-4 0-16,-7-6 1 0,4-2 0 0,-1 0 3 0,-3-2-3 15,1-4 2-15,-2 0 2 0,-3-3 0 0,-1-3-1 16,-2 2 2-16,-1-6 0 0,-5 1 9 0,1 2 11 16,-3-5 12-16,-2 5 9 0,-2 2 2 0,0 3-3 15,0 8 1-15,-6-15-4 0,6 15 0 0,-7-7-2 16,7 7 11-16,0 0 0 0,0 0 15 0,0 0 9 15,0 0 8-15,-27 15-5 0,20 2-5 0,3-1 1 16,1 0-1-16,3 2-6 0,7 10-5 0,0-7-11 16,-2-3-17-16,6-1-29 0,0-2-38 0,5-3-61 15,-1 0-72-15,7-6-77 0,0-4-287 0,13-1-643 16,2-10 176-16</inkml:trace>
</inkml:ink>
</file>

<file path=word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3:50.84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1 37 648 0,'0'-10'574'0,"-5"2"-46"0,5 8-37 16,0-10-33-16,0 10-47 0,0 0-47 0,-2-10-42 15,2 10-40-15,0 0-30 0,0 0-21 0,-6 28-14 16,-1 5-16-16,5 7-17 0,-3 21-30 0,3 4-9 0,-2-2-17 15,2-1-13-15,-3-2-10 0,3-10-15 16,2-11-27-16,2 3-35 0,3-3-34 0,-3-2-51 0,2-3-50 16,-2-2-57-16,-2-3-53 0,3-9-48 0,-6-2-57 15,3-7-68-15,-4-1-224 0,4-10-736 0,-9 5 200 16</inkml:trace>
</inkml:ink>
</file>

<file path=word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3:49.70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1-1 3171 0,'-15'3'252'16,"1"-3"-104"-16,14 0-74 0,-13 1-22 0,13-1-8 15,0 0 25-15,0 0 71 0,0 0 37 0,33 22 18 16,3-12 21-16,5 0 17 0,25 7 14 0,2 0-21 16,4-2 7-16,0 5 2 0,-4-2-6 0,-4 5-8 0,0-1-15 15,-17-6-15-15,15 13-14 0,-20-7-15 0,-8 0-18 16,-5 1-13-16,-7 3-17 0,-5 5-15 0,-14 7-15 15,-8-1-26-15,-10 25-44 0,-3-17-48 0,-11 10-51 16,-5 1-64-16,6-15-47 0,-17 6-62 0,3 3-52 16,4-17-52-16,3-7-52 0,-1-5-380 0,1-1-952 15,1-8 254-15</inkml:trace>
</inkml:ink>
</file>

<file path=word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3:49.43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77 5678 0,'0'0'363'0,"0"0"-106"0,0 0-113 0,0 0-37 0,0 0-48 16,0 0 16-16,0 0 13 0,13-36-5 0,4 28-17 15,3 2-11-15,12-2-15 0,3-1-7 0,-2 4-19 16,0 1-39-16,-4 3-60 0,-7 1-72 0,-6 1-82 15,-16-1-86-15,24 4-73 0,-13 1-410 0,-11-5-970 16,0 0 262-16</inkml:trace>
</inkml:ink>
</file>

<file path=word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3:49.26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5 499 0,'0'0'530'0,"0"0"-44"16,0 0-23-16,0 0-21 0,0 0-20 0,0 0-33 16,60-4-29-16,-27 2-37 0,3-2-31 0,4 4-31 15,0 0-19-15,-3-2-40 0,2 0-18 0,0 2-22 0,-6 0-28 16,-6 0-60-16,-5 2-72 0,-7-2-101 0,0 2-83 16,-15-2-78-16,15 10-75 0,-15-10-297 0,5 8-759 15,-5-8 207-15</inkml:trace>
</inkml:ink>
</file>

<file path=word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3:48.74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 107 703 0,'0'0'774'0,"-5"-12"-135"0,5 12-85 0,0 0-64 16,0-16-44-16,0 16-27 0,7-13-38 0,-7 13-45 0,15-13-37 16,-2 7-35-16,4-2-35 0,0 1-46 0,16-2-49 15,-11 3-57-15,0 4-70 0,-9-4-78 0,3 4-109 16,-16 2-92-16,22-3-90 0,-22 3-335 0,0 0-837 16,16-5 227-16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40:12.41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84 423 0,'0'0'642'0,"0"0"-86"0,0 0-33 0,0 0-27 16,0 0-16-16,31-8-27 0,-9 2-16 0,11-2-28 15,5-2-28-15,-4 4-32 0,3-2-30 0,-1 0-30 16,-3 6-28-16,-2-4-25 0,-8 2-27 0,-3 0-21 0,-3 0-26 16,-1 2-33-16,-5 0-34 0,-11 2-44 0,20-6-49 15,-14 6-57-15,-6 0-68 0,0 0-77 0,13-2-64 16,-13 2-70-16,0 0-72 0,0 0-384 0,0 0-948 15,0 0 254-15</inkml:trace>
</inkml:ink>
</file>

<file path=word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3:48.58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7 93 564 0,'-7'-26'389'0,"3"6"-4"15,2 7-12-15,-3 3-35 0,5 10-7 0,-6-16-12 16,6 16-20-16,-5-10-33 0,5 10-24 0,0 0-19 16,0 0-17-16,0 0-14 0,-20 28-7 0,7-1-7 0,4 11-14 15,0 1-5-15,0 20-13 0,4 2-4 0,-1 1-16 16,3-15-12-16,-3 18-10 0,8 0-15 15,0-2-5-15,3-13-10 0,3 11-13 0,1-18-26 0,-3-5-33 16,5-3-53-16,-2-3-63 0,2-1-69 0,-5-9-74 16,1-5-67-16,-5-4-346 0,0-4-805 0,-2-9 219 15</inkml:trace>
</inkml:ink>
</file>

<file path=word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3:48.40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4 74 580 0,'0'0'432'0,"0"0"-71"0,0 0-38 0,0 0-40 15,0 0-33-15,0 0-19 0,0 0-25 0,0 0-24 16,0 0-24-16,0 0-18 0,0 0-21 0,6-19-17 0,-6 19-39 16,5-6-29-16,-5 6-30 0,0 0-14 0,-3-16-19 15,-3 10-6-15,6 6-4 0,-13-10-4 0,2 4 5 16,-5 4 2-16,-1-4 2 0,1 4 4 0,16 2 3 15,-24 0 8-15,24 0 8 0,-20 2 15 0,20-2 19 16,-15 8 21-16,8 0 12 0,4-2 13 0,3-6 7 16,-5 26 8-16,7-13 2 0,3 5-9 0,0 0 1 15,11 12 6-15,-1-7 0 0,5 3-11 0,0-2-10 16,2-3-5-16,4-5-3 0,1 0-5 0,3 0-7 16,1-6-3-16,2-4-6 0,-7-3-25 0,7-1-38 15,1-2-44-15,0-3-45 0,-1-5-41 0,-9-2-49 0,7-6-40 16,-10-6-225-16,-1-5-568 0,-5-1 156 0</inkml:trace>
</inkml:ink>
</file>

<file path=word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3:48.07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8 97 626 0,'0'0'426'0,"-9"-10"-15"16,9 10-16-16,0 0-13 0,-2-6-20 0,2 6-31 15,0 0-36-15,0 0-32 0,0 0-25 0,0 0-31 16,-7-6-22-16,7 6-15 0,0 0-9 0,0 0-12 0,0 0-9 16,0 0-17-16,0 26-9 0,0-13-16 15,0 5-6-15,2 2-10 0,-2-2-12 0,2 0-19 0,1 0-17 16,-3-1-14-16,4-3-20 0,-2-4-10 0,0-1-12 15,1 0 0-15,-1-1 0 0,-2-8 1 0,6 10 3 16,-6-10 5-16,0 0 1 0,0 0-2 0,0 0 4 16,31-20-5-16,-19 4 5 0,4-14 0 0,2 2 1 0,-1 1-1 15,-4-1 0-15,-4 8-7 0,2 3-2 0,-4 5-1 16,0-2-3-16,-1 4-6 0,-4 3-7 16,-2 7-12-16,7-13 3 0,-7 13 0 0,0 0 4 0,0 0 10 15,0 0-3-15,0 0 6 0,20 30 5 0,-16-10 2 16,-2-2 3-16,7 11-4 0,-2 1 7 0,-4-7-2 15,4-5 3-15,-3-2 2 0,3-4 1 0,-1 2 13 16,1-2 7-16,0-7 5 0,2 1 7 0,-1-4 8 0,-8-2-3 16,20 0 6-16,0-3 7 0,-4-4 0 15,3-3 1-15,7-9 8 0,-4-5 5 0,4 0 4 0,-6-1 0 16,0-5 0-16,0 2-1 0,-5 3 0 0,-4 3 2 16,-2 4-4-16,-2 7-4 0,-2 1-8 0,0 2-7 15,-1 2-8-15,1 0-9 0,-5 6-6 0,0 0-1 16,0 0 0-16,0 0-2 0,15 28-3 0,-13-10-13 15,3 13-21-15,-1 3-31 0,3 1-26 0,1-1-30 16,-1 3-32-16,4-3-35 0,0-2-44 0,-4-3-56 16,2 0-65-16,-3-7-219 0,5-10-676 0,0 2 185 0</inkml:trace>
</inkml:ink>
</file>

<file path=word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3:46.84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65 4425 0,'0'-17'567'0,"0"4"-201"0,2 4-92 0,-2-3-67 16,0 12-25-16,2-18-30 0,3 14-4 0,1-4-19 15,1 2-27-15,10-6-9 0,-1 4-12 0,12-4-13 16,-2 5-24-16,-4 0-33 0,-3 3-61 0,0-1-74 16,1 0-102-16,-2 2-111 0,-5-1-123 0,-2 1-322 0,-11 3-940 15,15-10 254-15</inkml:trace>
</inkml:ink>
</file>

<file path=word/ink/ink3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3:46.69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 575 347 0,'0'0'558'16,"0"0"-53"-16,0 0-31 0,0 0-30 16,-14-12-32-16,14 12-40 0,0 0-35 0,0 0-33 0,0 0-28 15,0 0-23-15,0 0 3 0,0 0-18 0,0 0-16 16,0 0-13-16,0 0-21 0,5 33-18 0,-1-15-20 16,-2-2-17-16,3 4-10 0,-1-2-17 0,1-1-6 15,1 1-13-15,-1-1-4 0,-1-2-12 0,1 0-6 0,-1-5-16 16,0 2-10-16,1-2-8 0,-3-6-6 15,5 4-10-15,-7-8-1 0,6 10-8 0,-6-10 7 16,12 1-18-16,-12-1-21 0,16-1-13 0,-16 1-21 16,17-8-21-16,-3-4-22 0,12-10-18 0,-8-3-21 0,2-3-20 15,-7-3-6-15,0-1 6 0,1 5 12 0,-5 4 19 16,2 5 13-16,-4 3 10 0,-3 6 11 0,1-1 12 16,-1 2 4-16,-2 1 12 0,-2 7 7 0,7-8 7 0,-7 8 9 15,0 0 2-15,0 0 4 0,0 0 13 16,0 0-4-16,11 21 4 0,-7-6 6 0,1 3 3 15,1 3 10-15,-4-3-4 0,7 8 6 0,-2-3 2 0,-3-3-6 16,5-4 12-16,-2-2 6 0,-1-2 12 16,1-2 12-16,4 3-5 0,-2-1 4 0,-2-6 1 0,2 0-2 15,2-4-9-15,-2 2 0 0,-9-4-5 0,27 2-15 16,-12-4-15-16,-4-2-18 0,4-2-14 0,3-2-9 16,-5-4-10-16,-2 1-3 0,3-5-2 0,-5 2 4 15,2-2 10-15,-4 1 3 0,2-1 7 0,-2 1 6 16,-1 2 10-16,-1 3 8 0,-1 2 14 0,0 3 9 15,-4 5 1-15,7-11 1 0,-7 11-2 0,4-7 6 16,-4 7-4-16,0 0 2 0,0 0 9 0,0 0 15 0,0 0 8 16,0 0 11-16,0 0 6 0,25 15 6 0,-17-7 6 15,6 2 4-15,-1 3-7 0,-2-4-1 16,3 3-9-16,2 1-4 0,-1-4-6 0,1-2-2 0,-1 1-4 16,-4-1-8-16,0-2-21 0,-2-1-7 0,-3 2-14 15,-6-6-34-15,14 3-37 0,-14-3-30 0,0 0-23 16,0 0-15-16,0 0-11 0,0 0-4 0,0 0 3 15,-5-23 3-15,-6 11 14 0,-2-1 15 0,2-1 32 16,-2-2 40-16,-9-6 39 0,6 5 38 0,3 2 24 16,2 2 25-16,3 1 18 0,0 1 20 0,1 1 10 15,0-1 20-15,3 3 2 0,-1 1-20 0,5-1-10 0,-2-2-9 16,4 0-8-16,1 1-11 0,1-6-5 0,5-3-9 16,0 3-7-16,4 2-7 0,6-8-6 0,-2 0-3 15,8 0-4-15,1 1-5 0,3-1-4 0,2 1-1 16,-4-2-13-16,2-3-7 0,-1 3-3 0,-1 0-9 15,1 0-1-15,-3 3-4 0,-2-3 5 0,-1 0-3 16,-7 4 3-16,1 1 7 0,-5 3 22 0,-2 0 25 16,-1 4 37-16,1 0 35 0,-4 3 25 0,1-1 14 0,-6 8-5 15,7-12-12-15,-7 12-15 0,4-8-9 16,-4 8-12-16,0 0-1 0,0 0-6 0,0 0 2 0,2 45-9 16,-4-7-19-16,-4 21 8 0,6-12-6 0,-7 19-4 15,3 1-11-15,-3 0-3 0,3 0-8 0,4-2-5 16,-5 2-6-16,3-7-7 0,0-13-28 0,2-5-16 15,0-3-46-15,-2-1-50 0,2-5-62 0,2-1-74 16,-2-9-69-16,0-5-71 0,0-4-392 0,-2-2-935 16,2-12 252-16</inkml:trace>
</inkml:ink>
</file>

<file path=word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3:45.61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0 114 5328 0,'-4'-20'380'0,"-3"5"-88"0,3-2-99 0,-3 6-35 16,5 1-14-16,-1 4 2 0,1-2-5 0,2 8-25 16,-6-10-26-16,6 10-22 0,-3-8-25 0,3 8-39 15,0 0-54-15,-2-9-53 0,2 9-62 0,0 0-81 16,0 0-80-16,0 0-75 0,0 0-404 0,0 0-967 0,0 0 262 16</inkml:trace>
</inkml:ink>
</file>

<file path=word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3:45.47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40 473 0,'0'0'527'0,"0"0"-94"16,0 0-47-16,0 0-38 0,0 0-30 0,0 0-36 15,0 0-34-15,0 0-32 0,14-29-20 0,-3 13-24 16,-2 0-17-16,8-12-15 0,-6 1-18 0,2-5-14 16,1 3-15-16,-6 1-15 0,-2 7-10 0,-2 1-12 15,-1 4-10-15,-1 4-21 0,0 2-3 0,-2 4-4 16,2-2-15-16,-2 8-1 0,2-10-4 0,-2 10-3 16,0 0 12-16,0 0-8 0,0 0 2 0,0 0-7 15,0 0 9-15,0 0-2 0,5 28 8 0,-5-20 12 16,2 10 7-16,2-5-5 0,-1 2 6 0,3-4 0 0,-1-1 5 15,-3-2-3-15,5 2 4 0,1-4-8 0,1-2-1 16,7 4-8-16,6-2-18 0,-2-4-8 0,2-4-28 16,-4-1-18-16,15-2-16 0,-2-3-22 0,-4-2 1 15,1-6-2-15,-8 2 8 0,6-5 7 0,-9 3 12 16,1-2 8-16,-5 4 20 0,-2 2 22 0,-2 0 31 0,2 3 22 16,-4 0 17-16,-3 4 17 0,1-1 3 15,-1 4 0-15,-4 2 3 0,0 0 2 0,0 0 4 0,0 0 5 16,0 0 1-16,4 13 6 0,-6 5-4 15,-2 2 5-15,-1 8-7 0,-6 1-6 0,0 1-7 0,2-6-8 16,1 5-8-16,-1-7-7 0,0-2-15 0,-2-5-32 16,0 3-43-16,2-2-61 0,-4-2-61 0,2-4-75 15,-4-1-76-15,2-7-340 0,2 1-779 0,11-3 211 16</inkml:trace>
</inkml:ink>
</file>

<file path=word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3:44.78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 85 4527 0,'-2'-10'531'16,"2"3"-157"-16,0 7-84 0,-2-13-65 0,2 13-39 15,0 0-10-15,-2-12-19 0,2 12-21 16,4-8-30-16,-4 8-14 0,11-4-8 0,-11 4-24 0,24-4-13 16,-6-1-27-16,-1 2-44 0,-1 1-71 0,-2-1-77 15,3 1-96-15,-1 2-90 0,-3-2-91 0,-13 2-332 16,20-5-938-16,-14 0 252 0</inkml:trace>
</inkml:ink>
</file>

<file path=word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3:44.63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2 740 209 0,'-7'-8'577'0,"7"8"-107"0,-4-6-50 15,4 6-41-15,0 0-48 0,-7-8-39 0,7 8-36 16,0 0-30-16,-4-6-29 0,4 6-20 0,0 0-19 15,0 0-19-15,-10-6-15 0,10 6-14 0,-9-6-12 16,9 6-12-16,0 0-7 0,-11-4-9 0,11 4-4 16,0 0-11-16,-13-3-6 0,13 3-6 0,0 0-2 15,0 0-1-15,0 0-8 0,-18 2 2 0,18-2-1 16,0 0-1-16,0 0 1 0,-4 10-1 0,4-10 0 16,0 13 1-16,2-5 0 0,-2-8-4 0,7 16-2 15,-3-8-2-15,7 7-1 0,0-3-4 0,5-2 0 0,-2 0-12 16,-1 0-9-16,5-2-21 0,-1-3-25 0,3 2-35 15,0-4-30-15,2 2-19 0,-2-5-19 16,-2 2-15-16,0-4-7 0,0-1-3 0,0-2 0 0,-7 1 9 16,0-4 16-16,-2 2 16 0,-1-2 30 0,-1 0 36 15,0-8 33-15,-1 1 30 0,-4 1 40 0,3-2 24 16,-3 4 25-16,-2 0 19 0,0 2 19 0,0 0 6 16,0 10-1-16,0-11-6 0,-2 3-9 0,2 8-12 15,0-12-8-15,0 12-11 0,0 0-6 0,-5-6-5 16,5 6-11-16,0 0-7 0,0 0 0 0,0 0-8 0,0 0-5 15,0 0-1-15,-15 18-2 0,11-9-2 0,4 0-1 16,-3 0-3-16,-3 1-1 0,1 4-1 0,3 2-2 16,0-4 0-16,2-2 1 0,0 0 0 0,-2-3 4 15,2-7 2-15,0 14 5 0,0-14-1 0,2 8 0 16,-2-8-3-16,7 6-4 0,-7-6-3 0,0 0-1 16,0 0-6-16,17 0-6 0,-17 0-10 0,13-10-10 15,-6 2-12-15,4-4-21 0,0-3-14 0,4-13-23 16,0 3-7-16,-2-3-7 0,-4 8 0 0,0 2 8 0,-3 4 2 15,-1 5 13-15,-1-1-3 0,1 2 9 0,-3 2-6 16,-2 6 7-16,4-10 2 0,-4 10 9 0,0 0 7 16,0 0 4-16,0 0 8 0,0 0 1 0,0 0 5 15,0 0 8-15,0 0 4 0,0 26 4 0,0-16 2 16,0 5 2-16,0-1 2 0,0 2 4 0,3-1 1 16,1 0 12-16,-2-5 9 0,0 1 13 0,1-3 10 15,1 0 1-15,0 0 5 0,1-2 5 0,-1 0-2 16,-4-6 5-16,13 8-2 0,-13-8-2 0,14 2-5 15,-14-2-6-15,0 0-6 0,27-6-5 0,-11-2-4 0,1 0-7 16,-1-6-15-16,10-4-14 0,1-7-10 0,-5 1-10 16,-2 0-13-16,-2 3-14 0,-2 3-7 0,-3 4 0 15,-2 2 1-15,-4 2-4 0,-1 3 1 0,-1 1 8 16,-1 2 7-16,-4 4 1 0,9-6 9 0,-9 6 7 16,0 0 4-16,0 0 3 0,0 0 3 0,15 11 4 15,-10-1 5-15,1 4 7 0,3 0 4 0,2 2 1 16,5 9 8-16,-2-5 1 0,4 8 6 0,6-8 3 0,-6-5 4 15,1-3-2-15,10 6 3 0,-9-6 2 0,2-2 0 16,-3-5-2-16,1 0 0 0,2-2-4 0,0-3 2 16,-2 2-7-16,0-4-9 0,-1-3-8 0,0-1-10 15,-3-1-17-15,-1-2-25 0,-6 1-20 0,2-6-24 16,-7-2-20-16,1 1-19 0,-5-3-15 0,-3-2-8 16,-3 3-3-16,-1 0-1 0,-2-1 8 0,1 5 7 15,-1 1 17-15,-2 4 8 0,2 2 20 0,3 2 10 0,6 4 19 16,-15-4 21-16,15 4 19 0,-15-2 25 0,15 2 10 15,0 0 15-15,-14 10 11 0,12-6 4 0,2-4 9 16,-4 14 6-16,4-4 6 0,2 6 3 0,0-1-1 16,2 3 6-16,3-4-2 0,2 4-2 15,4-3 4-15,-2 0-1 0,4 0-3 0,9 5 3 0,2-4-4 16,3-2 3-16,8-2-11 0,-5-5 2 0,6 1-5 16,-5-4-2-16,-6-2-11 0,-3-2-11 0,-4 0-9 15,-2-2-7-15,2-2-16 0,-2-2-14 0,-3 0-4 16,-4-2-4-16,5-2 2 0,-10-1 2 0,3-3 1 15,-2 0 13-15,-3-2 3 0,-4 1 12 0,0 3 12 0,0-2 9 16,0 4 5-16,0 10 6 0,-2-16-2 0,2 16 6 16,-2-12-1-16,2 12 1 0,0-10-7 15,0 10 0-15,0 0-7 0,-2-9-4 0,2 9-1 0,0 0 8 16,0 0 0-16,0 0 1 0,0 0 2 0,0 0 1 16,0 0-4-16,0 0 7 0,0 0 0 0,0 0 1 15,0 0-2-15,0 0 0 0,0 0 3 0,0 0 3 16,0 0 0-16,0 0 3 0,0 0 7 0,0 0 11 0,-16 23-6 15,16-23-2-15,0 0 1 0,0 0-7 16,0 0-2-16,0 0-8 0,0 0-6 0,0 0-15 16,0 0-3-16,44-4-12 0,-44 4-14 0,18-8-11 0,-18 8-5 15,12-5-15-15,-12 5-8 0,16-6-10 16,-16 6-11-16,13-4 2 0,-13 4 5 0,0 0 3 0,22 4 6 16,-22-4 6-16,13 11 9 0,-6-3 1 0,-1-1 4 15,10 6 6-15,-5-1 2 0,4 2 3 0,-2-3 6 16,3 1 0-16,0 0 5 0,2-2 2 0,0 0 0 15,13 0 3-15,0 0-11 0,-5-8-14 0,-5-1-16 16,-1-2-20-16,0-3-12 0,0 0-6 0,-3-4 0 0,1-4 6 16,-3-2 11-16,-2 0 7 0,-4-6 12 15,5-11 21-15,-5 0 17 0,-2-3 15 0,0-5 17 0,-3-3 20 16,-2-17 21-16,3-4 15 0,-1 2 11 0,-2 12 11 16,-2-13 6-16,0 17 20 0,0 10 23 0,3 1 13 15,-6 10 10-15,3 5 2 0,0 3-6 0,3 6-16 16,-3-2-19-16,0 12-13 0,0-12-13 0,0 12-11 15,0 0-6-15,0 0-3 0,-7 28 2 0,0 9 6 16,1 28 3-16,-1 8 1 0,-2 4 3 0,2 57-3 16,0-47-8-16,7-20-9 0,0 0-6 0,0 3-6 0,0-5-6 15,0-3-4-15,0-12-6 0,0-9-5 0,2-3-1 16,0-2-18-16,1-5-27 0,-1-7-36 0,-1-7-55 16,-1-1-63-16,2-6-62 0,-2-10-88 0,0 0-378 15,0 0-825-15,0 0 223 0</inkml:trace>
</inkml:ink>
</file>

<file path=word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3:43.04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 0 407 0,'0'0'472'0,"-6"2"-84"15,6-2-55-15,0 0-19 0,-5 8-26 0,5-8-28 16,-4 12-24-16,4-4-26 0,2 7-17 0,-2 0-14 15,2-5-12-15,0 3-8 0,3 2-13 0,-3-2-8 16,2 0-3-16,1-4-3 0,-1 1-7 0,1-4-10 0,1 2-9 16,1-4-3-16,-1 2-5 0,1-4 1 15,-7-2-2-15,15 4 3 0,-15-4-4 0,20-4 0 16,-4-2-5-16,2-2-2 0,-2-2-2 0,1 2-9 0,-1-2-1 16,1-3-11-16,-1 1-7 0,-1 1-6 0,-2-2-10 15,0 2-18-15,1-2-15 0,-4 4-28 0,-4 2-40 16,1 1-57-16,-1-2-66 0,-1 4-73 0,-5 4-84 15,9-8-339-15,-9 8-811 0,0 0 218 0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40:12.05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 177 453 0,'-4'-6'402'0,"4"6"-46"0,0 0-20 16,-2-10-31-16,2 10-9 0,4-10-12 15,0 5-3-15,3-3 6 0,6-6-7 0,3 0 6 0,9-4 0 16,2 0-2-16,-1 1-8 0,-2 3-18 0,-4 4-27 16,-4 1-18-16,-1 2-31 0,3 2-12 0,-6-1-20 15,-3 2-17-15,2 1-22 0,-11 3-23 0,15 0-19 16,-15 0-31-16,13 8-20 0,-6 9-25 0,-5 2-21 15,-2 15-43-15,-4 5-47 0,-1 1-25 0,-6 20-26 16,2-10-3-16,3-13 8 0,-1 3 10 0,1-5 13 16,1-5 12-16,3-6 20 0,0-6 21 0,2-5 42 0,0-1 23 15,0-4 38-15,0 2 38 0,4-4 29 0,-2 0 21 16,5-2 16-16,0 0 6 0,4-2-1 0,4 3-10 16,5-5-4-16,0 0-6 0,13 3-13 0,-1-3-9 15,-1-5-4-15,-3 4-19 0,-8-3 4 0,0 1-30 16,-2 2-33-16,-3-1-52 0,-4 0-69 0,-11 2-66 15,15-2-80-15,-9 0-91 0,-6 2-316 0,0 0-806 16,0 0 219-16</inkml:trace>
</inkml:ink>
</file>

<file path=word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3:42.65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5 26 282 0,'-19'-9'513'16,"2"4"-133"-16,0-2-80 0,3 4-62 0,3 1-74 15,11 2-106-15,-24 2-153 0,24-2-146 0,-13 5-286 16,13-5 81-16</inkml:trace>
</inkml:ink>
</file>

<file path=word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3:42.52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1 6 308 0,'-15'5'344'0,"1"0"-57"0,3 0-30 0,2 0-25 0,0 1-22 15,2 0-21-15,1 4-21 0,-1-2-11 0,2-3-14 16,1 5 1-16,2-2-1 0,-3 1-2 0,5-9-5 16,-4 15-2-16,2-7 3 0,2-8-16 0,2 12-1 15,-2-12 0-15,4 8-6 0,3-2 2 0,-7-6 2 16,11 4-2-16,-11-4-2 0,16 1-8 0,-16-1-3 16,0 0-5-16,25-9-7 0,-16 5 3 0,2-6 3 15,0-2 8-15,0-2 5 0,-2 0-3 0,-1 1 6 0,-1-3 1 16,0 4 3-16,-3 2 11 0,0 3 3 0,-4 7 3 15,3-15 1-15,-3 15-10 0,6-7-8 0,-6 7-13 16,0 0-9-16,0 0-21 0,0 0 0 0,0 0-8 16,-17 43-8-16,1-6-6 0,-6 22-6 0,2 9-7 15,3 3 0-15,2 3-2 0,2-1-7 0,2 2-6 16,4-3 2-16,5 2-1 0,0-6-11 0,4-2 3 16,0-6 0-16,1-17-4 0,-1-5 2 0,0-7-1 0,5-1-1 15,-3-6-2-15,3-8-3 0,-1-3 6 0,1-3-9 16,1-4-3-16,0-4-12 0,-8-2-11 0,27-6-26 15,2-9-31-15,-5-10-28 0,0-2-32 0,14-28-33 16,-4 0-40-16,-1-7-25 0,-5-5-22 0,-3-8-15 16,18-52-17-16,-26 40 0 0,-4 22 19 0,1 7 26 15,-8 9 29-15,-4 13 34 0,3 2 36 0,-3 5 33 16,-2 4 38-16,0 11 28 0,0 0 18 0,-2 2 10 16,2 4 11-16,0 8 0 0,-2-10 10 0,2 10 5 15,0 0 8-15,0 0 9 0,0 0 10 0,0 0 6 16,-18 26 3-16,14-11 3 0,-1 2 1 0,1 1-4 0,4 0 0 15,-2 0-3-15,2 1 1 0,2-2 3 0,0-1 0 16,2 0-3-16,-1-6 5 0,3 0-7 0,-1-2 6 16,3-2-10-16,-1 1-5 0,11-2-4 0,-3 1-22 15,1-4-23-15,1-4-30 0,-17 2-17 0,32-8-17 16,-14 2-10-16,-3-4 2 0,1-3 7 0,6-7 11 16,-2-4 8-16,-5-4 2 0,0 6 13 0,-4 0 21 0,-4 1 29 15,-3 7 42-15,-2 0 26 0,2 2 32 16,-4 0 13-16,2 2 3 0,-2 10 2 0,0-12-6 0,0 12-9 15,0-10-12-15,0 10-6 0,0 0-12 0,0 0-3 16,0 0 0-16,0 0-4 0,0 0-2 0,0 0-1 16,0 0-1-16,-19 30-5 0,17-16-3 0,0 2 1 15,2-1-5-15,-2 2 0 0,0-4-5 0,2-1-5 16,2 2-3-16,0-4-1 0,0 0-1 0,0 1-6 16,-2-11-4-16,9 12-4 0,-3-6-11 0,-6-6-10 15,13 5-8-15,-13-5-10 0,20 3-11 0,-20-3-18 16,28-8-20-16,-10 2-23 0,2-4-11 0,9-5-7 0,-5-3-3 15,-6 0 15-15,0 4 5 0,-5-1 15 0,-2 5 24 16,-2 0 14-16,-2 0 27 0,2 4 21 0,-5 0 15 16,0 0 9-16,-4 6-2 0,7-6-3 0,-7 6-4 15,0 0 1-15,0 0-8 0,0 0 3 0,0 0-6 16,7 28 0-16,-5-12-6 0,-2-1 2 0,0 5-3 16,-2-1-1-16,4 12-13 0,0-8-32 0,0-4-48 15,3-4-44-15,-3 3-47 0,-2-8-49 0,4-2-60 0,-4-8-248 16,2 6-642-16,-2-6 175 0</inkml:trace>
</inkml:ink>
</file>

<file path=word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3:41.67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5 116 2743 0,'0'0'366'16,"-11"1"-127"-16,11-1-59 0,0 0-59 0,0 0-23 0,-15 2 13 15,15-2 5-15,0 0-10 0,0 0-15 16,0 0 6-16,0 0 1 0,0 0 3 0,0 0 3 0,0 0 8 16,0 0 1-16,0 0-1 0,0 0-7 15,0 0-7-15,0 0-10 0,0 0-4 0,0 0-14 0,34-8-6 16,-34 8-18-16,6-8-19 0,-6-2-27 0,2 2-27 15,-4-2-11-15,2 10-25 0,-7-22-13 0,0 10 2 16,-2 2 0-16,-4 0 8 0,-1 3 4 0,-1 1 10 16,2 2 2-16,-1 1 10 0,3 2 11 0,11 1 8 15,-19 0 11-15,19 0 8 0,-16 6 15 0,10-2 10 0,-1 2 6 16,3 1 6-16,2 1 4 0,-1 2 4 16,6 4-2-16,1 1-4 0,5 0-4 0,2 3-4 0,0-4-9 15,13 13-12-15,0-6-19 0,2-1-29 0,4 0-29 16,1-3-37-16,5-4-37 0,-4 1-43 0,8-4-45 15,0-4-55-15,3-2-275 0,-4 0-670 0,5-2 182 16</inkml:trace>
</inkml:ink>
</file>

<file path=word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3:41.33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 49 258 0,'0'0'444'0,"0"0"-81"0,0 0-37 16,0 0-11-16,0 0-11 0,0 0-11 0,0 0-15 15,-3 19-16-15,3-10-24 0,3 8-12 0,-1 3-18 16,4-4-12-16,-3 2-11 0,1-2-14 0,0 2-13 15,3-2-8-15,-3 0-20 0,0 0-5 0,2-5-7 16,-1 1-1-16,-1-2-2 0,-2-4 0 0,1 0-5 16,-3-6 2-16,4 12 5 0,-4-12-3 0,4 8 12 15,-4-8 5-15,0 0-22 0,9 2-5 0,-9-2-15 0,0 0-5 16,0 0-13-16,13-20-5 0,-6 2-9 0,0 0-9 16,-3-2-10-16,5-9-9 0,-5 6-9 0,3 3-9 15,-3 4-6-15,1 0-9 0,-3 1-8 0,0 2-6 16,2 3-11-16,1-4-15 0,1 2-5 0,-1 2-17 15,4 2-5-15,-1-2-11 0,8 5-14 0,-2-3-19 16,2 1-32-16,3 6-31 0,1-3-35 0,4 4-38 16,-4 2-42-16,15 1-52 0,-5 2-277 0,3 0-747 0,-6 3 202 15</inkml:trace>
</inkml:ink>
</file>

<file path=word/ink/ink3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3:40.59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3 2 435 0,'0'0'534'0,"6"5"-87"0,-6-5-35 16,0 0-24-16,0 0-39 0,0 0-36 0,0 0-36 15,0 0-42-15,0 0-41 0,0 0-42 0,0 0-37 16,0 0-25-16,0 0-12 0,0 0-7 0,0 0-8 16,0 0-9-16,0 0-8 0,0 0-2 0,0 0-6 15,0 0-2-15,0 0 8 0,0 0 7 0,-50-7 13 0,50 7 10 16,0 0 14-16,0 0 20 0,-9 2 8 15,9-2 2-15,0 0-10 0,0 0-6 0,0 0-8 0,0 0-6 16,26 27-13-16,-8-16-5 0,10 5-9 0,2-2-4 16,-1-4-6-16,1 3-37 0,-5-4-55 0,-8-3-77 15,3 2-94-15,-4-4-112 0,-7-2-374 0,-9-2-838 16,0 0 226-16</inkml:trace>
</inkml:ink>
</file>

<file path=word/ink/ink3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3:40.33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3 57 581 0,'0'0'489'16,"-5"-7"-74"-16,5 7-52 0,0 0-51 0,0 0-35 16,0 0-27-16,0 0-12 0,0 0-6 0,0 0-12 0,9 27-18 15,-2-13-18-15,-1 1-12 0,1 1-15 0,-1 4-16 16,5-4-16-16,1 10-7 0,-1-5-14 0,0-6-7 16,-2 1 4-16,0-4 9 0,0-1 14 0,-3-2 8 0,3-4 21 15,-9-5 18-15,11 10 6 0,-4-6 9 16,-7-4-7-16,15 4-6 0,-15-4-15 0,0 0-17 15,0 0-13-15,29-12-18 0,-16-1-19 0,-3-3-25 0,3-10-33 16,-2-4-52-16,-2-1-71 0,-5 0-62 0,0 2-68 16,-4 5-54-16,0 5-55 0,-2 1-63 0,-2 0-360 15,4 6-901-15,-5 0 243 0</inkml:trace>
</inkml:ink>
</file>

<file path=word/ink/ink3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3:39.95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0 303 0,'0'0'260'0,"0"0"-28"16,0 0-13-16,-2 13-11 0,2-13 0 0,6 17-3 15,-1-10 2-15,6 5-6 0,0 2-7 0,2-2-6 0,2 1-1 16,3-3 8-16,11 10 4 0,2-4 6 16,2 0 0-16,0-4-5 0,-11-2-8 0,-2-2-12 0,0-5-16 15,-4 1-11-15,-3-2-8 0,0 0-8 0,-2 0-11 16,-11-2-10-16,15 2-7 0,-15-2-18 0,0 0-41 15,0 0-53-15,0 0-56 0,0-12-41 0,0 12-39 16,-31-20-30-16,1 9-38 0,-4-7-45 0,-4 6-45 16,-3-2-231-16,1-4-632 0,6 5 175 0</inkml:trace>
</inkml:ink>
</file>

<file path=word/ink/ink3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3:39.60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8 299 248 0,'4'-36'205'0,"-1"3"20"0,-3 1 19 16,0-5 7-16,-3 5 0 0,1 1 15 0,0 9 6 15,-2 4 2-15,2 0-10 0,0 7-14 0,0 1-28 16,0 2-22-16,2 8-29 0,-5-12-15 0,5 12-19 16,0 0-13-16,0 0-12 0,0 0-14 0,-24 25-13 15,13 5-5-15,2 2-10 0,0 3-1 0,0 0-4 16,5 3-1-16,-1-1-2 0,5 3-5 0,0-3-6 15,2-3 1-15,-2 1-6 0,2-4 5 0,1-3-6 16,2-5 3-16,-1-3 11 0,1-4 10 0,1-4 2 0,1 4-1 16,2-7 1-16,-3 1 0 0,3-6-2 15,9 4-1-15,1-4-4 0,3-4-6 0,11 0-5 0,-1-6-4 16,1-2-6-16,0 0-3 0,-10 1-5 0,-3 1-3 16,-2 0-4-16,-6 0-7 0,-1 2-18 0,-2 0-15 15,-9 4-19-15,13-4-17 0,-13 4 1 0,0 0-3 16,0 0 4-16,0 0-21 0,-18 24-19 0,7-11-14 0,-8 11-8 15,0 2-14-15,-1-3 1 0,5-1 0 16,-7 2 2-16,2-1 9 0,5-5 1 0,-1-6 5 16,8-2-3-16,-1 0 2 0,3-6-4 0,6-4-31 0,-11 6-32 15,11-6-41-15,0 0-36 0,0 0-199 0,0 0-537 16,11-36 150-16</inkml:trace>
</inkml:ink>
</file>

<file path=word/ink/ink3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3:39.27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5 6 260 0,'-15'-1'235'0,"15"1"-31"16,-16-2-19-16,16 2-13 0,0 0 0 0,-13 0 6 15,13 0 13-15,0 0 10 0,0 0 10 0,-18-3 5 16,18 3 0-16,0 0-2 0,0 0-2 0,-17 0-12 16,17 0-11-16,-16 3-18 0,16-3-11 0,-15 5-13 15,6 1-9-15,0 0-8 0,0 0-5 0,3 2-6 0,-1 0-6 16,2 5-7-16,-2 0-5 0,5 0-8 15,0 1-6-15,2 0 0 0,0-4-5 0,2 1-8 16,2-1-6-16,1 4-6 0,2-3-4 0,2 1-7 0,2-2-4 16,-2-2-7-16,0-4-14 0,0 1-15 0,-9-5-19 15,17 9-21-15,-8-8-20 0,-9-1-15 0,13 5-7 16,-13-5-17-16,16 2-6 0,-16-2-6 0,0 0-7 16,13-7-7-16,-13 7-6 0,9-10 8 0,-7 3 11 15,0-1 11-15,-2 0 10 0,0 8 18 0,2-16 14 16,-2 10 14-16,0 6 11 0,0-12 14 0,0 12 11 15,-2-9-6-15,2 9 4 0,0 0 3 0,2-11-7 0,-2 11-2 16,0 0 3-16,0 0 6 0,0 0 4 16,0 0 5-16,0 0 2 0,0 0-1 0,0 0 0 0,0 0-2 15,14 28-2-15,-7-16 2 0,0 4-5 0,2-2-10 16,-1 2-2-16,1-3-18 0,-1-1-10 0,3 0-13 16,3 0-21-16,-3-4-26 0,0-4-21 0,2 0-26 15,-13-4-21-15,26 2-33 0,-26-2-26 0,39-10-174 16,-24 0-474-16,10-10 131 0</inkml:trace>
</inkml:ink>
</file>

<file path=word/ink/ink3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3:38.79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6 215 675 0,'0'0'439'0,"0"-12"-77"0,0 12-35 15,0 0-13-15,13-2-36 0,-13 2-29 0,20 0-29 0,0 0-28 16,1 2-23-16,12 4-17 0,0-4-21 0,-2 4-15 15,2 0-21-15,-10-2-30 0,-3 0-28 0,0-2-29 16,-2 0-24-16,-7 0-12 0,0 0 3 0,-11-2 0 16,17 2 2-16,-17-2 0 0,14 2 10 0,-14-2-5 15,0 0-4-15,13-6 1 0,-13 6 11 0,4-12 13 16,-2 4 27-16,1 0 15 0,-1-10 6 0,-2-1 17 16,0 1 23-16,-2 0 25 0,-1-2 20 0,1 3 16 15,0-1 8-15,0 3 6 0,-3-2 2 0,1 6-8 0,0 1-7 16,1 0-8-16,1 4-19 0,2 6-19 0,-4-12-14 15,4 12 0-15,0 0-17 0,0 0-12 0,0 0-4 16,0 0-7-16,-22 28-9 0,17-8-3 0,-4 7-4 16,5 5 0-16,-3 2-13 0,5-5-3 0,0 2-3 15,2 1 1-15,2 0-7 0,3-3-1 0,-3-5 4 16,0-6-6-16,2-1-3 0,1-1-2 0,-3-4-6 16,3 0-6-16,-1-4 3 0,0-2 1 0,3 0 0 15,-3-1 10-15,-4-5 1 0,11 7-2 0,-11-7-3 16,16 0-4-16,-16 0-8 0,0 0-18 0,34-12-25 0,-23 4-13 15,-4 2-17-15,1 2-18 0,-8 4-26 0,14-8-28 16,-8 4-21-16,-6 4-15 0,9-4-8 0,-9 4-1 16,0 0-1-16,0 0 16 0,18 0 20 0,-18 0 14 15,0 0 11-15,0 0 16 0,22 6 12 0,-16-4 13 16,-6-2 12-16,16 8 23 0,-5-4 23 0,7 2 14 0,0-1 14 16,2 0 10-16,2-2 4 0,0 2 0 0,14-2-1 15,-3 3-1-15,-8-3 4 0,8-3-4 0,-6 0-1 16,-12 1-6-16,3-1 3 0,-18 0 3 0,20-6-2 15,-12 2 1-15,-8 4 8 0,11-9 12 0,-11 9 1 16,3-9 12-16,-3 9 1 0,1-9-2 0,-1 9 4 16,0 0-4-16,0 0-3 0,0 0 3 0,-8-12 3 15,8 12-1-15,0 0 1 0,0 0 10 0,0 0 18 16,0 0 11-16,0 0 8 0,0 0 4 0,0 0 5 16,0 0-3-16,0 0-3 0,-13 31-6 0,19-17-2 0,1 2-11 15,0 0-3-15,-2-2-12 0,4 1-17 0,2-1-39 16,4-2-44-16,12 8-55 0,-3-10-55 0,9 1-74 15,6-4-327-15,3-6-678 0,26 1 185 0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40:35.19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88 101 522 0,'-33'5'343'16,"-2"2"-33"-16,-5 7-27 0,4 6-23 0,-24 16-17 15,5 5-15-15,1 10-12 0,1 8 0 0,-28 53-4 16,36-38-4-16,11-11 1 0,10 2-4 0,7-4-2 16,6 4-2-16,0 0-2 0,11-3 2 0,11-1-3 15,2-16 1-15,13 12-4 0,14-5-14 0,-3 1-4 0,11-8-8 16,7-4-4-16,9-5-4 0,3-7-11 0,8-4-7 15,8-14-12-15,3 1-14 0,71-16-11 0,-49-6-12 16,-27-6-7-16,3-2-6 0,-8-9-9 0,-4-3-15 16,-4-5-21-16,-9-5-10 0,-4-9-28 0,-9-4-1 15,-9-8-11-15,-6-6-8 0,-11-7-9 0,-7-3-12 16,-9-62-14-16,-8 54-4 0,-7 12-4 0,-7 4 4 16,-6-2 5-16,-9 2 1 0,-5 6 7 0,-7 6 2 15,-5 7 3-15,-8 5 3 0,-2 11 4 0,-4 6 2 0,-1 11 0 16,-6 11 0-16,18 8-16 0,8 0-21 0,-23 16-28 15,19-3-47-15,-8 13-39 0,13-3-28 0,8 0-31 16,2 2-38-16,-14 18-41 0,8-11-282 0,11-3-728 16,4-1 198-16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40:11.56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28 532 0,'0'0'513'0,"0"0"-71"15,0 0-31-15,0 0-23 0,0 0-22 0,20-18-19 16,-3 8-18-16,1-1-16 0,9-5-15 0,7 2-15 16,-6 0-13-16,3 1-11 0,-7 3-12 0,-5 3-23 15,-6 2-22-15,3 1-21 0,-3 2-16 0,-4-2-22 0,-3 2-25 16,-6 2-21-16,14 0-23 0,-14 0-16 0,9 8-23 15,-3 8-18-15,-4 2-20 0,-2 15-37 16,-2 3-29-16,-2 1-26 0,-1 1-13 0,-1-1-2 0,3 1 5 16,1-5-1-16,-2-3 10 0,2-11 9 0,2 1 19 15,0-8 20-15,0-2 47 0,0 1 24 0,2-4 31 16,0-4 19-16,-2 5 19 0,0-8 12 0,9 8 5 16,-5-6 2-16,3 2-1 0,2 0-7 0,2-2-6 0,0 0-12 15,4 0-6-15,4-2-14 0,1 0-2 16,-2 0-17-16,1 0-24 0,-3 0-34 0,-3 0-48 15,-4 0-56-15,-9 0-71 0,20 2-60 0,-20-2-66 0,0 0-75 16,0 0-342-16,17-2-878 0,-17 2 237 0</inkml:trace>
</inkml:ink>
</file>

<file path=word/ink/ink4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3:38.15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8 4 535 0,'-7'-4'387'0,"7"4"-32"15,0 0-27-15,0 0-18 0,0 0-23 0,-15-2-13 0,15 2 7 16,0 0 2-16,0 0 5 0,-7 16 5 16,5-6-1-16,-2 5-18 0,1 17-14 0,-3 0-9 15,0 1-25-15,4 1-22 0,-2 1-23 0,1 5-13 0,3-1-28 16,3 0-12-16,-1 1-17 0,2-3-13 16,0 1-28-16,2-2-34 0,-1-9-43 0,1 5-51 0,-1-10-66 15,-1-5-62-15,0-1-57 0,1-2-52 0,-3-4-57 16,2-2-309-16,-4-8-793 0,0 0 215 0</inkml:trace>
</inkml:ink>
</file>

<file path=word/ink/ink4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3:37.88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 145 649 0,'0'-27'525'0,"-2"8"-17"0,0 1-32 0,-1 5-36 16,3 0-26-16,-2 4-19 0,0 1-29 0,2 8-33 0,0-14-47 15,0 14-25-15,4-10-33 0,-4 10-25 16,11-8-35-16,-2 4-49 0,-9 4-63 0,28-3-73 0,-9 3-91 16,3 0-88-16,-2 2-85 0,15 3-92 0,2-2-240 15,0 0-733-15,-2 4 199 0</inkml:trace>
</inkml:ink>
</file>

<file path=word/ink/ink4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3:37.75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3 537 387 0,'-18'-2'267'16,"18"2"-30"-16,-22 7-26 0,22-7-23 0,-17 5-15 0,10 0-9 16,7-5-6-16,-12 7 2 0,12-7 9 0,-7 6 15 15,7-6-4-15,-6 8 9 0,6-8 17 0,0 0-6 16,-5 10 0-16,5-10-11 0,0 0-8 0,3 9-7 16,-3-9-3-16,0 0-16 0,13 12-12 0,-13-12-16 15,16 8-13-15,2-6-13 0,0 2-10 0,-5 0-10 16,2-2-10-16,-15-2-10 0,25 4-17 0,-17 0-15 15,-8-4-15-15,14 2-18 0,-14-2-20 0,0 0-13 0,17 4-26 16,-17-4-13-16,0 0-23 0,0 0-21 16,0 0-7-16,0 0 11 0,0 0 9 0,0 0 9 0,0 0 8 15,0 0 14-15,0 0 18 0,0 0 24 0,0 0 24 16,0 0 18-16,0 0 19 0,0 0 19 16,0 0 8-16,0 0-4 0,0 0-7 0,-13-24 0 0,13 24-3 15,0 0-6-15,0 0-5 0,0 0-4 0,0 0-6 16,0 0 0-16,0 0 2 0,39 14-3 0,-22-6-4 15,-1 0 2-15,1 0 1 0,3 0-9 0,0 1-19 16,9 6-31-16,1-5-22 0,-8-5-33 0,0-1-30 0,-3-2-22 16,-1 0-17-16,-2-4-24 0,1-6-15 0,-6 0-2 15,5-4 12-15,-9-3 25 0,11-13 55 0,-9-2 47 16,0-1 49-16,0-5 48 0,-3-3 36 0,-4-22 24 16,1-2 12-16,-8-1 18 0,3 4 18 0,-2 8 37 15,-1 15 21-15,1-1 21 0,-3 5 8 0,5 7 5 16,0 8-6-16,-1 4-14 0,1 3-26 0,0 1-14 15,2 10-31-15,-4-12-15 0,4 12-15 0,0 0-12 0,0 0-9 16,-9 45-13-16,3-9-8 0,0 29-4 0,-1 4-9 16,5 4-4-16,2 2-8 0,-2 4-2 15,6-2-6-15,3-3-12 0,-1-2-31 0,4-9-35 0,-3-2-42 16,-1-15-47-16,-1-9-40 0,-1-2-43 0,1-5-40 16,-3-6-53-16,0-6-46 0,0-5-241 0,-2-7-717 15,0-6 195-15</inkml:trace>
</inkml:ink>
</file>

<file path=word/ink/ink4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3:37.16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50 495 0,'0'0'591'15,"0"0"-114"-15,0 0-78 0,5-9-43 0,-5 9-54 16,0 0-33-16,0 0-32 0,26 3-27 0,-26-3-24 0,49 16-29 16,-24-8-35-16,6 2-36 0,0 0-48 15,0-2-29-15,-7 0-22 0,-3-3-25 0,-6-3-16 16,3 3-4-16,-3-4 5 0,-15-1 3 0,20 0 7 0,-20 0 11 15,16-8 4-15,-16 8 12 0,9-11 11 16,-5 3 22-16,-2-2 25 0,3 2 11 0,-3-2 23 0,-2 10 23 16,2-18 28-16,-2 10 19 0,0 8 3 0,-2-15-4 15,2 15-5-15,-2-12-12 0,2 12-8 0,-3-10-18 16,3 10-12-16,0 0-10 0,0 0-9 0,0 0-6 16,0 0-10-16,0 0-7 0,-24 18-1 0,15-1-7 15,1 13-5-15,-1 0-2 0,0-7-3 0,2 9-6 0,1-5-1 16,1-3-2-16,3 6-4 0,0-10 3 15,4-2 0-15,-2-3 6 0,4-1 5 0,1-3 2 0,-1-2 3 16,1-1 9-16,-5-8 12 0,13 5 10 0,-13-5 12 16,0 0 8-16,37-2 0 0,-37 2 4 0,36-15-1 15,-16 9-15-15,-4-4-4 0,2 4-8 0,-3 0-15 16,-4 2 1-16,-11 4-9 0,18-8-14 0,-9 6-20 0,-9 2-26 16,0 0-26-16,0 0-21 0,24 6-19 15,-17 2-35-15,1 8-47 0,6 11-51 0,-3 3-57 16,-3 0-42-16,0-1-40 0,1 1-38 0,-5-9-244 0,5-1-764 15,0-6 207-15</inkml:trace>
</inkml:ink>
</file>

<file path=word/ink/ink4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3:36.73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2 18 228 0,'0'0'610'0,"-9"-8"-117"0,9 8-58 15,-2-8-36-15,2 8-29 0,-4-4-46 0,4 4-41 0,0 0-31 16,0 0-16-16,0 0-17 0,-7 26-15 0,5 7-14 15,-2 3-15-15,2 1-14 0,-3 5-12 0,3 0-19 16,0-1-10-16,0 20-12 0,2-12-12 0,2 10-8 16,0-10-12-16,-2-14-22 0,5 1-27 0,-3-3-37 15,0-3-57-15,4 2-70 0,-3-11-67 0,-3-3-61 16,0-2-75-16,-5-4-265 0,3-4-727 0,-2-3 198 16</inkml:trace>
</inkml:ink>
</file>

<file path=word/ink/ink4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3:35.81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1 0 743 0,'0'0'479'0,"0"0"-79"16,0 0-56-16,0 0-43 0,0 0-30 0,0 0-44 15,0 0-15-15,0 0-32 0,0 0-18 0,-11 26-17 16,11-26-21-16,-3 8-19 0,3-8-17 0,0 7-13 16,0-7-4-16,0 0 1 0,-2 12 10 0,2-12 15 15,0 0 18-15,-4 6 9 0,4-6-2 0,0 0-10 0,0 0-12 16,0 0-9-16,0 0-13 0,0 0-2 15,0 0-5-15,0 0-12 0,0 0-8 0,0 0-9 16,0 0-6-16,0 0-10 0,0 0-2 0,-18-18-5 0,18 18-2 16,0 0-2-16,0 0-1 0,-19 10-4 0,13-4 0 15,1 2 0-15,-1 6-1 0,-1 1 0 0,3 2 0 16,-1 0 3-16,5-1 3 0,0 1 6 0,2 1-2 16,5-4-1-16,2 2-1 0,2-2 2 0,3 0 5 15,13-1-4-15,4 0-4 0,-3-2 0 0,8-5-4 16,0 2-12-16,-1-6-22 0,3-4-27 0,-5-2-27 0,-7-2-29 15,4-6-21-15,-6 0-16 0,-4-1-10 0,-7 0 5 16,7-10 11-16,-4-4 13 0,-7 3 12 0,-3 4 19 16,-4 2 8-16,-2 1 18 0,0 1 15 0,-6 2 20 15,1 0 15-15,3 5 9 0,-4 0 15 0,-1 1 17 16,2 5-4-16,5 3 2 0,-6-8 9 0,6 8 15 16,0 0 14-16,0 0 13 0,0 0 9 0,-9 13 9 15,9-3 3-15,2 8-3 0,5 0-4 0,-1-1-5 0,6 11-5 16,1 0-11-16,-2-2-8 0,6 1-2 15,-4-7-8-15,0-5-33 0,2 0-56 0,1-2-85 16,-1-1-102-16,3-6-117 0,13 4-277 0,2-8-745 0,1-6 202 16</inkml:trace>
</inkml:ink>
</file>

<file path=word/ink/ink4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3:35.33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15 51 3262 0,'-14'-11'271'0,"1"2"-131"0,-4 4-66 0,-1-1-30 16,-3 0-18-16,1 2 0 0,0-2 28 0,3 4-11 15,1 0-7-15,3 2-18 0,13 0 10 0,-20 4-3 16,11-2 1-16,9-2-9 0,-13 10 11 0,9-4 14 16,-3 2 3-16,3-2 12 0,2-1 23 0,0 5 23 15,2-3 21-15,0 2 10 0,0-1 11 0,2 0 0 16,0 4-5-16,2 2-6 0,0 3 0 0,-1-3-8 0,1 2-9 15,-4 0-10-15,4 2-8 0,-4-1-18 0,-2 12-31 16,-2-1-40-16,-5-5-58 0,-5 3-78 16,3 2-65-16,-7-3-78 0,2-9-85 0,3-2-336 0,2-4-829 15,2-7 224-15</inkml:trace>
</inkml:ink>
</file>

<file path=word/ink/ink4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3:35.10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90 454 0,'0'0'438'0,"3"8"-60"0,-3-8-33 0,0 0-23 15,0 0-25-15,4 6-29 0,-4-6-22 0,0 0-29 16,0 0-14-16,0 0-11 0,0 0-12 0,0 0-16 16,0 0-13-16,29-14-16 0,-25 8-12 0,1-2-12 15,-3 0-5-15,0 1-10 0,0-1-9 0,-2 8-9 16,-2-16-12-16,0 8-4 0,0 0-10 0,2 8-4 16,-7-10-6-16,7 10-7 0,-4-8-1 0,4 8-2 15,0 0-9-15,-9-4 0 0,9 4 4 0,0 0-3 16,0 0 10-16,0 0 3 0,-13 24 1 0,15-10 1 15,0 2 5-15,0 1-3 0,5 12-1 0,-7-6-4 0,9-5 0 16,4 8-13-16,0-5-7 0,-4-3-15 0,4-4-33 16,0 0-45-16,12 6-41 0,-2-9-47 0,8-1-51 15,2-4-57-15,6-4-71 0,-4-2-235 0,9 0-695 16,24-8 189-16</inkml:trace>
</inkml:ink>
</file>

<file path=word/ink/ink4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3:34.80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0 471 3036 0,'-17'12'249'0,"6"-2"-130"0,2-1-48 0,0-2-31 16,5-2-5-16,-1 1 2 0,5-6 18 0,-6 4 3 15,6-4-5-15,0 0-7 0,0 0 2 0,0 0 5 16,0 0 20-16,0 0 21 0,0 0 17 0,26-13 7 16,-17 1-2-16,2-6-6 0,4-10-4 0,-4-5-5 15,-4-1-1-15,4-1-11 0,-4-5-1 0,-3 3-9 16,0-1-3-16,-1 2-12 0,-1 7-9 0,-4 8-8 16,2 4-6-16,0 4-9 0,0 1-15 0,0 4-8 15,0 0-7-15,0 8 0 0,-5-4-3 0,5 4-3 0,0 0 4 16,0 0-2-16,-13 26 1 0,11-10 2 0,0 4-2 15,-1-1 3-15,3 11 1 0,5-3 0 0,-3 3 1 16,5-8 2-16,-1-5 2 0,1-1 0 0,2-2 3 16,-3-2 2-16,3-2 0 0,3 0-4 0,-1-2 5 15,2-3-4-15,3 2 0 0,-3-4 0 0,7-3 0 16,-5 0-13-16,5-3-12 0,-2-4-19 0,-1 2-15 16,-2-3-13-16,0 0-11 0,-4 2-11 0,0 0-12 15,0 0-6-15,-4 2 0 0,-7 4 3 0,13-4 6 0,-13 4 8 16,0 0 8-16,0 0 8 0,0 0 6 0,22 6 1 15,-16 2 9-15,1-2 9 0,0 0 14 0,-1 2 4 16,1 0 21-16,0-3 16 0,8 5 26 0,-3 0 23 16,-1-4 25-16,0 0 27 0,-2 0 18 0,-3-4 14 15,-6-2 7-15,18 2 11 0,-18-2-7 0,18-2 14 16,-18 2-11-16,15-4-9 0,-6-2-11 0,-2-2-15 16,4-6-18-16,-3-2-23 0,1-13-27 0,-4-1-30 0,-1 1-32 15,-8-5-31-15,1 1-31 0,-3-1-45 16,-3 3-37-16,-2 3-35 0,2-2-38 0,-6 4-35 0,4 7-37 15,2 5-55-15,0 2-280 0,2 2-758 0,3 7 207 16</inkml:trace>
</inkml:ink>
</file>

<file path=word/ink/ink4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3:34.25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62 0 4796 0,'0'0'410'0,"-4"22"-164"0,2-18-106 0,-3 4-58 16,-2 4-19-16,-4 3-8 0,-3 1 3 0,-5 10 0 16,-1-1-16-16,-2 3-5 0,2 2-2 0,2 3-7 15,3-1-2-15,-4 3-11 0,6-3-24 0,-1-1-37 16,-1 1-51-16,6 0-62 0,-2-3-62 0,2-7-55 0,3-4-60 16,-1-7-345-16,5-3-821 0,2-4 222 15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40:09.69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4 8 300 0,'0'0'267'0,"0"0"-43"0,0 0-38 0,0 0-21 0,0 0-22 15,0-5-16-15,0 5-19 0,0 0-9 0,0 0-10 16,0 0-7-16,0 0-9 0,0 0 0 0,2-5 1 16,-2 5 1-16,0 0 5 0,0 0-1 0,0 0 0 15,0 0 0-15,0 0-3 0,0 0-2 0,0 0-1 16,0 0-6-16,0 0-9 0,0 0-7 0,0 0-6 16,0 0-3-16,0 0-3 0,0 0-5 0,0 0-4 0,0 0-3 15,0 0-1-15,0 0-7 0,0 0 1 16,-9 22 1-16,7-16 1 0,-2 2-6 0,-1 2-5 0,-1 4 0 15,-3 0-8-15,4-1-20 0,-1 3-30 0,-1 0-40 16,1 2-48-16,-1 0-43 0,3-4-186 0,1-3-435 16,-1 3 122-16</inkml:trace>
</inkml:ink>
</file>

<file path=word/ink/ink4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3:28.34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0 164 624 0,'0'0'472'15,"-2"-7"-64"-15,2 7-34 0,4-12-27 0,3 6-19 16,2 0-16-16,4-6-5 0,3 2 4 0,11-8 0 16,4 3 9-16,4 1-4 0,-2 2-8 0,-2 1-10 0,-11 3-27 15,1-2-27-15,-6 3-23 0,-2 2-26 16,-2 1-25-16,-11 4-20 0,17-6-41 0,-17 6-33 0,13-2-56 16,-13 2-52-16,0 0-26 0,0 0-34 0,0 27-52 15,-13 3-60-15,-4 0-55 0,4 3-51 0,-9 1-32 16,6 1-21-16,-2-2-10 0,3-2-220 0,1 0-711 15,7-10 193-15,1-3 2840 0,1-3-1872 0,1-2 93 16,4-2 62-16,-2-5 57 0,2-6 41 0,0 10 33 0,0-10 29 16,8 8 20-16,-1-3 16 0,0 0 8 15,1 0 0-15,0-2 2 0,9 7-3 0,-1-2 4 0,2 0-8 16,-3 0 3-16,1 2-12 0,-3-5-8 0,0 4-8 16,-4-5-12-16,-3 1-1 0,3 3-11 0,-5-3-11 15,1 3-9-15,-5-1-16 0,0-7-10 0,-9 24-15 16,-2-9-18-16,-11 9-29 0,-4 0-30 0,4-5-31 0,-5 1-23 15,3 0-30-15,-6-4-19 0,0 0-16 16,1-5-18-16,5-1-19 0,3-2-24 0,-1-6-22 16,4 2-24-16,1-4-31 0,-1-4-31 0,3-2-41 0,4 1-47 15,0-2-329-15,5-1-819 0,4 3 222 0</inkml:trace>
</inkml:ink>
</file>

<file path=word/ink/ink4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3:27.78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86 652 0,'20'-6'697'0,"-20"6"-104"0,8-6-87 0,0 2-53 0,5-4-31 16,5 0-38-16,2 2-30 0,0-2-56 0,2 0-44 15,6 0-70-15,-5 2-76 0,-3 0-87 0,-5 4-101 0,-6-2-101 16,-9 4-114-16,16-6-306 0,-16 6-721 0,11-2 198 15</inkml:trace>
</inkml:ink>
</file>

<file path=word/ink/ink4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3:27.63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1 0 3913 0,'-8'7'621'0,"-1"-2"-219"0,5-1-104 0,4-4-80 16,-11 4-25-16,11-4-16 0,0 0 8 0,0 0-5 16,0 0-21-16,0 0-13 0,0 0-19 0,0 0-8 15,30 2-13-15,-30-2-12 0,20 2-11 0,-20-2-20 16,20 0-38-16,-20 0-56 0,19-2-72 0,-19 2-84 16,16 3-85-16,-16-3-69 0,8 2-60 0,-8-2-398 15,0 0-961-15,0 0 260 0</inkml:trace>
</inkml:ink>
</file>

<file path=word/ink/ink4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3:27.41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86 5 3297 0,'-22'-3'248'0,"5"1"-103"0,1 2-67 16,16 0-34-16,-26 5-17 0,17 0 2 0,-1 0 11 0,4 3 19 16,-5 6-4-16,2 2 2 0,-4 11 5 15,4 1 4-15,2 4 13 0,1-3 16 0,-1 3 9 16,0-4 11-16,5 3 0 0,-2-3-1 0,2 1-4 0,-1 1-2 15,3 2-6-15,3-9-7 0,-3-2-7 0,2-6-6 16,0 3-11-16,0-2-3 0,0 0-11 0,1 0-9 16,-1 1-3-16,4-4 2 0,-3-2-7 0,-1-1-9 15,2 0-9-15,-2-2-20 0,3-2-11 0,-1 0-13 16,-2-1-10-16,5 2-2 0,-3-2-4 0,1-1-4 16,-5-4-5-16,11 8 7 0,-5-4-3 0,1 0 7 0,-7-4 1 15,10 2 4-15,-10-2 2 0,15-2 3 0,-15 2 0 16,18-2 3-16,-9-2 6 0,-9 4 0 15,19-4 4-15,-1 0 8 0,-3 0 18 0,1 0 11 0,-3 1 16 16,-2 1 20-16,0-3 3 0,-11 5 5 0,14-2 3 16,-14 2 4-16,13-1-1 0,-13 1 13 0,0 0-6 15,0 0 0-15,0 0-3 0,22 3-4 0,-22-3-10 16,3 8-11-16,-3-8 7 0,-5 14-21 0,1-4-8 0,-7 4-32 16,0 0-33-16,0 0-26 0,-3-1-28 15,-2 1-39-15,-1-2-31 0,3 0-39 0,-5-5-37 16,3 0-54-16,3-4-65 0,-2-6-318 0,15 3-809 0,-20-10 218 15</inkml:trace>
</inkml:ink>
</file>

<file path=word/ink/ink4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3:26.98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5 303 233 0,'-15'8'352'0,"-3"-4"-51"0,7-1-34 0,2 3-22 16,-4 1-18-16,4 0-22 0,0-3-18 0,3 2-6 16,-1 2-5-16,1-2-4 0,6-6-7 0,-6 10 5 0,2-4 9 15,4-6 3-15,-3 8-11 0,3-8-11 16,0 10-4-16,0-10-8 0,5 7-5 0,-5-7-7 0,12 6-13 15,-3-4-11-15,0 0-11 0,-9-2-7 0,28-2-12 16,-10 0-10-16,2-4-16 0,-3 1-17 0,12-10-20 16,-10 0-22-16,-4-1-22 0,-1 0-29 0,5-11-6 15,-3-3 0-15,-3-1 6 0,-4-3 6 0,-3-1 3 16,-8 1 5-16,2 3 9 0,0 3 9 0,-2 8 0 16,0 3 16-16,0 2 3 0,2 5 13 0,-3 1-3 15,1 3 1-15,2 6 3 0,0-10-2 0,0 10 15 0,0 0 4 16,0 0 11-16,0 0 10 0,0 0 1 0,-9 40 13 15,7-7 3-15,4 4-9 0,-2-1-7 16,3 3-6-16,1-3 0 0,5 0-7 0,0 1-5 0,0 1 1 16,-1-5-11-16,6 4-25 0,-1-9-29 0,-2 4-51 15,3-7-49-15,6-1-60 0,-5-4-70 0,3-7-70 16,4-5-220-16,13 2-661 0,2-8 178 0</inkml:trace>
</inkml:ink>
</file>

<file path=word/ink/ink4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3:26.58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53 0 396 0,'-20'2'383'0,"-2"2"-50"0,6 0-32 0,-1 0-39 15,2 6-23-15,-2 0-17 0,-1-1-10 0,-8 13-14 16,4-6-10-16,4-1-8 0,5-2-15 0,0 1 4 16,2 2-9-16,2 0-4 0,3 0-2 0,0-3 6 15,4 4-1-15,-1-4-1 0,6-3-4 0,-1 0-11 16,0-2-9-16,5-3-12 0,-2 0-11 0,4 1-9 16,8-1-8-16,1 0-7 0,-5-5-13 0,7 3-5 0,2-3-12 15,-2-3-15-15,-2-2-14 0,0 0-13 16,2-3-15-16,-2 0-17 0,-3 0-9 0,1-2-12 15,-5 2-6-15,-2 0-7 0,-3 1-8 0,1 0 5 0,-5 1 0 16,-2 6 6-16,2-12 7 0,-2 12 1 0,2-11 1 16,-2 11-2-16,0 0 21 0,0-8-6 0,0 8 0 0,0 0 4 15,-4-8 0-15,4 8 4 0,0 0-5 16,0 0 9-16,-4-6 9 0,4 6 4 0,0 0 5 0,0 0 2 16,0 0 4-16,0 0-2 0,0 0 5 0,11 22-4 15,-5-16 5-15,-1 2 0 0,1-1 4 0,5 3 1 16,1 4-10-16,4-3-3 0,-3 0-3 0,0-1-7 15,5-2-14-15,-3-3-20 0,3 0-14 0,-5 3-15 16,0-8-14-16,-2 3-6 0,0-3-6 0,-11 0 1 16,17-3 4-16,-8 3 9 0,0-8 4 0,-3 3 10 15,3 0 6-15,0-9 10 0,2-1 7 0,-5 6 14 0,1-9 15 16,-3 3 8-16,3-1 11 0,-3 0 7 16,1 0 10-16,-3 4 3 0,-2 2 20 0,4 2-3 0,-1 1 0 15,-3 7-4-15,2-11-8 0,-2 11-3 0,0-8-6 16,0 8 0-16,0 0 1 0,0 0-8 0,2-8-1 15,-2 8-3-15,0 0 4 0,0 0-6 0,0 0-3 16,0 0 6-16,0 0 1 0,0 0 1 0,0 0 25 16,0 0 12-16,0 0-2 0,0 0 3 0,0 0 1 15,0 0 3-15,0 0 3 0,0 0 3 0,0 0 6 16,29 3 10-16,-12-6 8 0,0-5 4 0,0 4-2 0,1-4-4 16,0 4-11-16,-5-2-7 0,0 4-9 0,-2-1-9 15,-2 3-1-15,-9 0-6 0,18 0-10 0,-7 3-6 16,-5 4-4-16,5 6-3 0,-1 1-11 0,-3 5-6 15,6 11-14-15,-6-7-21 0,-1 7-39 0,1 3-38 16,-1-1-44-16,1-5-35 0,-2-4-43 0,1-2-37 16,1-6-37-16,2 0-36 0,-3-5-189 0,7 2-639 15,3-6 174-15</inkml:trace>
</inkml:ink>
</file>

<file path=word/ink/ink4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3:25.59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95 583 0,'0'0'404'16,"0"0"-31"-16,0 0 1 0,10-16-10 0,3 4-4 0,2 0-4 16,12-5-4-16,-1-3-9 0,3 0 0 0,4 0 5 15,-1 5-12-15,-4 1-18 0,1-2-23 0,-5 6-33 16,-6 2-32-16,-3 2-27 0,-2 3-23 0,-5 0-33 15,1-1-36-15,-9 4-32 0,0 0-23 0,13 14-35 16,-13 16-11-16,-9 3-29 0,-6 9-58 0,-13 17-52 16,0 6-44-16,1-2-25 0,1 0-9 0,4-4 5 15,4-1 15-15,4-17 16 0,5-10 18 0,3-3 21 0,-3-8 37 16,4-4 52-16,-1-5 61 0,6-1 48 0,0-2 48 16,0-8 34-16,4 10 28 0,5-6 16 0,-2 0 3 15,-7-4-2-15,25 6 3 0,-3-2 1 0,0-4-3 16,13 2-5-16,5-4-9 0,-6-2-10 0,-3 2-14 0,2 0-20 15,-5 0-14-15,-10 0-13 0,0 0-11 0,-7 2-28 16,-11 0-37-16,16-2-44 0,-16 2-55 16,11-2-77-16,-11 2-86 0,0 0-98 0,0 0-87 0,0 0-103 15,-32-13-302-15,-1 5-982 0,0-2 265 0</inkml:trace>
</inkml:ink>
</file>

<file path=word/ink/ink4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3:25.07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40 687 0,'0'0'788'0,"11"-4"-129"0,-7 0-93 0,-4 4-83 16,18-6-45-16,-12 2-38 0,4 0-45 0,-1 0-40 15,7 1-41-15,-3-2-77 0,-2 2-88 0,-2 1-92 16,-9 2-99-16,17-3-90 0,-17 3-87 0,0 0-78 0,11 6-273 16,-11-6-732-16,0 0 197 0</inkml:trace>
</inkml:ink>
</file>

<file path=word/ink/ink4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3:24.92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5 6 4444 0,'0'0'405'0,"0"0"-119"0,-9 2-78 16,9-2-78-16,0 0-4 0,0 0-3 0,0 0 0 16,0 0-22-16,33-5-12 0,-33 5-12 0,27-2-13 15,-10 2-12-15,-1 0-26 0,-3 0-28 0,-13 0-47 16,18 0-61-16,-9 0-79 0,-9 0-51 0,11 3-55 0,-11-3-76 15,0 0-318-15,-5 15-828 0,5-15 222 16</inkml:trace>
</inkml:ink>
</file>

<file path=word/ink/ink4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3:24.72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04 43 346 0,'-24'7'355'0,"5"-2"-40"16,-1 5-29-16,5 0-27 0,-3 0-14 0,-4 8-20 16,-2 6-14-16,8-6-11 0,5 0-16 0,-4 8-11 15,7-5-14-15,0-4 1 0,5-1-7 0,1-3 12 0,2-3-1 16,5 6-3-16,-1-5-10 0,1-1-2 15,4-4-4-15,0 0-9 0,2-4 0 0,7 2-4 0,4-4-12 16,-2-4-9-16,-1 0-10 0,1-4-11 0,10-6-6 16,-4-3-10-16,-6 2-5 0,4-8-8 0,-4-1-20 15,-2 0-10-15,-5-4-7 0,-4 5-7 0,0-5-7 16,-5 6-6-16,1 5-4 0,-3 0 0 0,0 6-1 16,-1 1-2-16,1 2 2 0,-2 2 1 0,0 6-7 0,0-10-1 15,0 10 1-15,2-8-3 0,-2 8 4 16,0 0-1-16,0 0 0 0,0 0 0 0,3 38 5 0,1-11 4 15,5 5 1-15,-3-1 5 0,3 3 1 0,0-2 2 16,4 2-6-16,3-1 6 0,-1-4-9 0,3-2-17 16,4-1-17-16,0-5-32 0,3 5-46 0,2-8-65 15,-3-6-72-15,9 1-88 0,0-3-277 0,1-14-736 16,-1 4 200-16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40:04.82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6 5 393 0,'0'0'391'0,"-5"-2"-51"16,5 2-45-16,0 0-38 0,-7-4-32 0,7 4-28 16,0 0-22-16,0 0-17 0,0 0-13 15,0 0-9-15,-13 2-6 0,13-2-6 0,-9 8-11 0,2-2 7 16,3 4 2-16,-3 1 0 0,3 4-3 0,-5 0 3 15,3 3 13-15,3-1-3 0,1 13-1 0,4-6 2 16,3 6-6-16,4-3-2 0,2 1 1 0,2 0 1 16,0-7-4-16,-2-3 0 0,-1-4 2 0,5-2 4 0,-1-2-1 15,1-1-3-15,-2 1 1 0,3-2-5 0,-3-2 1 16,-2-4-6-16,0 0-16 0,-11-2-12 0,20-2-9 16,-20 2-12-16,24-12-29 0,-12-2-18 0,-1-1-25 15,5-15-19-15,-7-2-19 0,-3 0-15 0,-4-3-18 16,-4 0-21-16,-7 5-21 0,-2-2-21 0,-2 11-5 15,0 5-14-15,1 0-10 0,-15 2-18 0,3 4-22 16,2 1-29-16,-9 3-28 0,7 6-52 0,-1 0-247 0,7 4-675 16,-2 0 185-16</inkml:trace>
</inkml:ink>
</file>

<file path=word/ink/ink4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3:23.96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84 341 0,'0'0'846'16,"0"0"-148"-16,0 0-84 0,0 0-24 0,51-18-6 0,-16 9-14 15,5 1-26-15,3-2-36 0,25 2-48 0,-14 0-48 16,-7 5-50-16,-1-3-41 0,-2 2-33 0,-5 2-33 15,-6 0-42-15,-7-2-55 0,-6 4-68 0,-7-2-67 16,-2 2-70-16,1 2-74 0,-12-2-92 0,12 0-94 16,-12 0-104-16,0 0-121 0,0 0-334 0,-59 10-1041 15,17-12 280-15</inkml:trace>
</inkml:ink>
</file>

<file path=word/ink/ink4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3:23.76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4 43 4191 0,'-10'-6'385'0,"1"0"-177"0,2 0-96 0,1 0-48 0,6 6-26 16,-9-7-11-16,9 7-3 0,-4-4-15 0,4 4-37 16,0 0-71-16,0 0-91 0,0 0-86 0,-9-8-338 15,9 8-736-15,0 0 199 0</inkml:trace>
</inkml:ink>
</file>

<file path=word/ink/ink4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3:23.62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2 558 3707 0,'0'0'460'0,"-11"-5"-135"0,11 5-88 0,-6-7-82 16,6 7-29-16,0 0 2 0,-5-5-16 0,5 5-14 15,0 0-16-15,0 0-6 0,0 0-9 0,18-6-6 16,0 4-9-16,0 2-5 0,0-2-3 0,2 4-7 15,0 0-4-15,0 2-7 0,0 1-7 0,-3 0-4 16,3 2-8-16,-6 3-7 0,4 0-4 0,-3 2-11 16,1 0-5-16,-3 2-3 0,3 0-1 0,-5-3-3 0,0 3 2 15,0-2-8-15,0 2-12 0,-2-6-9 0,-3 2-6 16,1-4-12-16,-2 0-2 0,-5-6 10 0,14 12 7 16,-8-8 8-16,3 0 8 0,-9-4 2 0,20 2 9 15,-3-4-2-15,1 0 7 0,-2-6-7 0,-3 2 10 16,0-2-24-16,-2 0-8 0,0 1 5 0,-3-1 5 15,-2 1-4-15,-6 7 3 0,14-10 5 0,-14 10-3 0,6-10 6 16,-6 10-1-16,7-6-3 0,-7 6 9 0,7-6-10 16,-7 6 8-16,0 0 6 0,0 0 1 0,8-4 5 15,-8 4 1-15,0 0 3 0,0 0 5 0,0 0 1 16,0 0 6-16,0 0 3 0,0 0 6 0,18 22 4 16,-11-16 9-16,1 0 2 0,6 3 3 0,-1-1 0 15,2 4-3-15,3-7 0 0,-1 3 1 0,2-4-1 16,1 0-3-16,13 0 2 0,-2-4-4 0,-2 0-4 15,-8-4-6-15,-3-2-12 0,1 2-2 0,1-7-17 16,9-9-15-16,-5-1-10 0,-4-7-17 0,-2-5 0 0,-6-5 11 16,3-23 9-16,-6-2 8 0,0 0 12 0,0 0 21 15,-5 0 14-15,-2 13 17 0,1 13 19 0,-6 1 20 16,3 5 17-16,0 9 16 0,-2 2 11 0,4 7-7 16,-4 1-8-16,2 4-13 0,-2 0-8 0,2 8-9 15,2-12-10-15,-2 12-6 0,0 0-4 0,0 0-2 16,0 0-7-16,0 0-1 0,-4 32-5 0,-1 1-1 15,5 5-4-15,-4 1-1 0,2 24-1 0,4-4-1 0,0-9-5 16,3 9-3-16,3-12 2 0,-1-9 3 0,4-1 0 16,-4 1 0-16,8-7 4 0,0 1-2 0,-1-7 8 15,-1-1 0-15,-2-8 2 0,1-2 0 0,1-2-6 16,1-2-1-16,-1-2-7 0,-1 0-7 0,6-4-11 16,-7-2-18-16,-11-2-8 0,31-6-20 0,-18-2-21 15,2-3-20-15,-3-2-17 0,-1-5 4 0,-2 2 8 16,7-10 5-16,-7 6 5 0,-3 7 14 0,-4-1 12 0,1 4 9 15,-1 2 7-15,0 1 5 0,-2 7 2 16,2-10 5-16,-2 10 5 0,0 0-5 0,2-6 8 0,-2 6 4 16,0 0 13-16,0 0 5 0,0 0 2 0,0 0 7 15,0 0 5-15,0 0 8 0,3 31-3 0,-1-23 4 16,2 2 0-16,3 4 5 0,2 0 5 0,-1-1 5 16,4 0-1-16,3 0-3 0,0-1-4 0,15 4-4 15,1-3-9-15,2-3-16 0,0 2-11 0,3-5-27 16,-2-3-17-16,-1-2-10 0,2-2-10 0,-8 0-9 15,-8-4-11-15,11-5 1 0,-10 0 4 0,-2 0-1 0,-5-1 9 16,0 3 14-16,-4-1 22 0,-2 0 13 16,-5 2 10-16,-2 6 7 0,4-10 7 0,-4 10 1 0,0-9 7 15,0 9-3-15,0 0 2 0,0 0 4 0,0 0-1 16,0 0 7-16,0 0 3 0,-11-5 5 0,11 5 3 16,0 0 0-16,0 0-1 0,0 0 5 0,-13 18 2 15,13-18 2-15,-2 8 7 0,2-8 1 0,0 0 10 16,-5 12 4-16,5-12 1 0,0 0 13 0,-2 10 8 15,2-10-1-15,0 0-2 0,-2 5 2 0,2-5-4 16,0 0-7-16,0 0-6 0,0 0-5 0,0 0-1 0,0 0-20 16,0 0-5-16,0 0-15 0,0 0-15 0,42-11-15 15,-33 7-9-15,-9 4-9 0,13-6-7 0,-6 2-2 16,-7 4-7-16,8-4-9 0,-8 4-6 0,0 0-6 16,13-4 3-16,-13 4 7 0,0 0 8 0,0 0 6 15,0 0 2-15,26 10 8 0,-22-8 2 0,5 4-1 16,0-2 11-16,0 0 5 0,0 1 0 0,6 3 6 15,1-3 6-15,1 2 1 0,1-2-3 0,-2 0 4 0,4-4-14 16,-2-1-7-16,4 0-11 0,-2-4-13 0,13-2-13 16,-9-2-5-16,4-3-2 0,-6-2 11 15,-5 1 16-15,1-2 26 0,-5 0 22 0,1 2 28 0,-6-1 29 16,3 3 27-16,-2 2 27 0,-4 2 27 0,-1 0 13 16,-4 6 0-16,9-10-6 0,-9 10-9 0,4-8-11 15,-4 8-1-15,0 0 9 0,0 0 5 0,0 0 8 16,-2 50-1-16,-4-15 4 0,-1 6-2 0,0 26 4 15,-2-4-3-15,-2 0-3 0,5 2-8 0,1-6-16 16,1-9-13-16,2-11-5 0,-3 2-9 0,1-3-12 0,2 1-7 16,0-7-4-16,-3 1-12 0,3-9-5 0,0-4-25 15,2-4-23-15,-2-6-25 0,-3 2-39 16,3-7-60-16,0-3-73 0,2-2-94 0,0 0-101 0,-25-17-284 16,3-9-812-16,4-10 219 0</inkml:trace>
</inkml:ink>
</file>

<file path=word/ink/ink4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3:22.39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2 1 3942 0,'9'-7'626'0,"-9"7"-196"0,0 0-126 15,2-9-97-15,-2 9-70 0,0 0-26 0,0 0-17 16,0 0-14-16,0 0-15 0,0 0-4 0,0 0-4 0,4 26 1 16,-8 4-1-16,0 5-7 0,-1 3 2 0,1 3-2 15,0 2-17-15,-3 20 1 0,3-1-4 0,0-19-8 16,1-4-21-16,1-1-21 0,2-3-27 0,-2 3-39 16,2-7-49-16,-4-1-56 0,-1-4-55 0,3-7-55 15,-2-3-61-15,-3 0-344 0,5-6-847 0,0-6 229 16</inkml:trace>
</inkml:ink>
</file>

<file path=word/ink/ink4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3:22.09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509 0,'0'0'689'0,"0"0"-111"16,0 0-83-16,0 0-54 0,0 0-36 0,0 0-10 16,0 0-12-16,0 0-24 0,0 0-30 0,0 0-33 15,35 12-30-15,-17-3-28 0,-1 0-14 0,1 0-23 16,-3 5-19-16,1-2-16 0,7 10-13 0,-3-1-21 15,-7-1-19-15,0-4-21 0,-4-1-21 0,0 3-25 0,-2-1-34 16,-1-3-43-16,-1 6-45 0,-1-9-51 0,-2 6-63 16,3-4-52-16,-5-3-45 0,4-2-41 0,-4-8-33 15,0 0-347-15,0 0-852 0,0 0 230 0</inkml:trace>
</inkml:ink>
</file>

<file path=word/ink/ink4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3:21.89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1 19 4328 0,'8'-10'460'0,"-7"4"-210"0,4 4-103 0,-5 2-51 0,0 0-27 16,0 0-1-16,-2 30 9 0,-6 3-2 15,-3 7-9-15,-7 27-2 0,-2 3-7 0,3 5-8 0,1 0-5 16,5 0 1-16,0 0-12 0,2-5 2 0,3-2-6 16,1-5-3-16,-1 0-5 0,6-21-7 0,-2-9 7 15,2-1-9-15,0-9-2 0,0-7-5 0,0-2-11 16,0 0-16-16,0-4-17 0,-3-4-28 0,3-6-43 16,0 12-47-16,0-12-73 0,0 0-65 0,0 0-124 15,0 0-236-15,5-54-788 0,-3 21 215 0</inkml:trace>
</inkml:ink>
</file>

<file path=word/ink/ink4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3:21.66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12 11 390 0,'-15'-4'409'0,"15"4"-76"0,0 0-52 16,0 0-38-16,-15-2-29 0,15 2-31 0,0 0-29 0,-15-6-33 15,15 6-15-15,-18 0-18 0,18 0-7 16,-21 0 0-16,3 0-11 0,5 0 3 0,-7 0 7 0,20 0-1 15,-28 2-1-15,18 0-1 0,10-2 1 0,-17 2-1 16,17-2 5-16,-16 2 10 0,16-2 16 0,-9 2 19 16,9-2 14-16,0 0 7 0,-2 8 3 0,2-8 9 15,0 0 10-15,11 15 6 0,-2-6-1 0,4 0-5 16,0 1-6-16,1 2-24 0,0-2-2 0,1 2-13 16,-2 2-13-16,0-4 14 0,-2 6-29 0,-2-3-12 15,-1 2-19-15,-1 1-30 0,-7 4-39 0,-2 9-54 0,-7 2-73 16,-2-4-80-16,-2 0-87 0,-2 1-83 0,-7-5-311 15,7-9-829-15,0-4 223 0</inkml:trace>
</inkml:ink>
</file>

<file path=word/ink/ink4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3:21.32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2 515 300 0,'-6'-10'538'0,"6"10"-102"0,0 0-63 16,0 0-43-16,-4-4-53 0,4 4-30 0,0 0-29 0,0 0-24 15,0 0-26-15,0 0-18 0,0 0-23 16,0 0-9-16,0 0-9 0,0 0-15 0,0 0-12 0,-15 16-8 15,13-10-6-15,-1 2 2 0,3-8-8 0,-2 15-2 16,2-6 3-16,2-1 4 0,-2-8 6 0,7 13-1 16,-3-9-3-16,1 4-5 0,1-4-6 0,-6-4-1 15,13 8-8-15,-2-6-2 0,4 2 0 16,0-4-8-16,-15 0-3 0,25-2-11 0,-25 2-15 0,19-6-15 16,-3-2-13-16,-1-2-14 0,-2-2-23 0,-4 4-17 15,-1-1-11-15,-1 3 0 0,-1-2 2 0,-1 4-2 0,-5 4 13 16,6-10 7-16,-6 10 5 0,7-6 0 0,-7 6 5 15,4-6 4-15,-4 6 4 0,0 0 8 0,0 0 7 16,0 0 4-16,0 0 11 0,0 0 14 0,0 0 10 16,13 20 5-16,-10-13 11 0,1 1 3 0,-4-8 0 15,7 18 8-15,-3-10 5 0,0 0 11 0,7 6 2 16,-4 0 0-16,6-4-2 0,-2-3-5 0,0-1 1 16,5 3-7-16,-4-6 1 0,5 1-13 0,1-2-13 0,-18-2-10 15,37-6-16-15,-19-2-17 0,0-4-36 0,8-9-21 16,-1-9-18-16,-3-5-19 0,-2-3-6 0,4-21 5 15,-10-2 16-15,-1 0 18 0,-7 12 19 0,-1 5 15 16,-1 3 27-16,-4 3 31 0,0 4 32 0,2 11 29 16,-2 3 13-16,0 4 18 0,0 0 0 0,0 5-5 15,-2 3-18-15,2 0-1 0,0 8-10 0,0-10-7 16,0 10-10-16,0 0-5 0,0 0 5 0,0 0-8 16,-9 34 2-16,7-16 3 0,0 17-2 0,-2 0 1 15,4 1 0-15,-3 1-4 0,3-1-1 0,3-3-6 0,1-1 0 16,-4-4-7-16,4 1 0 0,-1-7-6 0,1-2 1 15,0-4 0-15,-1-1 12 0,3-3 10 0,-1-2 4 16,3 4 2-16,1-6-1 0,3 2-1 0,4-2 0 16,1-5-5-16,3-1-4 0,0 0-2 0,2-2-10 15,-5 0 1-15,1 0 0 0,0-2-5 0,-18 2 0 16,21 2-5-16,-21-2-4 0,17 0-9 0,-17 0-15 16,13 0-9-16,-13 0-9 0,0 0-1 0,9 8 4 0,-9-8 4 15,-6 16 3-15,-3-2 1 0,0 1-3 0,-4 1-17 16,2 0-22-16,-6 8 5 0,2-5-18 0,-1-2 1 15,3-4-3-15,0 1-4 0,0-2-7 0,2-4-12 16,-5 2-11-16,5-5-32 0,11-5-47 0,-15 3-57 16,15-3-266-16,0 0-616 0,0 0 168 0</inkml:trace>
</inkml:ink>
</file>

<file path=word/ink/ink4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3:20.51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04 30 776 0,'0'0'516'0,"6"-2"-63"16,-6 2-49-16,0 0-49 0,0 0-42 0,0 0-40 16,0-8-30-16,0 8-41 0,0 0-53 0,0 0-44 15,-20-11-45-15,3 6-29 0,-5 5-27 0,-12 2-21 0,-2 4-9 16,-1 2-1-16,3 2-2 0,10-2 8 16,-9 2-1-16,11-4 9 0,3-1 7 0,4 2 14 0,4-4 15 15,2 2 19-15,0-2 33 0,3-1 30 0,6-2 40 16,-5 8 17-16,5-2 19 0,0-6 15 0,16 20 5 15,8 0 2-15,0 1-3 0,4 3 0 0,5 2 1 16,-2-3-9-16,0 3-4 0,-5-3-14 0,-1 3-13 16,4 0-14-16,-5-3-7 0,-4 1-7 0,-9-2-9 15,-2-2-9-15,0 13-12 0,-9-1-14 0,-5 1-27 16,-8 1-27-16,-4-1-42 0,-8 1-46 0,-3 2-53 0,-2-7-55 16,-3-3-52-16,2 4-62 0,-7-7-56 0,-18 6-65 15,12-9-78-15,13-12-260 0,5-8-882 0,6-4 238 16</inkml:trace>
</inkml:ink>
</file>

<file path=word/ink/ink4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3:19.19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05 342 0,'0'0'424'0,"0"0"-44"0,0 0-29 15,0 0-5-15,0 0-3 0,0 0 3 0,0 0 2 16,0 0-3-16,0 0-8 0,0 0 10 0,41-14-5 0,-8 10-7 16,4-2-5-16,3-1-10 0,3 0-9 0,25-6-15 15,-3 2-18-15,-17 3-22 0,-8 2-24 0,-3 2-27 16,-1-1-19-16,-1 0-18 0,-8 1-19 0,-3 3-15 16,-4-4-12-16,-3 5-15 0,-3 0-11 0,-2-2-18 15,-12 2-22-15,17-1-20 0,-17 1-10 0,14-2-15 16,-14 2-20-16,0 0-26 0,0 0-27 0,15 0-38 0,-15 0-44 15,0 0-46-15,0 0-54 0,0 0-50 16,0 0-50-16,0 0-41 0,0 0-43 0,0 0-368 0,0 0-955 16,0 0 257-16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40:04.35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57 355 0,'9'3'598'15,"-9"-3"-112"-15,0 0-53 0,18-6-29 0,-9 4-9 0,11-2-23 16,0-2-40-16,2 2-38 0,11-2-32 0,-2 0-35 16,-3 2-24-16,-9 0-32 0,-3 1-40 0,-3 0-58 15,-2-1-74-15,0 2-76 0,-2 1-89 0,-9 1-88 16,11-5-328-16,-11 5-698 0,0 0 190 0</inkml:trace>
</inkml:ink>
</file>

<file path=word/ink/ink4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3:18.86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68 536 0,'0'0'416'0,"0"0"-63"0,0 0-21 0,0 0-33 0,0 0-19 15,0 0-12-15,0 0-9 0,0 0-1 16,41-6 5-16,-21 0 3 0,15-1 0 0,-1-1 4 0,2 1-1 16,1-3-3-16,-4 5-3 0,2-3-16 0,-13 4-12 15,-1 0-14-15,-4 0-20 0,-3 4-21 0,-3-2-19 16,-11 2-16-16,22 0-16 0,-22 0-8 0,17 6-7 16,-8 0-11-16,2 9-6 0,5 11-18 0,-3 6-2 15,-6 5-6-15,-3 2-10 0,-2 0-4 0,-2 1-6 16,-2 1-6-16,2 1-7 0,-4-5 0 0,1-2-7 15,1 0-2-15,-2 1-6 0,2-7 0 0,-1-1-9 0,1-5-11 16,-2-3-22-16,2-6-5 0,-1-2-23 0,1-2-20 16,2-1-10-16,-2-2-25 0,2-2-21 0,0-5-27 15,-2 10-34-15,2-10-41 0,0 0-63 0,0 0-76 16,0 0-92-16,0 0-280 0,0 0-886 0,0 0 238 0</inkml:trace>
</inkml:ink>
</file>

<file path=word/ink/ink4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3:18.43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1 0 477 0,'0'0'483'0,"0"0"-37"16,0 0-26-16,0 0-15 0,-7 27-18 0,5-9-16 15,-2 17-21-15,0 0-16 0,-1 5-24 0,5-2-27 16,-4 1-25-16,4-1-24 0,-4-3-27 0,4 1-20 16,-2-3-19-16,4 1-16 0,-2-5-18 0,2-5-12 15,0-4-13-15,0-2-10 0,0-5-18 0,-2 1-35 0,0-4-30 16,0-2-38-16,3 0-57 0,-3-2-64 0,0 0-57 15,0-6-73-15,0 0-111 0,0 0-302 0,0 0-825 16,19-18 222-16</inkml:trace>
</inkml:ink>
</file>

<file path=word/ink/ink4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2:56.63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82 701 0,'0'0'752'0,"0"0"-121"0,0 0-93 16,25-7-55-16,-16 4-21 0,10-4-30 0,1 0-34 15,0 1-43-15,13-4-40 0,-1 2-37 0,-1-1-40 16,-7 2-52-16,-2 2-53 0,-6 1-69 0,-5 3-75 16,0-4-87-16,-2 3-92 0,-9 2-96 0,10-2-104 15,-10 2-298-15,0 0-827 0,0 0 223 0</inkml:trace>
</inkml:ink>
</file>

<file path=word/ink/ink4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2:56.47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 286 0,'0'0'724'0,"0"0"-129"16,0 0-66-16,0 0-41 0,0 0-12 0,0 0-25 0,0 0-32 15,0 0-40-15,0 0-42 0,22 6-37 0,-22-6-32 16,19-2-30-16,-8 2-27 0,-11 0-24 16,28-2-37-16,-15 2-57 0,-2 0-74 0,-11 0-78 0,18-2-105 15,-18 2-85-15,11 6-76 0,-9 0-67 0,-2-6-292 16,-9 20-822-16,-2-6 222 0</inkml:trace>
</inkml:ink>
</file>

<file path=word/ink/ink4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2:56.15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5 4 349 0,'-5'-4'683'0,"5"4"-142"16,-13-2-85-16,13 2-65 0,0 0-41 0,-20 4-38 15,13 0-34-15,1 1-28 0,-5 10-28 0,0 4-24 16,-3 11-21-16,3-1-10 0,0 5-11 0,3-4-6 15,3 3-7-15,1-4-7 0,-1 3-11 0,3-8-10 0,2-3-7 16,-2-3-6-16,4 2-9 0,-2-4-1 0,0 0-2 16,2-3-3-16,-2-3 1 0,3 0-1 0,-1-2 0 15,0 0-1-15,2 0-1 0,-1-2 1 0,3 0 0 16,-1 0-5-16,1-1-4 0,-1-3-5 0,3 3-10 16,4-4-10-16,-12-1-5 0,35-1-11 0,-13-1-6 0,-4-3-19 15,0 2-11-15,0-2-1 0,2 2-2 0,-3-1-10 16,-1 2 3-16,-5-1 1 15,-11 3-3-15,20-1-2 0,-11-1-12 0,-9 2-5 0,8-2-4 0,-8 2-8 16,0 0 1-16,16 0-5 0,-16 0 5 0,0 0 0 16,4 10 6-16,-4-3 2 0,0 1-3 0,-4 8-21 15,-1 2-14-15,-3-4-7 0,-1 2-12 0,0-1-9 16,0 1-14-16,-2-2 0 0,0-2-3 0,0-1 4 0,0-3 3 16,2-1-11-16,-2-4-13 0,5-1-12 15,6-2-31-15,-18-2-37 0,18 2-37 0,-14-8-50 16,5 3-255-16,0-10-667 0,4 4 182 0</inkml:trace>
</inkml:ink>
</file>

<file path=word/ink/ink4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2:55.75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3 11 664 0,'-4'-7'471'15,"4"7"-87"-15,0 0-53 0,-7-6-46 0,7 6-37 0,0 0-26 16,0 0-17-16,0 0-18 0,-2 23-3 0,0-7-1 15,-1 4 10-15,1-1-1 0,2 13-1 0,-4-2-4 16,1 1-9-16,1-1-17 0,2-4-11 0,-4-5-17 16,4-3-14-16,0 1-9 0,0 1-12 0,2-2-2 15,-2 2-17-15,2-2-17 0,0 1-31 0,1-1-43 16,1-4-52-16,1 4-68 0,-1-3-72 0,0-5-54 16,3 0-75-16,-3-6-264 0,-4-4-714 0,14 2 193 0</inkml:trace>
</inkml:ink>
</file>

<file path=word/ink/ink4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2:55.49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5-3 505 0,'0'0'495'0,"-6"4"-60"0,6-4-42 0,0 0-36 0,0 0-33 15,-7 4-36-15,7-4-13 0,-6 10-22 0,-1 4-19 16,1 4-20-16,-5 9-16 0,2 1-20 0,-4 4-16 16,4 1-19-16,3-4-17 0,-3 0-14 0,2 4-10 15,3-4-8-15,-1-1-9 0,5-6 2 0,0 0 5 0,3-4 3 16,-1-5 14-16,2 4 13 0,3-4 11 0,-3-1 4 15,5 2 5-15,0-2 1 0,-1-4-5 0,1 0 0 16,6 0-7-16,1 2-13 0,-3-7-10 0,4 3-15 16,1-2-9-16,-1 0-9 0,0-2-27 0,-4 0-32 15,-2 0-51-15,0 0-68 0,-2-2-75 0,-9 0-81 16,17 2-83-16,-17-2-88 0,13-6-350 0,-13 6-936 16,0 0 251-16</inkml:trace>
</inkml:ink>
</file>

<file path=word/ink/ink4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2:55.12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5-1 417 0,'8'11'645'0,"-8"-11"-85"0,0 0-32 0,0 0-16 16,11 3-10-16,-11-3-27 0,18 0-22 0,0 1-34 15,3-2-36-15,12 1-38 0,-6 1-36 0,-4-1-33 16,-4 0-27-16,1 0-30 0,4 0-19 0,-6 0-25 16,2 2-18-16,-5-2-19 0,-2 0-38 0,-3 0-42 15,-10 0-51-15,18 0-62 0,-18 0-65 0,13 0-74 16,-13 0-70-16,0 0-82 0,15-3-138 0,-15 3-299 16,0 0-943-16,0 0 253 0</inkml:trace>
</inkml:ink>
</file>

<file path=word/ink/ink4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2:49.13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77 0 264 0,'0'0'274'0,"0"0"-39"0,0 0-33 16,-38 10-29-16,21-5-19 0,-1 2-12 0,0-2-10 15,2 3 2-15,-4 0 10 0,0 0 4 0,0 0 1 16,5 2 0-16,-5 0-3 0,4-2-7 0,3 2-4 0,2-3-9 15,2-1 3-15,2 2 0 0,0 0-9 16,3-4 7-16,4-4-2 0,-7 8 4 0,7-8 2 0,-2 10-3 16,2-10 2-16,0 0 1 0,4 9 3 0,-4-9-5 15,9 5 0-15,-9-5-7 0,12 5-8 0,-5-5-11 16,-7 0-10-16,20-1-8 0,-12-3-11 0,8-1-4 16,-1-3-14-16,-1 1-12 0,-6-1-11 0,3 0-13 15,-2-2-19-15,-4 4-11 0,1 0-8 0,-1 1 9 16,-1 0-6-16,-4 5 1 0,7-10 1 0,-7 10-2 15,4-5 1-15,-4 5 1 0,0 0-3 0,5-4 1 0,-5 4-2 16,0 0 5-16,0 0-1 0,0 0 6 16,0 0 3-16,12 14 9 0,-8-4 4 0,5 5 2 0,0-3 0 15,2 4 1-15,2-1 1 0,7 9 1 0,-3-4-2 16,1-4-7-16,6 6-15 0,-2-9-25 0,-3-1-48 16,-1-4-46-16,13 6-56 0,-5-8-70 0,-2-6-101 15,10-2-216-15,-5-4-685 0,4-4 187 0</inkml:trace>
</inkml:ink>
</file>

<file path=word/ink/ink4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2:48.62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82 436 0,'0'0'315'0,"0"0"-16"15,0 0 1-15,0 0-12 0,0 0 1 0,0 0-3 0,0 0 2 16,20-13-1-16,-2 11 3 0,-1-6-1 16,14-3-2-16,0 2-8 0,-6-1-12 0,-5 4-21 15,-2 2-22-15,-1-2-29 0,-1 2-16 0,-5 2-26 0,0-2-13 16,-11 4-21-16,15-3-29 0,-6 0-28 0,-9 3-20 15,11 6-15-15,-7 2-31 0,-1 8-41 0,-3 16-47 16,-7 0-51-16,-2 5-36 0,-2-1-23 0,-2 1-19 16,2-4-1-16,0 3 9 0,0-7 19 0,2-5 18 15,5-9 20-15,-3-2 42 0,3 0 55 0,-1-5 60 16,3-1 64-16,0-1 63 0,2 0 42 0,0-6 33 16,0 0 23-16,0 0 11 0,7 12 7 0,-1-8-3 0,5-3-3 15,-2 2-14-15,11 1 1 0,-3-1-11 0,1 2-13 16,4-2-14-16,-6-1-12 0,2 5-13 0,0-2-11 15,-3-3-7-15,-4 2-14 0,0 0-13 0,-4 0-15 16,-1 4-12-16,-1 0-13 0,-5 0-17 0,0 11-26 16,-7 0-38-16,-4 9-37 0,0-1-43 0,-4 1-37 15,-3-2-31-15,-4-3-30 0,0-4-35 0,-3 4-33 16,-2-8-31-16,-3 0-24 0,-1-5-32 0,-4-5-37 16,9-8-48-16,4-3-258 0,5-3-817 0,1-1 221 0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40:04.20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-1 269 0,'0'0'559'0,"0"0"-53"0,0 0-27 16,0 0-26-16,0 0-29 0,0 0-29 0,0 0-24 15,0 0-20-15,0 0-24 0,0 0-24 0,0 0-30 16,37 0-24-16,-37 0-33 0,18 0-23 0,-5 0-17 0,-13 0-29 15,20 2-43-15,-14-2-53 0,2 1-71 0,-8-1-79 16,13 1-87-16,-13-1-92 0,0 0-82 0,11 2-317 16,-11-2-809-16,0 0 217 0</inkml:trace>
</inkml:ink>
</file>

<file path=word/ink/ink4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2:46.57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56 34 436 0,'0'-8'315'16,"0"8"-42"-16,-3-6-36 0,3 6-42 0,-7-6-19 15,0 2-19-15,-4 3-13 0,-8-4-23 0,-1 3-12 16,-11 1-9-16,4 2-8 0,-5 3 6 0,2 2 1 15,-4 4-4-15,12 0 2 0,3 2 2 0,3-2 4 16,1 4-4-16,1-1 3 0,2 1-2 0,1 2 0 16,2-1 1-16,1 2 6 0,3-2-5 0,1 3-2 0,4-6 1 15,2 0-7-15,2 4 8 0,5-3-7 16,0-3 2-16,0 0-10 0,4 0-6 0,4-4-4 0,0 0-9 16,3-2-3-16,0-3-2 0,11-1-14 0,-5-1-5 15,-6-5-4-15,-3-2-6 0,0 0-10 0,-1-4-13 16,1 0-7-16,-1 1 0 0,-1-3-1 0,-1 2 1 15,-3 0 8-15,-5 4 5 0,1 2 2 0,-1 1-2 16,1 0 10-16,-2 0-2 0,-5 5-3 0,7-7-3 16,-7 7-3-16,5-3-3 0,-5 3 2 0,0 0 16 15,0 0 17-15,2 21 17 0,-2-1 9 0,-2-1 12 0,-5 13 9 16,4 0 9-16,-2 1-3 0,3-1-1 0,-2-2-3 16,1-1-13-16,1-5 4 0,0-4-15 0,0-3-1 15,2 1-4-15,-2-4-13 0,-1-1-1 0,3-3 4 16,-2 0-17-16,2 0-9 0,0-2-3 0,0-8-15 15,-2 14-30-15,4-6-27 0,-2-2-47 0,0-6-58 16,0 14-68-16,0-9-73 0,0-5-76 0,0 0-382 16,0 0-899-16,0 0 242 0</inkml:trace>
</inkml:ink>
</file>

<file path=word/ink/ink4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2:46.01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6 63 290 0,'-6'-4'401'0,"6"4"-58"0,0 0-34 0,-5-6-27 15,5 6-28-15,0 0-16 0,-2-6-19 0,2 6-12 16,0 0-12-16,0 0 5 0,0 0 11 0,5-7 4 16,1 2 7-16,3 1 12 0,0 3 4 0,8-6 6 15,-4 4 1-15,4-2 2 0,3 2-6 0,-2-1-10 0,-1 1-22 16,1 2-21-16,0-1-18 0,-5 2-20 15,-4 0-21-15,0-2-13 0,2 2-22 0,-11 0-21 16,12 4-24-16,-8-3-34 0,1 7-36 0,-5-1-37 0,0 10-50 16,-5 1-57-16,-4 15-47 0,2-2-36 0,-9-3-21 15,5 5-7-15,0-5 8 0,-4-1 18 0,4-7 23 16,4-6 25-16,-2 0 36 0,5-4 51 0,-3 0 53 16,3-2 52-16,2-3 51 0,2 2 55 0,0-7 42 15,-3 10 31-15,3-10 22 0,3 6 11 0,-3-6 7 16,8 10-8-16,-1-7 13 0,0 4-6 0,6 0-3 15,2 2-11-15,3-1-6 0,-5 2-11 0,0-1-10 0,-3-1-9 16,1-4-8-16,-2 4-10 0,-2-2-8 16,-1 0-14-16,-1 2-13 0,-3-2-17 0,0 2-10 0,-4 1-11 15,-5 7-20-15,-1-2-37 0,-6-1-43 0,-2 13-44 16,-6-6-45-16,-2-2-46 0,-3 3-42 0,9-8-39 16,-4-1-28-16,-9-2-24 0,2-4-39 0,11-4-43 15,-4-4-354-15,11-2-886 0,2-4 240 0</inkml:trace>
</inkml:ink>
</file>

<file path=word/ink/ink4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2:45.41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3875 0,'6'5'594'0,"-1"-1"-197"0,-1-2-91 0,-4-2-77 15,13 2-2-15,-3 2 30 0,8-2-7 0,15 2-18 16,-7-2-29-16,-1-2-17 0,-3 2-18 0,10-2-20 16,3 2-14-16,-9-2-17 0,-6 0-23 0,0 2-45 15,-9-2-49-15,0 2-57 0,-11-2-72 0,16 0-79 0,-16 0-92 16,0 0-109-16,12-2-473 0,-12 2-1061 0,0 0 284 15</inkml:trace>
</inkml:ink>
</file>

<file path=word/ink/ink4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2:45.17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7-11 322 0,'0'0'803'0,"0"-5"-175"0,0 5-101 0,0 0-69 0,2-8-57 16,-2 8-47-16,0 0-40 0,0 0-35 0,0 0-32 15,-11 21-32-15,2 9-19 0,-4 4-24 0,2 7-12 16,-5 20-21-16,4-2-13 0,1-11-13 0,7-11-14 16,-1 2-10-16,3-1-14 0,0-4-4 0,4 3-5 15,-2-7-6-15,0-5-8 0,0-5-4 0,0-2-4 16,0-4-3-16,0-1-6 0,0-3-5 0,0-2-1 16,0 0-2-16,0-8 0 0,2 12 5 0,-2-6 5 15,0-6 5-15,3 6 6 0,-3-6-5 0,0 0-10 0,6 4-1 16,-6-4-19-16,0 0-24 0,23-18-25 0,2-2-22 15,-3 1-18-15,0-5-20 0,0 0-16 0,2 5-12 16,-2-1-2-16,-3 6 6 0,-1 2 7 0,-3 4 5 16,0 2 21-16,1-1 11 0,-3 2 16 0,-2 2 24 15,0 1 24-15,-2 0 22 0,-9 2 11 0,13 0 13 16,-13 0 6-16,13 5 0 0,-8-1 7 0,-5-4 3 16,4 10-5-16,-4 0-4 0,3-2-2 0,-8 8-5 15,1-2-3-15,-3 1-4 0,-4-1-20 0,0 2-28 0,-13 8-43 16,-1-3-41-16,6-5-47 0,-8 4-43 0,6-8-54 15,1-6-46-15,1-3-82 0,-1-1-211 0,2-2-707 16,5-3 193-16</inkml:trace>
</inkml:ink>
</file>

<file path=word/ink/ink4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2:44.76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10 56 556 0,'2'-7'410'0,"-2"7"-51"0,0 0-42 0,0 0-25 0,0 0-33 16,0 0-33-16,-9-8-26 0,9 8-26 15,0 0-17-15,-10-4-22 0,10 4-15 0,-15-4-12 16,-3 2-18-16,0 0-13 0,-4 0-10 0,-11-4-7 0,2 4-1 16,6-1-12-16,3 0 3 0,4 1-6 15,1 0 0-15,1 2 9 0,3-2 4 0,2 2 4 0,11 0 1 16,-18-1 0-16,18 1 2 0,-11 0 6 0,11 0 1 15,-8 1 17-15,8-1 22 0,0 0 15 0,0 0 12 16,0 6 12-16,0-6 2 0,8 10 7 0,6 4-10 16,-1 0 5-16,7 8-10 0,2 1-12 0,2 3-11 15,-4 3-4-15,0 1-7 0,-4-1-5 0,-3 3-11 0,-1-2-4 16,-6-1-14-16,-4 3-19 0,-4 0-20 16,-4-1-42-16,-3 0-38 0,-7-1-40 0,2-2-38 0,-4-3-31 15,1 1-30-15,-5-2-10 0,6-8-2 0,3-5 18 16,2-3 18-16,0-2 27 0,2-4 33 0,9-2 34 15,0 0 26-15,-15-8 36 0,12 0 33 0,3-7 19 16,7-15 13-16,0-2 14 0,6-5 9 0,9-20 10 16,-2 13 13-16,0 5 1 0,-1 1 3 0,1 3-1 15,1 0 5-15,1 1-14 0,0 2-12 0,-2 1-11 16,-2 5-4-16,-3 6-21 0,-4 4-30 0,0 3-34 0,-4 1-48 16,-5 2-74-16,3 0-79 0,-3 2-88 15,-2 2-93-15,0 6-335 0,-5-8-873 0,5 8 236 0</inkml:trace>
</inkml:ink>
</file>

<file path=word/ink/ink4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2:44.32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9 0 317 0,'-11'6'452'0,"11"-6"-48"0,-4 14-17 0,0 1-11 0,1 5-12 16,-1 16 7-16,2 1-5 0,2 27-15 0,2-5-15 16,-2-8-24-16,0 7-27 0,-2-12-27 15,0-7-30-15,4-3-22 0,-2-1-17 0,-2 0-24 0,4-3-17 16,-2-2-14-16,0-7-18 0,-2-3-27 0,4 0-33 15,-4-4-35-15,2-1-52 0,0-1-60 0,2-2-64 16,-4-4-65-16,2-2-61 0,0-6-90 0,0 0-288 16,0 0-791-16,0 0 214 0</inkml:trace>
</inkml:ink>
</file>

<file path=word/ink/ink4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2:43.83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588 0,'0'0'439'0,"0"0"-10"0,0 0-16 0,0 0-6 16,0 0-18-16,2 27-8 0,1-19-14 0,1 10-10 15,3 13 2-15,-1-1-28 0,-1 5-26 0,1-1-25 16,-1 2-30-16,-3 1-28 0,2-2-23 0,3-1-19 15,-3 0-22-15,-4-1-19 0,5 1-11 0,-3-5-31 16,0 3-50-16,0-1-48 0,-1-9-56 0,-2-2-79 16,5-5-90-16,-2-5-84 0,-2 2-84 0,2-4-344 0,-2-8-887 15,0 0 239-15</inkml:trace>
</inkml:ink>
</file>

<file path=word/ink/ink4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2:43.54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3 5989 0,'0'0'326'15,"0"0"-60"-15,0 0-78 0,0 0-47 0,0 0 18 0,17-4 11 16,5 0 2-16,13 0-16 0,3 2-21 0,3-1-14 16,-2-1-19-16,1 2-7 0,-3 2-20 15,0-4-13-15,-4 2-34 0,-7 2-41 0,-4-1-45 0,-4 1-54 16,-7 0-72-16,0-3-84 0,-3 6-81 0,-8-3-108 15,0 0-480-15,0 0-1124 0,0 0 299 0</inkml:trace>
</inkml:ink>
</file>

<file path=word/ink/ink4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2:43.33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03-1 308 0,'-20'4'383'0,"2"-4"-53"0,3 5-32 0,2-2-26 15,-3 2-30-15,0 4-19 0,0-3-21 16,1 2-18-16,4 2-12 0,0-1-25 0,-3 4-10 0,3-4-10 16,5-1-15-16,-1 0-5 0,3-2-2 0,-1 2-3 15,5-8 1-15,-4 13 1 0,2-8-5 0,4 3-2 16,-2-8-2-16,6 9-4 0,1-3 1 0,2-2-6 15,9 2-5-15,-1-2-7 0,1-4-3 0,4 0-10 16,-3-2-4-16,1-2-6 0,13-2-5 0,-3-6-6 16,-7 3-2-16,-4-3 0 0,-1 0-5 0,-6 0-2 15,4 0-9-15,-8 4 5 0,-1 0 8 0,0 1 4 0,-1 1 7 16,-1 0-3-16,-3 4-5 0,0-2-5 0,-2 4-5 16,0 0-6-16,0 0-2 0,0 0-5 0,0 0 2 15,0 0-1-15,0 0-3 0,-11 25 2 0,7-7-5 16,1-2-2-16,1 4 1 0,0-1 4 0,2 1 3 15,2 10-3-15,0-4 2 0,5 1-5 0,0-5-11 16,-1-3-22-16,1-4-33 0,15 8-49 0,-2-7-55 16,-2-3-68-16,13 5-90 0,0-10-297 0,5-4-737 0,6-4 200 15</inkml:trace>
</inkml:ink>
</file>

<file path=word/ink/ink4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2:42.94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19 0 353 0,'0'0'366'15,"0"0"-56"-15,0 0-39 0,0 0-33 0,0 0-31 16,0 0-24-16,0 0-21 0,0 0-21 0,0 0-10 15,0 0-19-15,-42 6-9 0,22-1-3 0,2 5 4 16,1 0-8-16,-1 2 0 0,2-2 0 0,0 2-9 16,3 2 5-16,-3-2-8 0,3 1 0 0,2 1-1 15,4-2 2-15,1-2-7 0,4 0 16 0,-1 0-15 0,1-2-3 16,2-3 2-16,0-5-2 0,5 12-1 0,-1-6-8 16,3-2-7-16,-1 0-5 0,1-2-14 0,-7-2-10 15,20 2-15-15,0-4-27 0,-6-2-26 0,4-2-25 16,-5-2-15-16,4-2-15 0,-3-2-3 0,1 1-3 15,-2-3 7-15,1 2 9 0,-3 1 17 0,-5 1 17 16,1 0 28-16,-3 2 30 0,1 0 33 0,-3 4 24 16,2-2 22-16,-4 6 5 0,5-8 6 0,-5 8-5 0,4-6-3 15,-4 6-1-15,0 0 12 0,0 0 8 0,0 0 11 16,0 0 7-16,-2 38 6 0,-5-11 2 0,5 7 1 16,-2-1-2-16,-3 3-4 0,3-1-13 0,-1 3-8 15,1-5-13-15,-1 3-12 0,3-2-7 0,-2-3-6 16,-1-2-7-16,3 3-9 0,2-8-7 0,0-2-22 15,2-5-21-15,-2-1-37 0,0 2-58 0,5-5-75 0,-1 5-67 16,-2-4-82-16,3-6-87 0,-5-8-292 16,13 6-829-16,-13-6 223 0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40:03.42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6-6 228 0,'0'0'483'16,"0"0"-86"-16,-15 0-25 0,15 0-24 0,0 0-23 16,0 0-27-16,0 0-29 0,-7 8-20 0,7-2-7 0,0 2 3 15,-2 8-2-15,0 2-7 0,2 1-3 0,0 1-13 16,2 11-7-16,0 3-14 0,-2 2-9 0,2-1-16 15,-2 2-13-15,2-5-14 0,3 1-13 0,-3 1-5 16,5-4-13-16,-5-7-15 0,-2-1-11 0,2-4-9 16,0 0-9-16,1-1-4 0,1 1-11 0,0-2-29 15,-1-4-22-15,-1 4-18 0,2-3-14 0,-2-3-13 0,3-2-15 16,-3 0-9-16,0-2-6 0,0 0-3 0,-2-6-1 16,3 9 6-16,-1-4-4 0,-2-5 3 0,0 0 1 15,0 0-7-15,0 0-6 0,0 0 0 0,21-20 4 16,-10 6 4-16,2-2 13 0,9-6 5 0,-4 5 9 15,-3 3 17-15,9-8 19 0,-4 5 23 0,-9 5 28 16,2 0 22-16,-2 4 15 0,-3 0 11 0,1 0 5 16,-2 4 10-16,2-1-10 0,-5 2 5 0,-4 3-9 15,9-3 4-15,-9 3-6 0,0 0-4 0,0 0-7 16,13 8-8-16,-13-8-6 0,2 13-9 0,-4-5-5 0,-2 8-1 16,-1 2-17-16,-1-5-18 0,-3 4-25 0,0-2-20 15,-2 1-17-15,0-2-21 0,0-2-19 0,-1-1-24 16,1-1-24-16,-5 0-28 0,3-2-37 0,0-6-34 15,-3 2-45-15,3-6-56 0,0 0-331 0,2-6-801 16,6 2 216-16</inkml:trace>
</inkml:ink>
</file>

<file path=word/ink/ink4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2:42.08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3 4836 0,'4'3'464'0,"-4"-3"-133"15,0 0-92-15,17 4-46 0,0-4-12 0,1 0-1 16,4 2 3-16,11-4-9 0,-9 0-18 0,7-2-16 15,1 4-13-15,-4 0-18 0,-8-1-27 0,0-1-42 16,-3 0-40-16,-3 4-79 0,-3-2-78 0,-11 0-88 16,16-2-97-16,-16 2-139 0,0 0-369 0,0 0-1020 0,0 0 272 15</inkml:trace>
</inkml:ink>
</file>

<file path=word/ink/ink4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2:41.92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0 5586 0,'9'-2'436'0,"7"0"-107"0,-5 2-176 0,-2-3-78 0,-9 3-21 16,22 0-13-16,-3 0-6 0,-3 0 5 0,1-2-21 15,1 2-7-15,-5 0-12 0,-2-2-38 0,-1 2-61 16,-10 0-75-16,15 0-81 0,-15 0-81 0,11 0-79 15,-11 0-340-15,0 0-908 0,0 0 245 0</inkml:trace>
</inkml:ink>
</file>

<file path=word/ink/ink4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2:41.72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81 336 0,'0'0'473'0,"0"0"-57"16,0 0-19-16,0 0-11 0,22-20-11 0,-6 13-4 0,4-1-10 15,-3 0-6-15,16-2-5 0,-3 0-8 16,-6 4-16-16,-4 3-25 0,-2 0-21 0,2-1-27 0,-5 1-19 16,0 3-25-16,-4 0-30 0,-11 0-23 0,18 3-21 15,-13 4-28-15,0-2-17 0,-3 11-26 0,-2 2-19 16,-8 10-45-16,-3 5-41 0,-2 1-25 0,-4 0-24 16,3 1-13-16,-1-1-3 0,2 2 2 0,-1-3 10 15,6-4 8-15,-1 1 11 0,7-13 7 0,-3 0 24 16,5-7 26-16,0 2 31 0,0-4 23 0,2 0 26 15,3-2 15-15,-1 0 13 0,-4-6 4 0,22 12 2 0,-2-6-9 16,0-2-17-16,17-1-3 0,2 2 2 16,3-5-27-16,0 2-43 0,1-6-40 0,-6 0-64 0,5-2-88 15,-5-4-98-15,-1-2-124 0,-7-2-332 0,-7 3-896 16,-11-2 241-16</inkml:trace>
</inkml:ink>
</file>

<file path=word/ink/ink4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2:41.30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83 309 0,'0'0'449'0,"0"0"-51"0,-2-10-11 0,2 10-15 0,0 0-15 15,2-10-18-15,-2 10-8 0,9-8 1 0,-2 2-4 16,1 2 7-16,8-3 5 0,1-2 1 0,-1 3-10 16,-1 3-19-16,-2-4-28 0,-2 4-27 0,0-1-29 15,-1 0-28-15,-1 4-19 0,-9 0-23 0,15-2-21 16,-15 2-26-16,15 4-24 0,-15-4-23 0,9 12-24 15,-2 3-27-15,-7 1-41 0,0 4-35 0,-7 13-27 0,1 1-13 16,-1 2-12-16,-2-7 0 0,3 2 7 16,-5 1 10-16,2-6 12 0,0-7 7 0,6-3 19 0,-2 0 20 15,3-6 27-15,0 0 30 0,2-4 29 0,-2 1 25 16,2-7 21-16,0 10 14 0,0-10 8 0,6 8 5 16,-6-8-5-16,12 8-4 0,-5-2-11 0,2-2-10 15,8 0-11-15,-1 2-4 0,-1-2-14 0,7-4-14 0,-4 2-25 16,-5 0-50-16,4 0-61 0,-4-2-77 15,-13 0-94-15,23-8-109 0,-9-2-120 0,-6 2-324 0,1 0-976 16,-5-1 263-16</inkml:trace>
</inkml:ink>
</file>

<file path=word/ink/ink4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2:40.77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0 4624 0,'0'0'462'16,"-1"8"-136"-16,1-8-101 0,0 4-72 0,0-4-15 0,4 8 24 16,2-5 29-16,3-1-15 0,0 1-11 0,6 2-7 15,5-4-13-15,-3 3-15 0,-4-2-14 0,7 0-13 16,-3 0-11-16,3 0-30 0,-8-2-34 0,1 2-34 16,0 0-54-16,-4-2-72 0,-9 0-77 0,18 0-88 15,-18 0-100-15,8-2-101 0,-8 2-313 0,0 0-974 16,0 0 261-16</inkml:trace>
</inkml:ink>
</file>

<file path=word/ink/ink4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2:40.52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 0 506 0,'0'0'454'0,"0"0"-76"0,0 0-38 16,-11 6-28-16,11-6-2 0,-2 8-16 0,4 0-31 15,-4 2-21-15,2 3-25 0,-2 4-22 0,4 2-20 16,-2 1-10-16,4 9-13 0,1 1-14 0,-3-3-11 16,5-2-14-16,-5-6-9 0,2-1-9 0,1 0-11 15,-1-1-9-15,3-1-5 0,-3 2-5 0,3-4-11 16,-1 0 1-16,-1-1-4 0,-1-3-6 0,3 0 1 16,-3-4 1-16,0 2 5 0,2-4-3 0,0 2-1 0,-6-6-2 15,14 6-5-15,-3-4-6 0,-11-2-14 0,19-6-8 16,-1 2-5-16,0-2-3 0,-3-2-2 0,0 2-3 15,-1-1-3-15,-3 4 0 0,-3-1-1 0,-2 1-4 16,-6 3 1-16,13-3-4 0,-13 3-4 0,11-2 6 16,-11 2-5-16,0 0 4 0,0 0 2 0,0 0 5 15,15 10 5-15,-15-10-2 0,0 14 2 0,-2-4 2 16,-2 4-2-16,-3 3 0 0,-4-1-2 0,0 0-13 16,-3 9-30-16,-1-7-28 0,1-1-35 0,1-6-35 0,0-1-36 15,-2-2-39-15,-3-4-59 0,5-6-326 0,13 2-719 16,-18-10 196-16</inkml:trace>
</inkml:ink>
</file>

<file path=word/ink/ink4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2:40.11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6-5 786 0,'-2'-4'590'0,"2"4"-106"0,0 0-71 0,0 0-54 0,0 0-46 16,0 0-35-16,-11 30-34 0,9 0-26 0,-8 5-26 15,6 5-23-15,-2 22-15 0,-2 2-13 0,-1-4-15 16,5 3-10-16,-4-2-12 0,1-15-10 0,5-7-9 16,0-2-13-16,0-1-14 0,-2 0-26 0,1-4-37 15,1-8-50-15,4-5-59 0,-2-5-53 0,0-2-63 16,5-4-85-16,-1-4-253 0,-4-4-682 0,0 0 185 0</inkml:trace>
</inkml:ink>
</file>

<file path=word/ink/ink4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2:39.87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6 0 549 0,'-11'8'317'0,"-3"2"-46"0,-1 0-28 0,8 0-24 0,-4 3-25 16,2 3-18-16,-1 0-16 0,-1 0-11 0,5-1-17 16,-3 3-10-16,0 0-9 0,0-2 1 0,1-1 3 15,1 1-3-15,0-3 16 0,3 2 7 0,-1-2 1 16,3-3 7-16,2 1 5 0,-2-2 6 0,2 0 3 15,0-3 5-15,0-6 9 0,4 18 3 0,1-12 7 16,2 2 4-16,8 2 11 0,3 1 8 0,10 3-11 16,-5-2-15-16,0-6-17 0,10 0-14 0,-7 0-18 0,-4-2-15 15,-2-2-7-15,1 2-39 0,-1-1-53 16,0 0-64-16,-5-3-81 0,-4 2-91 0,-11-2-103 0,20-5-102 16,-20 5-305-16,11-5-878 0,-11 5 237 0</inkml:trace>
</inkml:ink>
</file>

<file path=word/ink/ink4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2:39.58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8 0 421 0,'0'0'504'0,"0"0"-64"0,-13 8-48 0,7 0-32 0,-3 5-22 16,1 3-28-16,-8 12-25 0,3 0-24 0,2 0-27 15,0 3-24-15,0-2-25 0,2 1-16 0,0 2-18 16,3-4-19-16,1 0-14 0,1-4-11 0,1-3-12 15,1-3-18-15,0-1-18 0,4-1-30 0,-2-2-38 16,5 0-50-16,-3-4-53 0,0-2-56 0,-2-2-58 16,5-2-84-16,-5-4-238 0,0 0-655 0,0 0 180 0</inkml:trace>
</inkml:ink>
</file>

<file path=word/ink/ink4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2:39.30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 0 646 0,'0'0'450'0,"0"0"-83"0,0 0-45 15,0 0-44-15,0 0-35 0,4 14-22 0,-4 1-33 16,0 19-23-16,-4-3-13 0,4 9-17 0,0-5-8 16,0 6-18-16,-2-2-8 0,2-3-11 0,2 1-1 15,-2 4-15-15,2-9-3 0,-2 3-8 0,0-3-22 16,2-2-20-16,0-8-38 0,-2-4-49 0,2-5-54 0,0-1-65 15,0-2-72-15,2-5-192 0,-4-5-540 16,0 0 148-16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40:02.94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41 0 546 0,'-18'2'358'0,"6"2"-45"0,-1-3-38 0,1 1-31 0,-3 6-23 15,0 0-22-15,-10 8-14 0,5 2-17 0,5-4-10 16,-5 7-12-16,6-1-10 0,1-4-6 0,2-2-18 16,2 1-2-16,2 2-9 0,-2-4-3 0,3 1 2 15,3-1-3-15,-1-4-6 0,4 4 3 0,0-5 0 0,2-1 4 16,-2 1-8-16,5 0 0 0,1-3-10 16,3 0-7-16,-2 0-6 0,4-2-7 0,6 0-10 15,0-1-10-15,3-7-12 0,0 0-11 0,0-5-16 0,6-4-13 16,3-6-10-16,-5 1 4 0,-1-1-12 0,-7 0 6 15,3-4 3-15,-8 5 8 0,-2-1 6 0,0 6 18 16,-4 3 27-16,3-6 13 0,-5 8 18 0,1-1 11 16,-2 4 6-16,0 0-5 0,3 0-4 0,-3 3-11 15,-2 3-7-15,0 0-4 0,4-3 0 0,-4 3 9 0,0 0 14 16,3 24 14-16,-3-5 13 0,-3 11 7 0,1 2 13 16,0 3 1-16,2 1-4 0,-2 3-9 0,0-3-13 15,4 0-9-15,-4 0-14 0,-1-2-5 0,3-3-12 16,-2 0 6-16,4-3-25 0,1-6-24 0,-1-3-40 15,-2 1-42-15,6-6-55 0,-3 4-67 0,-3-5-71 16,4-1-74-16,0-2-89 0,-4 0-312 0,7-6-880 16,-7-4 237-16</inkml:trace>
</inkml:ink>
</file>

<file path=word/ink/ink4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2:38.94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414 0,'0'0'797'0,"0"0"-146"16,0 0-84-16,0 0-37 0,0 0-44 0,0 0-28 15,8 4-38-15,3-4-43 0,7 2-42 0,3-2-41 16,12 0-30-16,2-2-32 0,0 4-26 0,-2-2-39 0,-7 0-52 15,-4 2-69-15,0-2-77 0,-7 0-83 16,0 4-96-16,-6-6-109 0,0 4-118 0,-9-2-288 16,13 0-870-16,-13 0 234 0</inkml:trace>
</inkml:ink>
</file>

<file path=word/ink/ink4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2:38.74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67-1 208 0,'-14'0'362'16,"-1"0"-59"-16,4 0-40 0,-2 0-32 0,2 4-32 16,-2 1-22-16,-3 2-21 0,-1 1-18 0,-1 2-8 15,1 0-2-15,-9 9-6 0,8-5-9 0,3 2-5 0,2-7-3 16,2 5-14-16,0 0-3 0,0-2 2 15,4 0-6-15,3-2 3 0,0-3-1 0,1 3-1 16,3-2 4-16,0-8 4 0,5 14 3 0,-1-8 7 0,1 0 8 16,1-2-6-16,-6-4-5 0,20 6-9 15,-9-6-4-15,-11 0-9 0,35-6-6 0,-17 0-9 0,1-4 0 16,-4 0-8-16,5 0-7 0,-5-2-3 0,11-8-7 16,-10 3-6-16,-1 3-1 0,-4 4-6 0,-4 1-3 15,-1-1 6-15,1 3-1 0,-3 2 2 0,1 1-1 16,-5 4-6-16,6-8-7 0,-6 8-2 0,0 0-2 0,0 0-4 15,0 0-3-15,0 0 5 0,0 0-5 0,15 22-5 16,-11-5 2-16,3 1 4 0,1 12 0 16,3-1-5-16,3 3 2 0,1-4-2 0,0 1 4 0,5 0-6 15,0-2-22-15,2 0-26 0,6-4-37 0,-4 3-49 16,9-6-49-16,-5-4-68 0,7-3-85 0,0-5-202 16,2-4-647-16,0-8 178 0</inkml:trace>
</inkml:ink>
</file>

<file path=word/ink/ink4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2:38.26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68 26 295 0,'-7'-6'451'0,"1"0"-74"16,-1 1-44-16,0 0-34 0,-4 1-34 0,11 4-40 15,-17 0-25-15,-1 4-23 0,-2 4-20 0,-6 8-15 16,-1 4-16-16,4 4-15 0,3 3-11 0,0 3-13 16,3 3 3-16,3 1 2 0,3-3-6 0,3-1 4 15,1-1 3-15,5 5 4 0,4-1 9 0,7-1 0 16,0-4 0-16,2-1 0 0,2-1 6 0,0-6 3 0,0-4 5 15,1-5-1-15,1-1 3 0,-4 2 2 16,3-4 5-16,-3-2-2 0,-2-2-2 0,2-2-4 0,-11-2-6 16,16 4-7-16,-16-4-16 0,13 0 4 0,-13 0-25 15,0 0-43-15,11-12-33 0,-11 2-30 0,2 2-43 16,-4-8-33-16,-5 1-23 0,1-1-35 0,-3-2-40 16,-4 4-34-16,-1-1-40 0,1 3-45 0,0 0-284 0,1 0-733 15,-1 2 200-15</inkml:trace>
</inkml:ink>
</file>

<file path=word/ink/ink4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2:37.83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-5 631 0,'-7'-2'551'0,"7"2"-91"0,-13 0-60 0,13 0-35 15,0 0-18-15,0 0-14 0,0 0-12 0,0 0-11 16,0 0-16-16,0 0-14 0,0 0-4 0,37 15-16 16,-18-7-15-16,-2-2-19 0,1 0-18 0,-1 0-22 0,-1 2-20 15,-1-2-22-15,-4 2-14 0,5 0-4 16,-5 1-10-16,2 4-9 0,-5 0-14 0,-1 7-12 0,-1 14-16 15,-2 3-30-15,-6-2-32 0,-2 3-42 0,-2 4-42 16,-7-1-43-16,2-2-48 0,-9 18-57 0,0-14-55 16,5-12-49-16,2-1-67 0,-3-10-303 0,3-8-846 15,4-4 229-15</inkml:trace>
</inkml:ink>
</file>

<file path=word/ink/ink4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2:37.56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5 0 671 0,'0'0'770'0,"0"0"-132"0,-4 5-95 0,4-5-45 0,0 0-42 16,0 0-42-16,0 0-34 0,0 0-33 0,0 0-36 0,13 5-31 15,-13-5-34-15,31-2-32 0,-15 2-25 16,4 0-33-16,-4-3-42 0,3 3-46 0,-1-2-61 0,-3 4-58 15,1-4-65-15,1 2-78 0,-4 0-70 0,-2 0-64 16,-1 2-74-16,-10-2-279 0,13-2-821 0,-13 2 222 16</inkml:trace>
</inkml:ink>
</file>

<file path=word/ink/ink4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2:37.39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6-2 313 0,'0'0'438'0,"0"0"-44"15,-3 5-5-15,3-5-10 0,0 0-4 0,0 0 2 16,0 0-7-16,0 0-10 0,0 0-14 0,0 0-8 16,12 4-19-16,-5-1-24 0,4-2-26 0,7 3-30 15,-1-4-25-15,1 2-22 0,2-2-22 0,-3 3-14 16,1-3-20-16,0 3-23 0,-6-2-40 0,-1 1-52 16,0-2-61-16,-11 0-79 0,15 2-78 0,-8 1-70 15,-7-3-56-15,7 11-60 0,-12-3-298 0,1 8-821 0,-9-4 222 16</inkml:trace>
</inkml:ink>
</file>

<file path=word/ink/ink4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0:59.60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5 56 733 0,'0'0'455'0,"-5"-6"-23"0,5 6-18 16,0 0-9-16,0 0-13 0,20-10-18 0,-9 8-10 16,7-2-10-16,3 0-8 0,10-4-19 0,-8 4-18 15,10-4-22-15,-9 5-23 0,-2 3-26 0,-4-5-26 16,-3 3-24-16,-4 1-20 0,0 1-27 0,-11 0-30 16,17-2-41-16,-17 2-51 0,11 2-41 0,-11-2-33 15,2 9-40-15,-6 9-57 0,-3 0-53 0,-7 7-56 0,-6 5-26 16,-2-1-25-16,2 2-8 0,-2 1 8 15,5-5 13-15,-1-1 38 0,7-6 41 0,2-4 49 16,3-5 65-16,0-2 65 0,2-2 54 0,2-3 42 0,-1 2 43 16,3-6 36-16,0 8 28 0,0-8 21 0,7 6 16 15,-7-6 10-15,10 2 13 0,-1 0 7 0,0 2-10 16,8 0-3-16,1 0-8 0,-3-2-12 0,3 1-13 16,-3 2-13-16,0-5-14 0,-4 3-4 0,-2-1-5 15,0 1-12-15,-9-3-7 0,8 2-10 0,-8-2-12 16,6 3-11-16,-6-3-14 0,0 0-11 0,0 10-8 0,0-10-17 15,-6 11-26-15,-4 1-24 0,-3-1-29 0,-1 2-19 16,-1-2-15-16,0 1-19 0,1-2-6 0,-3 0-16 16,2-2-24-16,-1-2-23 0,-1 0-28 0,2 0-37 15,0-3-36-15,2 1-39 0,-1-1-51 0,3-3-61 16,11 0-288-16,0 0-835 0,-26-7 225 0</inkml:trace>
</inkml:ink>
</file>

<file path=word/ink/ink4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0:59.16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3-4 590 0,'-4'-1'721'0,"4"1"-134"16,0 0-81-16,0 0-62 0,0 0-49 0,0 0-47 0,-14 3-39 15,14-3-21-15,-2 14-42 0,0 2-28 0,0 3-21 16,2 14-21-16,-5-2-22 0,5 5-14 0,-4-6-15 16,4 4-13-16,0-1-14 0,0-2-15 0,0 3-30 15,2-6-35-15,-4-4-49 0,4-1-65 0,0-5-68 0,1-1-66 16,-1 0-62-16,0-3-66 0,-2-2-280 0,4-2-768 15,3-6 210-15</inkml:trace>
</inkml:ink>
</file>

<file path=word/ink/ink4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0:58.85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6 1071 0,'0'0'729'0,"0"0"-109"0,0 0-63 0,0 0-30 16,16 0-41-16,-16 0-32 0,0 0-40 0,0 0-40 15,15 0-39-15,-15 0-36 0,17-2-34 0,-8 2-29 16,-9 0-26-16,18-1-24 0,-9 1-20 0,-9 0-40 0,17-2-42 16,-17 2-55-16,13 0-68 0,-13 0-74 0,11-2-79 15,-11 2-86-15,0 0-94 0,13 2-101 0,-13-2-315 16,0 0-949-16,0 0 256 0</inkml:trace>
</inkml:ink>
</file>

<file path=word/ink/ink4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0:58.60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3-6 606 0,'0'0'556'0,"-5"-4"-89"0,5 4-65 0,0 0-51 15,0 0-42-15,0 0-34 0,0 0-27 0,-13 16-17 16,9 1-8-16,0 13-16 0,-1 5-13 0,1 3-14 16,2 0-17-16,-3 3-14 0,5 1-9 0,2-3-9 0,1 2-13 15,-3-2-11-15,2-2-11 0,2-2-8 0,-2-3-12 16,3-2-5-16,-1-7-9 0,-2-5-2 15,0 0-8-15,3-4-4 0,-1 0-3 0,-2-4-7 0,1-1 0 16,-1-3-4-16,-2 2-3 0,4-4 3 0,-4-4-1 16,2 6-5-16,-2-6-2 0,0 0-2 0,0 0-10 15,24-18-5-15,-11 4 1 0,-1-1-7 0,2 1 0 16,-1-4 1-16,0 5-2 0,-4 1 0 0,1-4 0 0,-1 9-3 16,0-2 2-16,-3 1 0 0,1 2 0 15,-3 0-2-15,1 2-1 0,-5 4 2 0,6-6 4 0,-6 6-5 16,0 0 6-16,0 0 1 0,0 0 1 0,0 0-5 15,0 0 0-15,5 16-1 0,-7 0-8 0,-5 0-12 16,3 2-23-16,-3 0-17 0,-2-3-28 0,3 3-23 16,-3-1-37-16,2-3-24 0,-3 2-30 0,-1-2-28 15,2-4-36-15,0-2-47 0,0-4-289 0,9-4-719 16,-11 0 196-16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40:02.40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4229 0,'0'10'542'16,"3"-9"-197"-16,-3-1-99 0,2 5-67 0,-2-5-35 16,0 0 11-16,6 3 22 0,-6-3-16 0,0 0-21 15,20 4-15-15,-11-4-16 0,9 0-10 0,-1 0-11 16,0 0-9-16,0 0-6 0,3 0-10 0,-5 2-8 0,-1-4-40 16,3 2-50-16,-4 0-49 0,-2 0-53 0,-11 0-61 15,18 0-72-15,-18 0-76 0,13 0-85 0,-13 0-333 16,0 0-917-16,0 0 247 0</inkml:trace>
</inkml:ink>
</file>

<file path=word/ink/ink4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0:58.17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78-3 399 0,'0'0'377'0,"0"0"-59"0,-15 0-32 0,15 0-31 0,0 0-30 16,-18 6-23-16,1 0-19 0,1 0-18 0,-1 5-9 16,-8 7-10-16,1 4-5 0,1 2 1 0,-1-3-2 15,6 6-1-15,-4-2-3 0,6 2 1 0,3-1-11 16,0 2 5-16,6 0 0 0,-1 1-7 0,5-3-3 15,3-6-4-15,5-2-2 0,-1 2-10 0,5-2-1 16,9 7-5-16,-5-7-5 0,2 0-5 0,3-8-3 16,-3 2-1-16,3-5-7 0,0 1 1 0,-2 0-7 15,0-4-4-15,-1-2-10 0,-4 0-2 0,2-2-7 16,-13 0-8-16,16 0-5 0,-16 0-20 0,13-8-27 0,-9 2-35 16,1-1-37-16,-5 0-23 0,0 1-25 0,-2-3-25 15,-3-1-25-15,-1 2-16 0,-8-4-25 16,1 0-24-16,-2 1-25 0,-1-1-42 0,-1 2-187 0,2 0-600 15,2 2 163-15</inkml:trace>
</inkml:ink>
</file>

<file path=word/ink/ink4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0:57.78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472 0,'0'0'333'0,"0"0"-14"0,0 0-15 0,0 0-15 0,0 0 8 16,4 21-3-16,1-3 6 0,-1 2 1 16,2 9 3-16,0 7-10 0,1 2-16 0,-1 3-15 15,1-5-24-15,-3 5-27 0,5-2-17 0,-3-2-25 0,-1-4-16 16,-3 6-14-16,2-7-16 0,1 0-14 0,1 4-13 16,1-7-33-16,-3-5-36 0,-2-5-58 0,1-3-68 15,1 2-71-15,0-6-87 0,-1-2-94 0,-6-2-293 16,3-8-775-16,0 0 210 0</inkml:trace>
</inkml:ink>
</file>

<file path=word/ink/ink4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0:57.50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 904 0,'0'0'626'15,"0"0"-89"-15,0 0-50 0,0 0-20 0,0 0-24 16,11 6-30-16,-11-6-31 0,31 0-33 0,4 2-36 16,3-2-35-16,-1-2-29 0,0 2-23 0,0 0-30 0,5-2-21 15,-16 2-20-15,-5 0-40 0,-1 0-56 0,-2 0-60 16,-5 0-69-16,-13 0-76 0,22-2-80 0,-15 4-75 16,-7-2-88-16,0 0-335 0,0 0-868 0,0 0 233 15</inkml:trace>
</inkml:ink>
</file>

<file path=word/ink/ink4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0:57.29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65 87 399 0,'0'0'331'0,"-8"-5"-54"0,1 3-34 0,7 2-32 16,-16-1-25-16,16 1-21 0,-29 5-20 15,9 1-14-15,-11 8-19 0,9-4-4 0,-6 6-1 16,8-4 0-16,3 0-4 0,4-1-8 0,2-1 0 16,-2 0-4-16,4 0-2 0,2-2 3 0,-1 2 0 15,5-4 4-15,1 1 10 0,2-7 1 0,0 10 4 0,0-10 15 16,5 12 0-16,1-8-4 0,3-2 6 0,0 2-3 16,-9-4-2-16,20 0-4 0,-5 0-10 0,2-6-2 15,0 2-6-15,1-4-5 0,-1-1-9 0,-1-3-8 16,-3-3-5-16,0 2-10 0,0-5-4 0,5-8-8 15,-5 1-8-15,-2 3 0 0,-5 2-3 0,-4 5-4 16,2 3-6-16,-1 0-1 0,-1 2-4 0,0 2-1 16,-2 2-8-16,0 6-2 0,2-10-6 0,-2 10 1 0,0-7-7 15,0 7-2-15,0 0 0 0,0 0-2 0,0 0 5 16,0 0-4-16,5 31 0 0,-3-11-1 0,2 9-1 16,1 1 1-16,1-1 1 0,3-1-20 0,2 2-17 15,2-3-26-15,-4-5-31 0,9 4-29 0,-1-4-34 16,1-3-32-16,0-7-44 0,-4-2-54 0,3-4-68 15,3-2-203-15,13-3-671 0,-4-2 184 0</inkml:trace>
</inkml:ink>
</file>

<file path=word/ink/ink4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0:56.80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62 378 0,'0'0'379'0,"0"0"-48"0,0 0-20 15,0 0-28-15,0 0 9 0,0 0-6 16,0 0-12-16,0 0-2 0,0 0-1 0,20-14 1 15,-4 6-5-15,0 1-1 0,0 1-15 0,1 0-8 0,-4 2-28 16,-2-2-18-16,0 4-29 0,0-2-17 0,-11 4-17 16,16-4-17-16,-16 4-17 0,17-2-18 0,-8 0-33 15,-9 2-28-15,0 0-27 0,15 6-23 0,-15 2-30 16,0 24-30-16,-4 3-49 0,0-1-34 0,-3 3-17 16,-2-3-1-16,0-1 5 0,3-2 19 0,1-9 15 15,3-4 20-15,-2-4 27 0,4-2 38 0,-2 0 38 0,2-5 43 16,0 0 43-16,0-7 46 0,4 9 32 0,-2-5 23 15,-2-4 10-15,9 8 5 0,-2-4-6 16,-1 2-1-16,3-2 8 0,6 4-12 0,0 0-2 0,0-2-9 16,1 2-6-16,-1 0-4 0,-2-1-10 0,-2-1-8 15,-2 0-7-15,0 0-6 0,-3-2-10 0,-1 2-16 16,-1 2-1-16,0 0-9 0,-6 8-7 0,0 1-12 16,-11 9-14-16,-5 0-21 0,-1-3-25 0,-3 3-28 15,0-2-27-15,-2-1-23 0,0-1-23 0,-2-4-28 16,6-3-27-16,-6 3-31 0,6-6-24 0,0-2-34 15,6-6-37-15,1-2-39 0,4 0-46 0,9-2-290 0,0 0-795 16,0 0 215-16</inkml:trace>
</inkml:ink>
</file>

<file path=word/ink/ink4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0:45.32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60 4317 0,'0'0'496'0,"0"0"-188"0,0 0-105 16,9 4-78-16,-9-4-34 0,0 0 23 0,22-6 14 15,-5 2 9-15,5-2-13 0,9-2-3 0,0 0-15 16,-8 2-10-16,1 0-10 0,-6 2-4 0,-1 1-16 15,-4 0-16-15,-2 1-41 0,-2 1-56 0,-9 1-60 16,13-4-85-16,-11 1-71 0,-2 3-81 0,0 0-82 0,0 0-303 16,0 0-876-16,0 0 235 0</inkml:trace>
</inkml:ink>
</file>

<file path=word/ink/ink4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0:45.16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45 353 0,'0'0'703'0,"0"0"-136"15,0 0-58-15,0 0-32 0,0 0-19 0,0 0-26 0,35-10-40 16,-24 6-42-16,4 1-36 0,5-3-38 0,-2 1-33 16,-2 2-24-16,-3 1-29 0,-2-2-41 0,-2 2-59 15,2 0-73-15,-11 2-93 0,11-4-102 0,-11 4-95 16,0 0-90-16,0 0-305 0,0 0-802 0,0 0 217 15</inkml:trace>
</inkml:ink>
</file>

<file path=word/ink/ink4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0:44.51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84 463 0,'0'0'321'0,"0"0"-19"16,0 0-11-16,0 0-12 0,46-14-7 0,-24 10-5 16,8-4 8-16,5-4 6 0,4 4 7 0,-3-2-5 15,-2 5-3-15,1-1-22 0,0-2-25 0,-8 6-21 16,-5-4-24-16,-5 4-19 0,-2 0-17 0,-4 2-16 0,0 0-19 15,-11 0-26-15,15 0-25 0,-15 0-19 0,9 6-26 16,-9 0-38-16,0-6-53 0,-7 29-56 0,5-11-30 16,-7 14-27-16,0 0-10 0,1-5 1 0,1-4 11 15,-1-3 15-15,4-2 14 0,2-4 27 0,0-4 38 16,2 0 46-16,0-5 45 0,0-5 43 0,-3 15 50 16,3-15 37-16,0 9 32 0,3-5 15 0,-3-4 9 15,9 6 0-15,-2 0-8 0,-7-6-4 0,24 10 4 0,-8-4 1 16,4 2-9-16,-1 0-13 0,-1-5-7 15,0 5-18-15,-3 1-4 0,0 0-15 0,-5-3-6 0,1 0-14 16,-4 0 2-16,0 2-9 0,-5 0-5 0,-2 9-10 16,-7 1-12-16,-8 8-15 0,-2 0-30 0,-3-3-21 15,-6 3-23-15,0 0-25 0,-5-5-21 0,2-1-17 16,-3-4-23-16,-1-3-23 0,0-3-27 0,7-4-23 16,-7-2-26-16,9-6-30 0,2-4-20 0,5-2-41 15,4-2-35-15,-5-15-312 0,5-2-778 0,2-1 211 16</inkml:trace>
</inkml:ink>
</file>

<file path=word/ink/ink4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0:43.97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59 216 0,'0'0'276'0,"0"0"-23"0,0 0-13 0,0 0-14 16,0 0-5-16,0 0-17 0,0 0-9 15,0 0-12-15,0 0-9 0,0 0-4 0,0 0 4 0,0 0-17 16,0 0 7-16,0 0-5 0,0 0 1 0,0 0-15 16,28-12-6-16,-17 10 0 0,7 1-7 0,2-2-4 15,-1 1-4-15,14 0-6 0,-7 2-7 0,9-3-2 16,1 1-7-16,2-1 3 0,0 3-11 0,4 0-8 0,0 0-5 16,23-2-8-16,-15 2-2 0,-5-1-5 15,0 1-7-15,23 0 0 0,-14-2-4 0,-5 2-6 16,17 0 2-16,1-2-8 0,-12-1-2 0,15 1-7 0,-13 2 2 15,12 0-5-15,-18-1-4 0,18 1 1 0,3-2-5 16,-2 2 0-16,2 0-4 0,3-2 2 0,-2 0-8 16,-4 4-1-16,6-2-1 0,1 0 1 0,-5-2-3 15,5 2-2-15,-1 2 2 0,3-4-2 0,2 4-1 16,-4 0-1-16,1-2-2 0,4 0 0 0,0-2-1 16,-5 4 1-16,4-2 1 0,-4 0-1 0,3 0-2 0,-3-2-4 15,1-2-3-15,2 2 2 0,2-2-2 0,-4 0-4 16,2-2-3-16,-7 2 0 0,0 2-1 0,2-4-4 15,8 4 3-15,-8 0-4 0,-1-2 1 0,-4 0-6 16,4 0-5-16,1 0-2 0,-1 3-1 0,-2-6 1 16,4 5-4-16,-3-1 4 0,3-2 3 0,0 4 1 15,1-3 1-15,-5 2 1 0,-19-2-1 0,-4 2 5 16,-2 0 2-16,20 0 0 0,-14 0-1 0,-10-2 4 0,4 4-2 16,0-2 0-16,22 0-5 0,-16 0-5 15,-3-2 2-15,20 2-16 0,4 0-2 0,1-1 2 0,-6-2 7 16,3 3 1-16,3-1 0 0,1-2 7 0,7 5-1 15,2-2 1-15,-1 1 7 0,1-6 1 0,-6 5 5 16,-3 2 0-16,-3-1 5 0,-2 1 1 0,-2 1-1 16,-17-1-3-16,16-1 4 0,-16-1 0 0,-3 0-6 15,-3 4 11-15,26-2-1 0,-18-4 2 0,-8 4-7 16,1 2 15-16,25-2-11 0,-17 0 14 0,-8-2 3 16,25 0 2-16,-6 2 3 0,-12-2 0 0,-10 0-1 0,3-2 3 15,23 4 1-15,-17-2 3 0,-11 0 3 0,1 2 0 16,0-2 1-16,1 0-1 0,-5 2 0 15,-1-4-2-15,-1 2-2 0,-2 0 1 0,-12-2-4 0,0 2-4 16,-7 2 0-16,1-2 5 0,-16 2-2 0,20 0 0 16,-20 0-11-16,13-2-18 0,-13 2-31 0,0 0-36 15,2-2-64-15,-2 2-76 0,0 0-80 0,-66-10-281 16,1 0-695-16,-8 0 190 0</inkml:trace>
</inkml:ink>
</file>

<file path=word/ink/ink4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0:42.91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12 306 0,'5'-5'465'0,"3"0"-44"0,1-2-16 16,7 0-18-16,17-7-14 0,-9 2-10 0,9-2-9 0,1 2-15 15,-1 3-19-15,-2-1-16 0,-5 4-37 0,-8 0-32 16,0 4-24-16,-6 0-24 0,-1 2-29 0,-11 0-21 16,17 2-30-16,-10 4-19 0,-3 2-23 0,1 8-31 15,-7 1-45-15,-9 13-51 0,-5 2-33 0,-1 1-34 16,0 1-14-16,-1 2-4 0,5-5 1 0,-4-1 8 15,6-2 14-15,0-6 19 0,2-7 18 0,2-1 27 16,1-2 33-16,1-6 38 0,-1-1 42 0,6 3 32 0,-3-3 25 16,3-5 25-16,0 0 15 0,14 12 4 15,-6-9 1-15,12 1-6 0,13-1-5 0,5-2-8 16,0-1-10-16,4 2 5 0,4-2-12 0,-1-6-16 0,0 4-2 16,-1-2-14-16,-7 3-11 0,-3-4-25 0,-10 5-32 15,-2-2-25-15,-6-1-51 0,-5 3-64 0,-11 0-79 16,11-5-90-16,-11 5-89 0,0 0-353 0,0 0-877 15,0 0 236-15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40:02.09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30-1 509 0,'0'0'292'0,"0"0"-41"0,0 0-29 0,-7 0-30 16,7 0-18-16,0 0-13 0,-18 4-8 0,7-4-5 16,-6 6-5-16,-1-1-1 0,3 0-8 0,-3 0-5 0,0 2-6 15,3 1-7-15,-3-1 1 0,4 1-5 16,1 2-1-16,0-1 2 0,2 3-2 0,2-4-2 0,5 0 8 16,-1 0 2-16,1-1 8 0,2-1 2 0,2 2 7 15,0 0-1-15,2 0 3 0,2 0-6 0,1-4-5 16,1 3-6-16,3 0-12 0,0-4-11 0,6 4-5 15,3-2-8-15,0-2-9 0,2 0-7 0,0-3-8 16,-2-3-4-16,-1 0-5 0,1-2-9 0,-1-2-11 16,-1 2-13-16,-3-3-18 0,-3 0-19 0,1-6-22 0,0 2-16 15,-5 0-5-15,1 2-1 0,-3 1-5 0,1 2 6 16,-3 0 3-16,0 2 5 0,0 0 4 0,-2 5 6 16,3-8 1-16,-3 8 2 0,4-5 15 0,-4 5 0 15,0 0 19-15,0 0 7 0,0 0 15 0,0 0 10 16,0 0 3-16,11 15 6 0,-4-2 0 0,-1 4-2 15,1-2-3-15,-1-1-2 0,-1 2-3 0,4-1 1 16,-1 0-6-16,3 0 0 0,0-2-13 0,0 3-18 0,4-2-23 16,0-5-32-16,11 9-58 0,-1-6-76 15,-1-6-95-15,11-2-329 0,-1-2-748 0,1-2 204 0</inkml:trace>
</inkml:ink>
</file>

<file path=word/ink/ink4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0:42.40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43 665 0,'6'-13'444'0,"-1"8"-21"0,4-2-13 16,6-4-12-16,3-2-16 0,10-2-14 0,2-2-26 15,3 3-9-15,0 4-16 0,0-1-21 0,-6 2-28 16,-5 3-19-16,-5 1-40 0,-2 0-25 0,0 4-14 16,-4-1-27-16,-2 2-23 0,-9 0-22 0,18 3-24 15,-16 5-28-15,0 2-28 0,-8 6-38 0,-8 14-51 16,-3-2-46-16,-1 8-30 0,1-2-15 0,-4 1-5 15,-6 20 10-15,3-20 12 0,6-6 12 0,1-3 13 16,3-6 21-16,3-4 19 0,5-5 31 0,1-1 24 0,1 0 39 16,-1-2 24-16,3-4 25 0,0 2 22 0,2-6 17 15,4 7 14-15,-4-7 4 0,14 8-2 0,-6-8-10 16,10 7-5-16,2-6-10 0,15 1-11 0,1-5 0 16,-4-2-17-16,-6 3-14 0,7 1-32 0,-4-6-38 15,-9 5-56-15,0 2-73 0,-8-3-83 0,-1-1-104 16,0 0-343-16,-2 0-813 0,-9 4 219 0</inkml:trace>
</inkml:ink>
</file>

<file path=word/ink/ink4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0:41.90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3 38 648 0,'11'5'719'0,"-11"-5"-134"0,0 0-80 0,0 0-15 0,35-5 1 15,-4-1-26-15,-4 0-43 0,-5 3-48 0,0 0-43 16,11 0-38-16,2-2-33 0,-10 2-29 0,-3 1-19 16,-7 0-41-16,3 0-49 0,-1 0-60 0,-6 2-73 15,0-2-77-15,-11 2-88 0,16 0-96 0,-16 0-102 0,0 0-381 16,0 0-907-16,0 0 244 0</inkml:trace>
</inkml:ink>
</file>

<file path=word/ink/ink4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0:41.65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4-1 429 0,'-7'-5'437'0,"7"5"-56"0,0 0-42 15,0 0-41-15,-6-3-31 0,6 3-21 0,0 0-22 0,0 0-10 16,-10 17-15-16,3-1-6 0,-4 11-12 0,2 3-3 15,-2 1-23-15,5 5-10 0,1-2-13 0,-3 2-12 16,3 0-15-16,1-1-7 0,-1-1-12 0,5 0-8 16,0-1-12-16,3-4 2 0,-1-4-8 0,-2-7-10 15,0 0-1-15,2-2-7 0,2-4 4 0,-4 4 4 16,5-5-3-16,-3-3-2 0,2-1 2 0,-1 1 1 16,1-1-3-16,0-4 1 0,-4-3-2 0,14 3-5 15,-14-3 0-15,19-3-2 0,-4-7-2 0,2-1-6 16,10-4-1-16,1-3-7 0,-8 5-3 0,-2 0-1 0,-5 4-4 15,0-1-1-15,-3 3-6 0,-1-1 1 0,-1 7-5 16,1-3-9-16,-4 0-6 0,-5 4-5 0,8-4 0 16,-8 4-2-16,0 0 5 0,0 0 0 0,9 13 1 15,-9-5 0-15,-2 10 2 0,-5 0 0 0,-1-2-3 16,-6 12-18-16,3-2-24 0,2-4-9 0,-9 4-11 16,7-5-13-16,-2-5-12 0,2 0-9 0,-2-6-4 15,2 2-5-15,0-4-16 0,2-5-31 0,0 0-42 0,9-3-57 16,0 0-259-16,-24-10-629 0,19 6 170 0</inkml:trace>
</inkml:ink>
</file>

<file path=word/ink/ink4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0:41.18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8 0 453 0,'-6'16'327'0,"1"-8"-35"16,-4 7-31-16,3 15-22 0,-3 0-29 0,0 6-21 15,5-2-13-15,-1 3-17 0,1 0-10 0,2-5-14 16,-3 0-12-16,3-1-11 0,2-3-12 0,0-3-14 15,0-10-24-15,0 1-45 0,0-4-44 0,0-5-74 0,2 1-94 16,-2-8-178-16,2 10-447 0,-2-10 125 0</inkml:trace>
</inkml:ink>
</file>

<file path=word/ink/ink4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0:40.94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5 0 264 0,'-17'16'423'16,"1"2"-65"-16,3-3-40 0,-5 11-31 0,3 0-19 15,4-4-34-15,0 5-20 0,2 3-19 0,3-2-11 16,1 5-15-16,3-9-16 0,0-3-4 0,2-5-6 16,2-2-6-16,0 0 19 0,5 4 1 0,-1-8 8 0,1 0 3 15,6 1 0-15,0-3-1 0,5 0-2 0,2-4-15 16,-2 2-14-16,1-3-15 0,4 2-14 15,-3-5-10-15,3 2-24 0,10-1-43 0,-11-2-62 0,-2 1-77 16,-5 0-81-16,-4-2-104 0,-11 2-358 0,18-5-781 16,-18 5 211-16</inkml:trace>
</inkml:ink>
</file>

<file path=word/ink/ink4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0:40.71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8 0 553 0,'-4'6'358'16,"-3"1"-44"-16,3 5-24 0,-3 4-26 0,1 0-28 0,-3 13-16 15,0 3-20-15,3-2-14 0,-1 1-22 0,5 0 3 16,-5-3-28-16,3 0-8 0,1-4-17 0,-1-7-7 15,2-1-17-15,-1-4-3 0,3 0-9 0,-3 0-14 16,3-2-17-16,0-1-34 0,3 0-51 0,-3-4-56 16,0-5-70-16,5 10-88 0,-5-10-193 0,0 0-534 15,0 0 148-15</inkml:trace>
</inkml:ink>
</file>

<file path=word/ink/ink4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0:40.46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 0 470 0,'0'0'372'15,"0"0"-23"-15,0 0-27 0,0 0-18 0,-12 15-14 0,12-5-18 16,0 6-10-16,0 3-26 0,-5 11-19 0,8-2-19 15,-3 1-23-15,0-6-17 0,0 6-13 0,0-1-17 16,0-2-13-16,2 0-18 0,0-7-25 0,0-1-45 0,0 0-49 16,4-1-72-16,-1-5-70 0,1-2-86 15,-2 0-253-15,3-4-602 0,3-4 165 0</inkml:trace>
</inkml:ink>
</file>

<file path=word/ink/ink4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0:40.20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3 10 4117 0,'0'0'388'0,"-15"2"-122"0,15-2-87 0,-9 0-72 16,9 0-23-16,0 0 9 0,0 0 12 0,0 0 22 15,0 0-10-15,0 0-3 0,28-5-14 0,-10 5-7 16,-2-2-14-16,4 1 2 0,-3 1-19 0,3-2 1 15,0 2-13-15,-7-2-1 0,0 2-27 0,0 0-41 0,-13 0-48 16,18 0-67-16,-18 0-69 0,10 0-77 16,-10 0-88-16,0 0-353 0,0 0-867 0,0 0 233 15</inkml:trace>
</inkml:ink>
</file>

<file path=word/ink/ink4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0:39.98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89 0 515 0,'-17'8'298'0,"4"0"-34"0,-3 2-32 0,-1 0-19 15,3 5-24-15,1-1-12 0,-2 0-13 0,0 11-5 16,0-5-12-16,2-2-7 0,2-3-11 0,2 1 0 15,2-1-12-15,-1-2-4 0,3 0-3 0,5-3-4 16,-2-2-6-16,2 0-7 0,0-8-2 0,4 14-6 0,-1-9 0 16,1 1-7-16,-4-6-7 0,15 6-9 15,-15-6-3-15,14 0-12 0,-14 0-9 0,22-4-12 0,-7-2-20 16,-1-1-7-16,2-5-10 0,-3-3-8 0,0 0-6 16,-2 1 1-16,-2-1-11 0,0-1 11 0,-5 1 4 15,1 2 4-15,-1 5 4 0,-2-2 8 0,3 5 8 16,-5 5-5-16,2-10 2 0,-2 10-4 0,0 0 1 15,0 0-5-15,2-8 3 0,-2 8 5 0,0 0-4 16,0 0 3-16,0 0-3 0,9 23 2 0,-3-6-2 16,1 0-3-16,0-2 9 0,8 13-3 0,-3-2-12 0,4-6-16 15,-3-5-35-15,2-1-45 0,9 4-50 0,5-5-59 16,2-5-224-16,1 2-527 0,5-8 146 0</inkml:trace>
</inkml:ink>
</file>

<file path=word/ink/ink4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0:39.59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46 0 225 0,'-24'10'402'0,"5"1"-49"0,1 1-37 0,-6 12-20 15,-2 4-18-15,-3 3-31 0,5 3-13 16,-6 23-19-16,12-12-2 0,5-8-14 0,4 3-3 0,3 0 0 16,1-1-6-16,3-2-8 0,6 3-8 0,1-3-4 15,4-3-9-15,0-7-3 0,4 1-5 0,4-3-1 16,-7-8-8-16,1-4-5 0,0-1-8 0,-2-4 0 16,2-2-4-16,0-2-13 0,0 0 0 0,-11-4-11 0,18 2-7 15,-18-2-12-15,20-6-13 0,-11 2-21 16,-1-2-16-16,1-6-37 0,-2-4-26 0,-3-3-34 15,-1 1-35-15,-6-10-26 0,-1 4-24 0,-5 5-13 0,-2 3 3 16,-4 3-6-16,1-2-9 0,-3 5-10 16,-1 7-13-16,0-3-11 0,-1 4-16 0,3 0-20 0,2 4-28 15,3-2-221-15,11 0-589 0,-16 6 162 0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40:01.60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5 133 251 0,'-4'-6'544'0,"4"6"-69"0,0 0-21 16,13-14-17-16,3 2-26 0,1 4-25 0,1 0-23 15,12-6-14-15,-2-2-5 0,-3 7-23 0,-3 1-22 0,-3 0-25 16,1 4-30-16,-2-2-25 0,1 0-25 0,-8 2-20 16,2 0-22-16,-4 0-23 0,0 2-42 0,-9 2-52 15,11 0-42-15,-11 0-29 0,0 0-33 0,6 12-42 16,-8 6-65-16,-5 2-55 0,-1 9-46 0,-3 3-28 15,0-1-12-15,0 3 3 0,2-7 11 0,2-3 25 16,0-6 36-16,4-4 51 0,1-1 60 0,2-3 72 16,-4-2 55-16,4-2 50 0,0-6 52 0,0 10 45 0,0-10 25 15,4 10 20-15,-2-8 8 0,4 4 5 0,0-3-2 16,1 4-4-16,2-4-3 0,6 5-3 0,1-1-1 16,-1 0-8-16,1 3-2 0,-5-2-2 0,0-2-10 15,-3 2-7-15,-1-2-12 0,0-1-11 0,-3 2-18 0,0 1-14 16,-1-1-17-16,-6 13-13 0,-1-4-34 15,-5 0-39-15,-6 9-41 0,-3-5-32 0,5-2-37 16,-3-4-29-16,1-1-21 0,-9 7-14 0,6-6-26 0,-1-6-12 16,4-4-14-16,2-4-17 0,-7-2-33 0,7-2-28 15,2-4-14-15,4 0 16 0,0-8-233 0,5-4-638 16,4-9 173-16</inkml:trace>
</inkml:ink>
</file>

<file path=word/ink/ink4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0:38.40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2 116 350 0,'18'-3'321'0,"-5"-4"-36"0,0 6-18 0,-3-3-15 15,1 2-13-15,-5 0-6 0,2 0-9 0,1-2-14 16,-9 4-10-16,14-4-12 0,-8 2-9 0,-6 2-17 16,13-6-12-16,-6 0-18 0,-3 2-23 0,1-2-19 15,-5 6-27-15,6-12-18 0,-3 5-20 0,-3 1-14 16,-3-2-10-16,-1 0-6 0,-3 2 3 0,-1 0-1 15,1 4 0-15,-2-2 2 0,-2 0 5 0,2 3 8 16,-10 2 5-16,6-1 7 0,-3 6 6 0,0 4 15 0,3 4 12 16,-7 12 15-16,2 1 18 0,7 9 15 15,3-3 15-15,3 5 0 0,3-3 1 0,4 2 0 0,5-2-4 16,-1-1-1-16,3-1-5 0,4-5-3 0,1-3-3 16,-3-3-7-16,0-4-5 0,2-4-9 0,2-1-14 15,0-1-25-15,-1-2-48 0,4-4-72 0,2 0-99 16,0-4-117-16,-1-4-408 0,1-4-839 0,-2-2 226 0</inkml:trace>
</inkml:ink>
</file>

<file path=word/ink/ink4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0:37.78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35 20 523 0,'0'0'354'0,"0"0"-45"0,2-4-33 0,-2 4-32 0,0 0-23 16,0 0-28-16,0 0-25 0,0 0-26 0,0-6-25 15,0 6-28-15,0 0-19 0,-9-6-15 0,3 4-9 16,-3-2-10-16,9 4-5 0,-22 2-4 0,11 0-2 16,-19 2-3-16,8 2 5 0,0 0 5 0,5 0-2 15,-1-2 5-15,3 4 6 0,2-3 7 0,-1 3 9 0,3 0 20 16,5 2 9-16,1-2 26 0,3 0 23 0,1-2 18 15,2 4 10-15,4 5 7 0,1-1 2 0,5 2 2 16,0 0-4-16,5-6-4 0,3 16-9 0,3-6-2 16,-4-2-9-16,-1-5-5 0,-3 0-10 0,-1 0-11 15,-1-3-9-15,-3 1 1 0,-1-4-5 0,-1-1-3 16,0-1-10-16,-5 0-15 0,2 0-23 0,-2 3-20 0,-2-4-23 16,-2 6-23-16,-7 2-49 0,-4 2-61 0,0 4-60 15,-10 3-63-15,-3 1-47 0,-3-2-50 0,3-10-59 16,-5-2-250-16,11-5-780 0,4-1 210 0</inkml:trace>
</inkml:ink>
</file>

<file path=word/ink/ink4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0:37.00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8 49 211 0,'9'4'605'0,"-9"-4"-108"0,0 0-51 0,0 0-19 0,13 0-16 15,-13 0-11-15,0 0-24 0,0 0-41 16,0 0-33-16,0 0-45 0,15-5-45 0,-15 5-46 16,0 0-44-16,0 0-34 0,-4-10-24 0,4 10-17 0,-11-10-17 15,2 5-15-15,0 0-8 0,0 3 4 16,-6-4-3-16,2 2-3 0,2 2 8 0,2 0 5 0,9 2-2 15,-13-4 6-15,13 4 4 0,-13 0 5 0,13 0 10 16,0 0 9-16,0 0 6 0,0 0 0 0,-9 6 2 16,9-6-4-16,0 0-5 0,13 16-4 0,-8-8-4 15,3-3-5-15,1 1-5 0,7 6-1 0,3-2-6 0,-1 0-22 16,-3-2-31-16,3-2-45 0,-2 4-64 0,0-2-81 16,-8-3-94-16,1-3-372 0,-5 1-823 15,-4-3 222-15</inkml:trace>
</inkml:ink>
</file>

<file path=word/ink/ink4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0:36.73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 0 430 0,'-5'7'438'0,"3"1"-43"0,0 2-13 0,2-2-17 16,-2 2-13-16,4 6-20 0,2-1-19 0,-1 0-16 0,2 2-13 15,2-3-8-15,-1 2-5 0,1-5 2 0,-3-1 3 16,7 4-7-16,1-6-6 0,-1 0-16 0,-3 0-13 15,1-4-12-15,-2 0-10 0,4 0-14 0,-5 0-7 16,1-1-19-16,-7-3-16 0,16 3-15 0,-16-3-11 16,15-6-34-16,-6-1-37 0,-1-4-41 0,3-5-59 15,-3 0-71-15,-5-3-68 0,1 1-83 0,0-10-84 0,-4 3-85 16,0-3-388-16,-2 8-983 0,0 2 262 0</inkml:trace>
</inkml:ink>
</file>

<file path=word/ink/ink4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0:36.46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6 10 3941 0,'9'-4'460'0,"-7"0"-160"0,3 2-112 0,-5 2-80 0,0 0-36 15,0 0-18-15,0 0-5 0,0 0-4 0,0 0-11 16,-11 18-6-16,2-1 3 0,-2 17-6 0,-4 2-2 15,2 5-3-15,-5 21 1 0,6-16-8 0,6-7-10 16,1 0-8-16,-1 0-8 0,-1-3-21 0,5 0-26 16,-2-3-44-16,4-3-51 0,-3-6-57 0,3-7-65 15,0-1-79-15,0-4-221 0,5-4-690 0,-1-4 187 0</inkml:trace>
</inkml:ink>
</file>

<file path=word/ink/ink4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0:36.25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4 0 228 0,'-9'14'391'0,"3"-1"-60"0,1 1-31 0,1-2-24 15,4 4-17-15,2-2-18 0,2 4-15 0,3-2-15 16,2 0 2-16,2-1-2 0,2-2 6 0,1 1 12 15,-1-3 4-15,0-3 1 0,-2 0 3 0,0-2 3 16,-2-2-4-16,-2 2-4 0,-1-4-1 0,-6-2-12 16,16 4-26-16,-16-4-23 0,0 0-27 0,15-9-42 0,-8 6-29 15,-3-5-42-15,-2 0-45 0,-2-2-53 0,-4-6-58 16,-1 1-58-16,-3 0-48 0,-10-13-49 16,0 9-58-16,3 4-41 0,-9-4-208 0,4 1-705 0,6 4 191 15</inkml:trace>
</inkml:ink>
</file>

<file path=word/ink/ink4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0:35.99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8 24 523 0,'-13'-5'413'16,"13"5"-43"-16,-9-7-40 0,9 7-42 0,-7-1-37 0,7 1-22 16,0 0-33-16,-8-4-20 0,8 4-13 15,0 0-14-15,0 0-1 0,-9-4-9 0,9 4-2 16,0 0-5-16,0 0-9 0,0 0-5 0,-6-4-8 0,6 4-13 16,0 0-1-16,0 0-15 0,0 0-4 0,0 0 1 15,0 0-1-15,0 0 2 0,-6 13 0 0,6-4 1 16,0 0 1-16,0 7 0 0,0 4 2 0,0 0 5 15,-3 9-2-15,3 1-6 0,0-6-3 0,0-3-5 16,0-1-5-16,0 8-7 0,3-5-4 0,-6-3-8 16,3-2-5-16,-2-1 1 0,0-1-11 0,2 2-15 0,0-2-22 15,-4-1-35-15,-1-3-54 0,3 0-59 0,-2-2-52 16,-1-2-53-16,1-2-69 0,4-6-319 0,-11 2-773 16,11-2 210-16</inkml:trace>
</inkml:ink>
</file>

<file path=word/ink/ink4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0:35.59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63 5070 0,'0'-12'420'0,"0"4"-137"0,0 2-110 15,0 6-64-15,0-10-29 0,0 10-18 0,7-7-13 16,-7 7-15-16,9-6-4 0,-9 6-18 0,17-6-39 0,-8 4-57 16,-9 2-69-16,28-4-70 0,-10 2-77 15,0 4-87-15,-4 0-324 0,5 0-853 0,1 2 229 0</inkml:trace>
</inkml:ink>
</file>

<file path=word/ink/ink4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0:35.45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9 52 4212 0,'7'-13'614'16,"-3"1"-216"-16,-1 2-133 0,1 4-108 0,-2 2-52 16,-2 4-31-16,2-7-18 0,-2 7-11 0,0 0-9 15,0 0-6-15,0 0 0 0,0 0-1 0,-2 52 3 16,-2 13-5-16,-3 3-2 0,-2 1-15 0,-2 0-19 15,0 2-31-15,5-3-42 0,1-1-40 0,-2-2-41 16,1-2-47-16,-3-16-44 0,2-9-56 0,1-1-62 16,-5-3-259-16,4-4-757 0,3-11 206 0</inkml:trace>
</inkml:ink>
</file>

<file path=word/ink/ink4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0:35.26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4 0 509 0,'-12'2'315'0,"3"3"-38"0,2-2-27 0,1 1-20 15,6-4-13-15,0 10-5 0,0-4-11 0,0-6 7 16,4 14 12-16,0-9 2 0,5 10 7 0,0-4 1 16,-4-1-9-16,6 2-10 0,-2 2-7 0,0-1-15 15,2 2-12-15,-5-2-10 0,3 3-13 0,-5-4-12 0,3 4-16 16,-3-1-13-16,1 5-16 0,-3-2-30 0,-4 12-44 16,-5-7-66-16,3 7-76 0,-3-9-74 0,-2-1-72 15,1-4-80-15,-3-2-238 0,4-4-699 0,3-5 189 16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40:34.71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61 387 0,'0'0'597'16,"0"0"-67"-16,0 0-16 0,0 0-12 0,27 3-26 16,5-3-24-16,1-2-38 0,6 1-34 0,-1-4-33 0,3 2-23 15,3-1-27-15,-3-1-17 0,-3 2-24 0,0-3-23 16,0 4-25-16,-5-2-20 0,-9-2-23 0,-4 4-18 15,-8 0-25-15,-12 2-31 0,24 0-33 0,-24 0-48 16,16-2-52-16,-16 2-74 0,0 0-80 0,6-6-90 16,-6 6-86-16,0 0-93 0,0 0-296 0,-24-14-913 15,24 14 246-15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40:01.08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 0 4033 0,'-2'8'610'0,"2"-4"-210"0,0-4-81 0,0 8-98 0,0-8-31 15,0 0 3-15,0 7-2 0,0-7-9 0,4 3-28 16,-4-3-17-16,7 2-11 0,2 1-9 0,8-1-18 15,1-2-12-15,0 0-12 0,-1 0-27 0,1 0-42 0,-3 0-67 16,-4 0-79-16,-11 0-82 0,19 0-86 16,-19 0-99-16,18 0-91 0,-18 0-269 0,15 0-924 15,-15 0 249-15</inkml:trace>
</inkml:ink>
</file>

<file path=word/ink/ink5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0:35.04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8-2 325 0,'0'0'377'0,"-17"0"-64"0,17 0-41 16,-9 6-24-16,9-6-29 0,-7 8-19 0,5-2-19 0,0 2-21 16,0 1-9-16,2 1-14 0,0 0-13 15,0-2-7-15,2 2-1 0,2 6 1 0,1-4-5 0,-1-2 1 16,1-1-8-16,-1 1 12 0,-2-5-2 0,3 2-16 16,1-1 1-16,1-2-7 0,-1 0-12 0,1 0-5 15,-7-4-5-15,16 2-10 0,-16-2-15 0,16 0-20 16,-16 0-16-16,18-6-18 0,-9 2-13 0,4-8-7 0,-2 1-5 15,0 1-13-15,0-4 3 0,-2 0 5 16,0 2 5-16,-3 0 12 0,1 2 14 0,-3 3 17 16,-2 2 9-16,3-2 7 0,-5 7 5 0,4-8-6 0,-4 8-8 15,0 0 7-15,0 0-5 0,0 0-8 0,0 0 3 16,0 0-7-16,0 0 4 0,7 22 1 0,-5-4-12 16,0-1 8-16,-2 1 3 0,5-1-4 0,-1 5-9 15,8 4-11-15,-5-4-29 0,2-2-28 0,2-7-34 16,2 1-41-16,2-2-38 0,14 4-52 0,2-9-236 15,-2-4-568-15,7-3 158 0</inkml:trace>
</inkml:ink>
</file>

<file path=word/ink/ink5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0:34.66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2 104 213 0,'0'0'528'0,"0"0"-95"15,0 0-59-15,0 0-45 0,0 0-37 0,0 0-21 16,-9 3-22-16,9-3-23 0,-2 12-17 0,-3 4-19 15,1 3-11-15,-5 11-16 0,2 2-20 0,1-4-15 16,-3 3-12-16,7-1-13 0,-1-9-9 0,1-3-11 16,0 0-10-16,2-4-7 0,0 0 2 0,-2-5-3 15,4-1 2-15,-2 0 4 0,0-2 4 0,4 0 5 16,-4-6 10-16,5 4-1 0,-5-4-3 0,0 0-4 0,17-6-10 16,-3-8-7-16,6-9-6 0,2-7-18 0,-2-4-13 15,5-19-15-15,1-8-14 0,-10 18-9 0,-1 9-8 16,-2 3-10-16,-4 3-11 0,-2 1-10 0,0 7-10 15,-3 5 1-15,0 4 3 0,-1 1-6 0,-3 8-2 16,0 2 12-16,0 0 1 0,0 0-4 0,0 0 14 16,-16 48 5-16,12-17 3 0,-1 0 1 0,1 3 6 0,4-3-1 15,0 3 8-15,0-6 1 0,4 0 0 0,3 3 8 16,-5-11 5-16,0-4 11 0,5-1 11 0,0-3 19 16,1-4 23-16,-1 0 21 0,2-2 13 0,0-4 3 15,7 0-1-15,4-6 3 0,9-4-5 0,4-4-5 16,0-4-11-16,-2-4-6 0,-4-5-5 0,6-3-10 15,-8-3-10-15,1-3-11 0,-6 2-17 0,0 3-5 16,-6 3-4-16,-3 5-2 0,-2 5-9 0,-2 4-6 0,-1 4-9 16,-1 0-9-16,-3 3-2 0,-2 5 1 0,0 0 7 15,0 0-3-15,0 0 1 0,0 0 4 0,-4 33-4 16,-1-3 0-16,3-1 0 0,2 1 3 0,4 1-1 16,-1 3-3-16,-1-6-1 0,2 1 0 0,5-1-4 15,-5-7-13-15,3-1-21 0,0-4-28 0,4-3-36 16,0 2-36-16,0-4-30 0,0-3-46 0,4 0-61 15,1-6-288-15,-4-2-702 0,1-2 191 0</inkml:trace>
</inkml:ink>
</file>

<file path=word/ink/ink5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0:33.86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1 38 5975 0,'-8'-4'553'0,"-1"2"-180"16,3-1-147-16,6 3-89 0,0 0-31 0,-9-3-23 16,9 3-15-16,0 0-13 0,7-10-12 0,-7 10-6 15,4-6-39-15,-4 6-49 0,7-6-79 0,-7 6-87 0,4-4-91 16,-4 4-99-16,0 0-112 0,0 0-315 0,0 0-1003 16,0 0 269-16</inkml:trace>
</inkml:ink>
</file>

<file path=word/ink/ink5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0:33.68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56 686 0,'0'0'637'0,"2"-8"-99"0,-2 8-63 0,0 0-58 15,2-7-53-15,-2 7-42 0,11-5-39 0,0 0-34 16,-2 3-28-16,11-4-43 0,2 2-56 0,-3-1-79 15,1 2-78-15,-2 2-96 0,-2-3-115 0,-5 0-320 16,2 3-677-16,-13 1 182 0</inkml:trace>
</inkml:ink>
</file>

<file path=word/ink/ink5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0:33.52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7-9 773 0,'0'-6'580'0,"-2"2"-95"0,2 4-67 16,0 0-52-16,0 0-39 0,0 0-37 0,0 0-26 0,-16 16-26 16,9 14-14-16,-2 5-24 0,-4 25-20 0,0 2-19 15,0 2-18-15,4 5-15 0,3-1-16 0,4-1-9 16,-3 3-13-16,3-6-8 0,4 1-10 0,-6 0-18 16,8-4-20-16,-6-15-36 0,0-13-48 0,4 1-55 15,-2-3-70-15,2-9-71 0,0-4-87 0,-2-8-273 16,0-2-730-16,0-8 199 0</inkml:trace>
</inkml:ink>
</file>

<file path=word/ink/ink5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0:33.33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8 74 5060 0,'-9'-9'476'0,"3"-3"-179"0,-1 2-113 0,3 4-66 16,4 0-20-16,0 6-22 0,-3-10-10 0,3 10-12 16,5-10-8-16,-5 10-6 0,6-6-9 0,-6 6-4 15,11-4-9-15,-11 4 0 0,18 0-20 0,-18 0-11 16,16 4-9-16,-8 4-9 0,3 6-5 0,-2 2-6 15,7 9-21-15,-5 3-24 0,0 0-29 0,-4 4-24 16,0 1-36-16,2-2-36 0,0-2-35 0,-3-5-37 0,-3-6-42 16,3-3-41-16,1-5-244 0,-1-2-734 15,3-2 200-15</inkml:trace>
</inkml:ink>
</file>

<file path=word/ink/ink5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0:33.10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 999 417 0,'0'0'563'0,"-3"3"-44"0,3-3-11 16,0 0-11-16,0 0-7 0,0 0-10 0,0 0-34 0,0 0-46 15,0 0-45-15,0 0-35 0,-8-20-24 0,8 3-17 16,0-13-26-16,0-1-26 0,0-5-23 16,4-5-22-16,-4-24-23 0,2-4-16 0,3 0-23 0,-3-3-18 15,2-1-16-15,1-2-15 0,-1 1-12 0,7 7-10 16,-4 7-5-16,-1 16-7 0,0 14-2 0,-4-2-6 15,2 10-3-15,-2 4-4 0,1 3-7 0,-1 3-16 16,0 2-19-16,0 2-31 0,0 3-27 0,3 0-28 16,-5 5-28-16,11-2-38 0,-11 2-43 0,17 14-50 0,-6 0-54 15,2 17-68-15,1 3-81 0,7 22-252 0,-12-9-866 16,0-6 234-16</inkml:trace>
</inkml:ink>
</file>

<file path=word/ink/ink5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0:32.75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3 35 649 0,'5'-7'762'0,"-3"2"-118"16,-2 5-96-16,2-8-64 0,-2 8-54 0,0 0-44 0,1-7-43 15,-1 7-51-15,0 0-48 0,13-6-73 0,-13 6-77 16,17 0-95-16,1 0-119 0,3 2-126 0,-1-2-131 16,13 10-214-16,-7-4-708 0,3 1 191 0</inkml:trace>
</inkml:ink>
</file>

<file path=word/ink/ink5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0:32.61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3-11 1014 0,'0'0'615'16,"2"-8"-101"-16,-2 8-75 0,0 0-52 0,0 0-39 15,0 0-32-15,4 28-34 0,-2-10-31 0,3 22-24 16,-3 28-27-16,4-1-25 0,-4 2-17 0,0 0-20 0,2-2-39 16,-4-4-38-16,0-12-41 0,0 6-51 15,0-7-56-15,0-10-64 0,-4-3-57 0,0 0-66 0,2-5-64 16,-4-9-232-16,1-5-683 0,-1-8 185 0</inkml:trace>
</inkml:ink>
</file>

<file path=word/ink/ink5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0:32.41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48 35 3091 0,'-17'-8'253'15,"-3"0"-108"-15,2 2-75 0,-2 2-30 0,1 2-15 16,2 0-6-16,-1 0-2 0,0 0 3 0,3 4 0 0,4-4 3 16,11 2-5-16,-20 6-1 0,11-2-3 0,3 2-8 15,1-2 15-15,-1 2-8 0,3-1 4 0,-1 3 9 16,2 1 9-16,0 0 7 0,2 0 4 0,0 6-5 16,0 1 8-16,2 0-2 0,0-3-4 0,0 5-9 15,0-3-3-15,1 3 0 0,-1 3 6 0,0-3-22 16,-2 0-36-16,-4 12-52 0,-1-1-73 0,-4-7-81 15,3-5-298-15,1 1-629 0,0-8 170 0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40:00.81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92 0 679 0,'-13'10'434'0,"0"-1"-63"0,-1 4-55 0,3-2-28 16,-4 3-31-16,-3 11-25 0,-1 1-28 0,-1 4-14 15,3-2-19-15,-2 1-24 0,-1-3-9 0,2-1-16 16,1-1-17-16,3-4-4 0,1-4-10 0,-2-1-11 0,2-2-6 15,-2 0-10-15,2-2-3 0,-2-1-10 16,-1-3 6-16,3 0-13 0,4-2-4 0,0-1 9 0,1-1 4 16,8-3 4-16,-14 0 0 0,14 0-2 0,0 0-2 15,-11-8 1-15,11 8-4 0,3-13 9 0,-1 4 9 16,2 0 20-16,1 1 19 0,6-7 14 0,0 2 14 16,2 0 10-16,0 5-11 0,-2 0-14 0,0 1-13 15,0 1-12-15,0 2-2 0,-11 4-5 0,19 0-15 16,1 4-13-16,-5 4-19 0,0 2-24 0,1 3-31 15,-3 1-51-15,-2 4-60 0,7 10-70 0,-1 3-71 0,-6 1-64 16,3 1-67-16,-3-3-279 0,3-5-812 0,-1-5 219 16</inkml:trace>
</inkml:ink>
</file>

<file path=word/ink/ink5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0:32.19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3 10 570 0,'0'0'505'16,"-7"4"-90"-16,7-4-57 0,0 0-37 0,-5 4-27 15,5-4-26-15,0 0-19 0,0 0-24 0,-6 6-22 16,6-6-18-16,0 0-21 0,0 0-10 0,0 0-17 15,0 0-10-15,0 0-10 0,0 0-11 0,0 0-8 0,0 0-10 16,0 0-8-16,0 0-16 0,0 0-20 0,0 0-22 16,0 0-17-16,0 0-4 0,0 0-1 0,0 0-3 15,0 0 0-15,-17-14-2 0,17 14 0 0,-15-3 1 16,10 0-2-16,5 3 0 0,0 0 6 0,-13-4-3 16,13 4 5-16,0 0 2 0,0 0 3 0,0 0 6 15,-13 10-3-15,11 0 0 0,4 0 2 0,0 6 0 16,3 2-3-16,3 9 0 0,6-5-10 0,-1 7-18 15,6-3-22-15,1 0-52 0,6-1-43 0,0-3-46 16,1 0-53-16,6-6-57 0,-10-9-236 0,12 5-631 0,3-4 172 16</inkml:trace>
</inkml:ink>
</file>

<file path=word/ink/ink5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0:31.86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4 26 531 0,'-7'-8'545'0,"5"0"-89"0,-2 2-55 15,4 6-45-15,-7-6-44 0,7 6-34 0,0 0-35 16,0 0-27-16,-15 12-24 0,8 4-18 0,-5 15-15 0,1 7-18 15,-4 23-9-15,2 2-17 0,0-1-9 16,4-16-11-16,4-7-14 0,-3 2-8 0,5-3-5 0,1 1-10 16,0-3-3-16,2-4-6 0,0-3-1 15,0-7-5-15,0-2-2 0,2-7-3 0,-2-2-1 0,0-3-1 16,0 0 2-16,0 1 2 0,2-6 5 0,-2-3 6 16,3 8 0-16,-3-8-7 0,6 0-1 0,-6 0-5 15,11-8-5-15,2-4-10 0,0 1-6 0,3-3-6 16,-1 2-7-16,-1-1-4 0,0 3-4 0,-1-1 3 15,-4 4-7-15,-3 1 2 0,1 1-7 0,-1 0-7 0,-1 0-2 16,-1 5-3-16,-4 0 1 0,0 0-1 16,0 0 4-16,2 10 4 0,-6 5-1 0,-3 3-23 0,-6 9-36 15,0 1-39-15,0 0-29 0,-3 4-26 0,2-6-31 16,-1 3-39-16,6-5-51 0,2-6-260 16,-1-6-661-16,6-3 178 0</inkml:trace>
</inkml:ink>
</file>

<file path=word/ink/ink5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0:30.40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93 344 0,'0'0'343'0,"0"0"-56"0,11-2-41 16,-11 2-26-16,0 0-25 0,24 4-27 0,-6 2-14 0,4-2-21 15,8 5-16-15,1 0-19 0,2 2-24 0,0-1-21 16,-7-4-10-16,-5 0-13 0,-1-2-10 0,-2 0-8 15,-1 0 0-15,-4-2-4 0,-2 0 3 0,-2 0-1 16,0 0 6-16,-9-2 17 0,16 2 22 0,-16-2 1 16,0 0-7-16,15-6 3 0,-8 0 4 0,-3 0 8 15,0-2 13-15,-1-2 9 0,2-6 8 0,-3 3 13 16,1-3 15-16,-3 2-1 0,2 2 6 0,-2-3-6 0,0 3-5 16,0 2-9-16,-2 0-8 0,-1 4-13 0,3 6-10 15,-2-12-14-15,2 12-10 0,-3-6-14 0,3 6-10 16,0 0-1-16,0 0-9 0,0 0 2 0,-18 16-4 15,16-8-2-15,-5 10 4 0,1 1-4 0,1 11-4 16,-1 2 3-16,4-1-8 0,-1 1 3 0,1-1 0 16,2 1 2-16,2-3-2 0,1-5-5 0,-3-3 1 15,2-1 4-15,2-4 3 0,-2 2 1 0,3-4 2 16,-1-2 8-16,-2 0 4 0,3-7 5 0,1 3 11 16,-1-2 14-16,1-2 2 0,2-2-5 0,-8-2-5 0,18-2-4 15,-1-2-5-15,-1-5-21 0,-1-3-13 0,-2-3-27 16,1 4-24-16,1-3-21 0,-6 6-22 0,2-2-22 15,-2 4-21-15,-3 2-19 0,-1 0-18 0,-5 4-8 16,8-5 11-16,-8 5 16 0,0 0 13 0,0 0 18 16,17 9 8-16,-10 1 12 0,4 2 12 0,-2 4 11 15,4-1 18-15,7 7 16 0,-3-2 8 0,-1-4 12 16,-1-2 13-16,12 4 12 0,-6-5 8 0,-2-1 5 0,12 2 6 16,-4-6 5-16,4-3-2 0,1 0-2 0,1-7 4 15,-7-1-5-15,-4-2-2 0,-4-3-2 0,2 0-4 16,-5-4-4-16,0-2-1 0,-2 1-1 0,0-3-3 15,-4 0 4-15,-1 0 0 0,-3 2 3 0,-3 4 7 16,0-1-1-16,-2 3-2 0,0 2-1 0,0 6 2 16,-4-10-7-16,4 10 4 0,-2-6-6 0,2 6-2 15,0 0-1-15,0 0 3 0,0 0-4 0,0 0 1 16,0 0-2-16,-11 26 2 0,11-18 4 0,0 1-4 16,0 1 3-16,2 6-1 0,0 0-1 0,2-2-10 0,5 0-28 15,0-3-54-15,0-2-68 0,2-6-110 0,9 1-146 16,0-6-490-16,13-8 136 0</inkml:trace>
</inkml:ink>
</file>

<file path=word/ink/ink5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0:29.76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1 0 765 0,'0'0'537'0,"0"0"-94"0,0 0-62 15,0 0-49-15,-10 10-39 0,8 8-33 0,-5 10-26 0,3 9-26 16,-2 4-23-16,6 23-19 0,-2 3-15 16,2-7-16-16,2 2-17 0,0-15-12 0,-2-7-12 15,2-1-10-15,0 0-15 0,0 1-10 0,2-3-15 0,1-1-32 16,-3-4-36-16,0 1-48 0,2-11-43 0,-4-5-45 16,0-3-40-16,-2-2-44 0,0-2-52 0,-2-6-190 15,4-4-584-15,0 0 162 0</inkml:trace>
</inkml:ink>
</file>

<file path=word/ink/ink5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0:29.44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 124 250 0,'0'0'425'0,"0"0"-84"0,0 0-53 16,0 0-43-16,-15 5-30 0,15-5-22 15,0 0-18-15,0 11-17 0,0-11-15 0,4 16-19 16,-1-6-11-16,3 2-12 0,-1 1-13 0,-1-3-10 0,0-1-9 16,1 1-7-16,-1-4 1 0,1 0 16 0,-5-6 18 15,4 12 12-15,-4-12 20 0,4 8 24 0,-4-8 8 16,5 3 2-16,-5-3-9 0,0 0-13 0,0 0-7 16,0 0-12-16,26-13-7 0,-15 1-9 0,8-13-7 15,-2-2-12-15,5 1-8 0,-4 1-7 0,-3 3-8 16,5-2-8-16,-9 8-9 0,2-2-2 0,-4 8-10 15,2 0-25-15,-8 0-30 0,2 2-39 0,1 2-51 0,-1 2-46 16,-5 4-54-16,0 0-52 0,17-1-52 16,-17 1-270-16,25 9-703 0,-10 1 193 0</inkml:trace>
</inkml:ink>
</file>

<file path=word/ink/ink5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0:29.06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 52 674 0,'0'0'388'0,"0"0"-43"0,0 0-21 0,0 0-30 15,0 0-16-15,11 6-20 0,-2-4-10 16,9-2-15-16,2 0-1 0,0 0-9 0,12-3-12 0,-8 0-15 16,-2-1-8-16,-2 2-11 0,-3-3-13 0,1 2-13 15,-3-2-9-15,-1 2-10 0,-5 3-10 0,-2-2-6 16,-7 2 0-16,14-3-16 0,-14 3-18 0,8-3-30 16,-8 3-29-16,0 0-31 0,0 0-21 0,0 0-30 15,-17-14-18-15,0 12-12 0,-3 0-19 0,-13 0-10 16,7 2-5-16,-10 0-10 0,10 0-8 0,5 0-10 15,-1 4-9-15,4-4-13 0,1-2-14 0,3 0-36 0,3 2-42 16,11 0-202-16,0 0-558 0,-11-4 153 0</inkml:trace>
</inkml:ink>
</file>

<file path=word/ink/ink5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0:28.68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0 70 5914 0,'-9'-8'383'16,"3"0"-115"-16,-1 3-125 0,3 0-63 0,4 5-30 15,-4-8-22-15,4 8-12 0,2-8 4 0,-2 8-24 0,15-9 8 16,2 5-20-16,1-1-53 0,2 1-57 15,-3 0-68-15,3 4-61 0,-3-4-65 0,2 6-64 0,-2-2-382 16,-2 2-919-16,-1 0 246 0</inkml:trace>
</inkml:ink>
</file>

<file path=word/ink/ink5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0:28.52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3 845 598 0,'0'0'470'0,"0"0"-12"0,0 0-10 0,-2 6-7 15,2-6-17-15,0 0-15 0,0 0-23 0,0 0-35 0,0 0-26 16,0 0-42-16,-9-28-22 0,4 1-22 15,-1-5-26-15,-1-6-17 0,1-22-18 0,1-2-23 0,-1-3-10 16,-1-4-18-16,2 4-13 0,3 0-13 16,0 6-7-16,2 13-16 0,0 9-7 0,0 2-7 0,2 3 0 15,3 2-16-15,-1 7-10 0,3 5-13 0,-3 2-19 16,3 3-18-16,2 0-33 0,-3 6-31 0,1-1-34 0,2 1-45 16,-9 7-38-16,17 3-47 0,-2 4-45 0,7 18-54 15,-2 2-72-15,-14 8-271 0,1 3-819 16,-3 1 222-16</inkml:trace>
</inkml:ink>
</file>

<file path=word/ink/ink5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0:27.36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99 0 209 0,'0'0'322'0,"0"0"-58"0,0 0-39 0,-47 4-34 0,31 5-22 16,-2 1-12-16,-17 8-19 0,7 2-15 0,3 2-30 15,1 1-25-15,-1 0-23 0,3 0-31 16,7-7-37-16,-3 8-43 0,9-4-43 0,3-5-129 0,-1-3-283 16,3-2 80-16</inkml:trace>
</inkml:ink>
</file>

<file path=word/ink/ink5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0:26.83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3 0 3018 0,'-13'5'240'0,"-3"-2"-147"0,5 2-39 0,-2 2-19 15,2 5-9-15,-2 0 12 0,3 4 0 16,-5 11 7-16,0 3-2 0,4 0-5 0,0-1 1 0,2 5 9 16,5-1-5-16,-1 1 11 0,3-3-3 0,0 1 14 15,0-6-2-15,2 0 8 0,2-6 0 0,-2-2 9 16,4-3 5-16,-2-2-5 0,1-2 11 0,-3 1-3 15,4-2 2-15,-2-3 0 0,0-2 4 0,3 0 0 16,-1 2-3-16,3-6-4 0,4 1-13 0,-11-2-5 16,30-2-6-16,-12-1-11 0,13-5-14 0,-4 1-11 15,-3 2-8-15,-2 1-3 0,-4-2-7 0,-3 2 0 0,-1 4-2 16,-3-4-1-16,0 2-1 0,-3-2-2 0,-8 4-7 16,0 0 6-16,16 4 1 0,-16-4-1 0,9 12 3 15,-7-4-3-15,-2 2 5 0,-4 7 0 0,-1 1-2 16,-1 0-2-16,-1-1 2 0,-4 10-1 0,-7 0 2 15,5-7-5-15,3-2-11 0,2-9-18 0,-3 3-22 16,2-2-29-16,-2 0-20 0,5-6-33 0,-3 1-36 16,2-3-38-16,7-2-48 0,0 0-58 0,-28-13-272 15,14 3-699-15,-1 2 190 0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40:00.45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4 80 287 0,'0'-6'422'0,"0"6"-28"0,0 0 0 0,19-6 0 16,-8 2-2-16,5-2-5 0,3 1-3 0,-1-3-11 16,4 0-7-16,-2 2-16 0,-2 2-25 0,0-2-27 15,0 0-34-15,0 2-28 0,-3 0-26 0,1 2-26 16,-5 0-23-16,0 0-25 0,0 0-31 0,-11 2-33 16,13 4-38-16,-6 2-28 0,-1 0-33 0,1 12-40 15,-3 0-41-15,-4 11-34 0,0-3-32 0,-2 6-27 16,0 1-1-16,0-4 6 0,-3-7 14 0,3-2 18 15,0-4 16-15,2-4 26 0,-2-2 37 0,-1-3 48 16,3 1 48-16,0-2 53 0,0 0 29 0,0-2 24 0,0-4 19 16,5 8 19-16,-5-8 7 0,6 6 9 0,1-2 9 15,0-3-4-15,1 6-2 0,0-4 1 0,1 2-10 16,0-2-13-16,0 1-5 0,2 1-6 0,-3-2-9 16,1 3-8-16,0-2-8 0,-2 0-13 0,-1 2-15 15,1 0-18-15,-3 0-10 0,1 2-11 0,-7 2-18 0,-3 5-25 16,1 1-42-16,-1 2-31 0,-3 0-30 0,-1-5-29 15,-2 1-28-15,-5 0-26 0,3 0-21 0,0 0-22 16,-2-6-20-16,-2 0-20 0,-1-5-29 0,5-4-44 16,0-4-52-16,-1-5-260 0,3-1-780 0,5-7 211 15</inkml:trace>
</inkml:ink>
</file>

<file path=word/ink/ink5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0:26.45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6 551 317 0,'-9'10'211'0,"3"-4"-18"0,1 0-15 0,3 2-5 15,0-2-2-15,0 0-3 0,2-6-5 0,2 11-4 0,0-3 0 16,2-1-2-16,3-2-1 0,0 1 2 0,-1 0-3 16,1-2 0-16,8 6-5 0,2-6-1 0,-2 2-2 15,3-4-15-15,-3 0-10 0,1-2-15 0,-16 0-9 16,24 0-8-16,-13-4-18 0,0 0 4 0,5-4-17 15,-5 0-16-15,-1-6-27 0,-2-1-15 0,-3-3-15 16,-5-2-19-16,0-13-16 0,-5-5-8 0,-1-2 1 16,0-3 6-16,-5-20 3 0,-2 4 9 0,9 10 16 0,-5 8 19 15,0 3 23-15,2 1 20 0,5 4 20 16,-2 9 13-16,-1 6 0 0,1 2-11 0,2 2 6 0,2 4-11 16,0 3-10-16,0 7-4 0,-2-10-3 0,2 10-6 15,0 0-10-15,0 0 2 0,0 0 6 0,22 22 5 16,-7 7-4-16,-2 11-5 0,7 19-1 0,-6 2-5 15,2 2 1-15,-1 1-8 0,-6 1 2 0,7-3-18 16,-3 0-44-16,-4-16-50 0,-3-7-52 0,3-1-64 16,2-2-66-16,-2-9-227 0,4 1-605 0,-2-13 165 0</inkml:trace>
</inkml:ink>
</file>

<file path=word/ink/ink5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0:26.05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55 0 269 0,'-16'0'220'16,"2"2"-29"-16,1 0-19 0,-3 0-13 0,3 2-8 16,-4 0-7-16,-1-1 10 0,3 4 11 0,-5 0 10 15,2 1-1-15,4 0-2 0,-4-2-16 0,5 2-9 16,0 2-9-16,2-2 3 0,2 2-12 0,2-3 2 15,3 3-3-15,2-2-3 0,-1 2-6 0,1-2-8 16,4 2-7-16,1 0-6 0,3 4 3 0,-1-3-1 0,6 1 2 16,2-4-3-16,0 2-10 0,5-2-1 0,0-2-12 15,2-3-8-15,0-1-5 0,2 1-16 0,-2-3-8 16,2 0-24-16,-4-5-23 0,-3 2-22 0,2-3-26 16,-2-2-14-16,-2-4-18 0,-4 0-9 0,0-2-2 15,-2-1 7-15,-3-1 7 0,-2 0 8 0,-2-2 8 16,-2 1 12-16,0 3 8 0,2 2 13 0,-2 0 11 15,2 4 8-15,0 2-1 0,0 6 4 0,-3-11 3 16,3 4 7-16,0 7 0 0,-2-7-1 0,2 7 2 16,0 0 3-16,2-8 1 0,-2 8 1 0,0 0-2 0,0 0 7 15,0 0-6-15,0 0 1 0,25 14-2 0,-19-6 3 16,7 3 1-16,1 3 5 0,1 0 2 0,0 0 4 16,9 9 2-16,0-3-7 0,-4-2 4 0,-3-4 0 15,1-2 1-15,-3-1-13 0,3 1-13 0,0 0-18 16,9 4-20-16,-7-10-22 0,-5-1-20 0,3-2-16 15,-7-1-17-15,0-2-22 0,-11 0-18 0,20-5-6 16,-11 0 2-16,-9 5 11 0,13-10 22 0,-6 2 21 0,-1-6 32 16,1 0 23-16,-3 3 35 0,2 1 31 15,-4 2 21-15,0-2 14 0,0 4 5 0,1-2 9 16,-3 8 3-16,2-10-3 0,-2 10 0 0,2-8-1 0,-2 8-7 16,0-8-1-16,0 8-8 0,0 0-3 0,0-5-1 15,0 5 1-15,0 0 7 0,0 0-1 0,0 0 6 16,0 0 4-16,0 0 5 0,0 0 0 0,0 0-1 15,0 0 8-15,0 0 7 0,0 0 8 0,0 0 13 16,0 0 17-16,0 0 2 0,0 0 9 0,4-10-6 16,-4 10-1-16,7-2-9 0,-7 2-12 0,11-5-6 0,-11 5-11 15,18-3-7-15,-18 3-4 0,15-4-8 0,-15 4-11 16,15-4-5-16,-15 4-7 0,14 0-10 0,-14 0-11 16,0 0-9-16,17 6-10 0,-8-1 4 0,-4 3-4 15,-1 1 6-15,3 9-1 0,-3-5-9 0,3 5-31 16,-2 0-35-16,-3-1-25 0,5 3-32 0,-3-4-31 15,3-1-35-15,0 0-42 0,1 0-37 0,-3-7-166 16,6-2-534-16,4 2 147 0</inkml:trace>
</inkml:ink>
</file>

<file path=word/ink/ink5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0:25.31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84 6 508 0,'-18'4'329'0,"3"2"-40"0,-3-3-42 0,3 4-28 16,1-2-23-16,-2 7-21 0,1-4-8 15,-1 3-14-15,3 2-6 0,0 0-14 0,4-3 2 0,0 3-7 16,3-1 1-16,1-2-8 0,3 2-7 0,2-4 4 16,0 1 2-16,2-2-3 0,3 1-4 0,1 0-2 15,1-2-1-15,2 1-7 0,6 0-7 0,-2-3-5 16,5 2-7-16,0-4-5 0,-2-4-9 0,4 0-5 15,0-2-9-15,-3-2-4 0,-1-4-5 0,-1-1-7 16,5-12-15-16,-7 5-4 0,-2 0-15 0,-4 2-16 16,-1 1 5-16,-8-1-6 0,0 2-6 0,-2 1 7 0,-3 0-5 15,-2 3 4-15,3 2 9 0,-1 0-7 0,0 4 0 16,1-2-2-16,6 6 1 0,-9 0 2 0,9 0 2 16,0 0 2-16,-13 12 4 0,11-5 7 0,-3 10 2 15,5 4 7-15,5 7 5 0,1 0-1 0,3 2 3 16,4-1-4-16,5-2 2 0,2 1-2 0,3-4-13 15,1-1-23-15,7 0-32 0,9-5-48 0,-1-6-52 0,2-9-79 16,5 2-95-16,3-4-207 0,22-5-636 0,-5-8 174 16</inkml:trace>
</inkml:ink>
</file>

<file path=word/ink/ink5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0:24.59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3 14 844 0,'-9'-7'621'0,"9"7"-101"15,0 0-56-15,0 0-15 0,0 0-10 0,0 0-11 16,17-6-24-16,3 6-34 0,0 0-39 0,15 0-39 15,1 2-29-15,-2 0-29 0,1-2-28 0,0 2-25 16,-4 1-18-16,-4-3-28 0,-6 0-44 0,-4 2-61 16,1 0-62-16,-5-2-76 0,1 1-86 0,-3-1-94 15,-11 0-97-15,0 0-370 0,19 4-905 0,-19-4 242 16</inkml:trace>
</inkml:ink>
</file>

<file path=word/ink/ink5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0:24.37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59 9 659 0,'-46'-6'365'0,"30"5"-61"0,-1 1-32 0,0-3-22 0,0 3-32 16,1 0-30-16,-2 4-23 0,3 2-21 0,0-2-17 15,4 0-18-15,2 0-13 0,0 0-10 0,9-4-9 16,-11 10-2-16,6-6-3 0,5-4 9 0,-8 8 6 15,8-8 20-15,-3 12 2 0,3-12-3 0,-2 11 4 16,2-3-6-16,0-8 3 0,5 18-2 0,-3-12-6 0,2 2-2 16,-2 2-7-16,3-1-7 0,-3-1-7 15,3 0 0-15,-3 2-4 0,0 0-10 0,-2 0-19 0,-2 6-30 16,-5 2-51-16,-2-1-69 0,-4-1-91 0,-10 8-108 16,-10-3-268-16,-3-5-690 0,6-4 188 0</inkml:trace>
</inkml:ink>
</file>

<file path=word/ink/ink5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0:24.12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3 596 679 0,'0'0'394'0,"0"0"-48"0,0 0-24 16,-4 6-22-16,4-6-21 0,0 0-17 15,0 0-20-15,0 0-29 0,0 0-18 0,0 0-19 16,0 0-25-16,0 0-13 0,0 0-15 0,0 0-13 0,0 0-7 16,0 0-12-16,0 0-19 0,0 0-28 0,37-10-17 15,-37 10-22-15,0 0-25 0,0 0-18 0,0 0-18 16,0 0-12-16,0 0-7 0,0 0 2 0,0 0 3 16,0 0 7-16,-33-8 6 0,33 8 10 0,0 0 8 15,-24 3 15-15,24-3 8 0,-14 5 10 0,14-5 21 16,-14 5 0-16,10 0 12 0,4-5 5 0,-7 9 14 15,7-9-3-15,-2 12 17 0,2-4-4 0,0-8 6 16,7 14-8-16,2 0-3 0,-1-4 4 0,3 2-7 16,2-1-1-16,2 1-1 0,-2-2 1 0,7 0 4 0,0-3-1 15,0 1-6-15,13 0 4 0,-3-4-20 0,0 1-9 16,-1-5-17-16,-5 0-27 0,-2-3-13 0,-2-1-21 16,0-1-22-16,-3-8-14 0,7-4-19 0,-4-8-12 15,-5 0-2-15,-4-4 4 0,-2-4 14 0,-2 0 10 16,-3-9 10-16,0-22 14 0,1-3 15 0,-1 5 22 15,-2 0 24-15,1 2 32 0,-1 17 26 0,-4 9 23 16,4 4 17-16,-2 4 14 0,-2 9 9 0,2 1 6 16,0 4-9-16,0 2-3 0,0 3-14 0,0-1-12 15,0 8-6-15,-3-10-6 0,3 10-11 0,0 0-6 0,0 0-7 16,0 0-1-16,0 0-6 0,-8 47-1 0,3-14-3 16,3 5 0-16,-2 2-5 0,-3 21-3 0,7 0 1 15,2-14-4-15,3-6 0 0,-1 1 1 0,-2-1-6 16,5-4 2-16,2 1-2 0,-1-3-1 0,3-1-4 0,3-5 1 15,-2-1 1-15,5-5 0 0,-1-3 2 16,-3-6-1-16,3-2-1 0,1-2-4 0,-1-4-2 16,3-1-3-16,1-2-1 0,-1-3-16 0,3-6-24 0,-4-2-28 15,10-8-19-15,-10-2-24 0,4-7-15 0,-4-3-10 16,-5-4-7-16,-4 5 6 0,-8 3 10 0,1 4 9 16,-2 5 12-16,-3-1 7 0,-4 4 10 0,3 2 8 15,-5 2 13-15,2 5 11 0,3-4 20 0,-5 6 8 16,9 1 13-16,-11-5 7 0,11 5 10 0,0 0 9 15,0 0 7-15,0 0 9 0,-20 10 9 0,20-10 2 16,-4 11 1-16,6-1 3 0,0 5 1 0,3 1-1 16,3-1 1-16,1 3-1 0,4 6-5 0,-1-2-1 15,1-5 7-15,5 7 6 0,0-6 1 0,9 0 0 0,-8-5-1 16,1 1-4-16,0-4-4 0,11 3-7 0,-8-6-14 16,-1-4-10-16,-4 3-21 0,2-6-19 0,-1 0-24 15,-1-1-26-15,-2-4-30 0,-3 0-32 0,0-5-23 16,-1 0-16-16,-5-6 3 0,-1-2 14 0,1 0 20 15,0 3 37-15,-1-3 40 0,-1 1 26 0,-1 0 34 16,-2 4 33-16,-2 5 20 0,2-2 25 0,1 2 18 0,-3 8 16 16,0-12 5-16,0 12-1 0,2-8-4 0,-2 8-7 15,0-9-9-15,0 9-9 0,0 0-12 0,0 0-2 16,0 0-8-16,0 0-10 0,0 0 0 0,0 0-3 16,0 0-9-16,0 0-2 0,0 0 1 0,24 22-2 15,-17-7-7-15,-3-5-1 0,0 0-4 0,1-2-1 16,-1 0 2-16,-2 1-3 0,3-3 0 0,-3 0 4 15,-2-6 19-15,9 10 23 0,-9-10 13 0,4 8 23 16,-4-8 4-16,0 0 3 0,14 2 4 0,-14-2-2 0,0 0-6 16,18-12-4-16,-7 2-12 0,3-4-10 0,-1 1-12 15,0-1-22-15,-2 3-25 0,0-6-33 0,-2 5-44 16,2 1-48-16,-2-1-47 0,0-2-61 0,-5 5-71 16,3-6-278-16,-1 9-677 0,3-4 182 0</inkml:trace>
</inkml:ink>
</file>

<file path=word/ink/ink5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0:23.15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91 103 214 0,'-19'1'356'0,"1"3"-49"0,3-2-27 0,-3 0-26 16,5 4-24-16,-3 0-25 0,1 2-17 0,-1-2-18 15,3 2-16-15,3 2-12 0,-1-3-9 0,5 1-12 16,-1-3 6-16,3 3-19 0,-1 0 0 0,1-1-3 16,2-1-11-16,2-6-3 0,0 18-4 0,2-10-1 15,2-3-4-15,3 3-4 0,2-3-2 0,4 5-5 0,1-4-6 16,2 0-8-16,1-2-9 0,3-2-11 0,-2 2-14 16,-1-4-8-16,1 0-17 0,0 0-3 0,-5-4-16 15,-2 2-11-15,-1-4-16 0,-4 0-6 0,1-2-7 16,0 2-7-16,-3-2 1 0,0 0 9 0,-4 1 6 15,0 7 9-15,3-13 9 0,-3 5 11 0,0 8 4 16,0-13 12-16,0 13 14 0,-3-11 4 0,3 11 10 0,-2-8 2 16,2 8 2-16,0 0-1 0,-2-10-3 15,2 10-3-15,0 0-2 0,0 0 3 0,0-7-7 0,0 7 1 16,0 0-4-16,0 0 5 0,0 0-3 16,0 0 1-16,0 0-1 0,0 0-8 0,22 19 10 0,-15-11-10 15,6 6 3-15,0-1 3 0,0 0-9 0,3 1-3 16,-1 0-1-16,1-2-3 0,-2 0-6 0,1 0-7 15,3-2-11-15,-5 0-8 0,0-3-11 0,-2-1 3 16,0-1-5-16,-2-2 9 0,0 1 5 0,0-4 5 16,-9 0 7-16,13 0 8 0,-13 0 5 0,13-4 9 0,-8 0 5 15,-5 4 1-15,6-10 10 0,-1 3 6 0,-3-3 5 16,-1 2 2-16,1-2 0 0,1-4 3 0,-1-2 1 16,0 4 11-16,-2 3 5 0,0 1 5 0,0 8-4 15,0-15 0-15,0 15 1 0,2-8-8 0,-2 8-9 16,0-6-6-16,0 6 0 0,0 0-1 0,0 0-10 15,0 0 6-15,0 0-1 0,0 0-3 0,0 0 8 16,0 0-12-16,0 0 1 0,0 0-4 0,-4 24-1 16,4-24 0-16,0 13-5 0,0-13 6 0,2 9-3 15,-2-9 12-15,0 8 12 0,0-8 22 0,0 4 16 0,0-4 1 16,0 0 6-16,0 0-1 0,0 0-4 0,0 0-9 16,31-16-7-16,-18 3-3 0,-2-2-8 0,11-14-3 15,-2 4-1-15,-2-6-10 0,-1 3-4 0,-6 8-1 16,-1 4-9-16,-1 3-9 0,-2 4 0 0,-3 0-12 15,0-1-9-15,1 3-13 0,-5 7-7 0,4-8-1 16,-4 8 2-16,0 0 5 0,0 0 2 0,11 28 8 16,-11-13-3-16,5 16 4 0,-5-2 1 0,2 0 4 0,2 0-3 15,-2-7 2-15,1-3 4 0,1-3 4 0,0-1 3 16,1-1-2-16,-1-2 13 0,3 0 10 0,-5-4 23 16,2-2 13-16,1-1 17 0,2-3 4 0,-7-2-5 15,0 0 1-15,0 0 5 0,39-13 4 0,-22-1 7 16,-4 2 2-16,9-15-6 0,-2 0-4 0,0-1 0 15,-3 1-3-15,-4 7 4 0,-1 4 3 0,-6 4 0 16,-1 3 1-16,1 1 0 0,-1 3-10 0,-3-2-8 0,-2 7-10 16,5-8-6-16,-5 8-8 0,0 0-4 15,0 0 0-15,0 0-8 0,7 36-1 0,-5-7-6 0,-2 3-3 16,2 1-3-16,0-2-17 0,3 0-17 0,-1-1-26 16,-4-7-25-16,3 7-31 0,1-8-37 0,0-1-38 15,1-8-42-15,1 3-30 0,-1-6-38 0,1-2-37 16,3-2-59-16,0-5-236 0,-9-1-740 0,29-3 200 15</inkml:trace>
</inkml:ink>
</file>

<file path=word/ink/ink5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0:22.15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8 95 506 0,'0'0'346'0,"-11"2"-46"0,11-2-27 0,-11 2-29 16,11-2-30-16,-15 1-25 0,15-1-22 0,-20 5-19 0,3 3-14 15,3-3-13-15,3-2-15 0,0 2-14 16,0 0-12-16,2 0-8 0,2 0-4 0,0 1-7 0,1 1-5 16,1-1 5-16,1-1-1 0,-1 0 1 0,3 5 3 15,0-2-3-15,2-8 4 0,4 13 4 0,1-8-8 16,-1 3 7-16,5-2-3 0,-2-2-2 0,2 2-5 16,5 0-4-16,3-2-8 0,-3-2-7 0,-1-2-4 15,-13 0-6-15,20-2-13 0,-9-2-11 0,-3-2-21 16,1 0-13-16,2-8-12 0,-2 2-11 0,0-1-2 15,-5-2-2-15,1 7-1 0,-3-5 9 0,-2 5-7 0,-2 3 3 16,2 5 5-16,-5-15 7 0,3 10 1 0,2 5 2 16,-4-11 5-16,4 11 7 0,-5-5 1 0,5 5 2 15,0 0 0-15,0 0 2 0,0 0 6 0,0 0 10 16,0 0 2-16,0 0 7 0,0 0 5 0,5 28 2 16,-1-19 3-16,3 8 3 0,3-1 1 0,1-1-1 15,2-2 1-15,0 3-3 0,0-2 5 0,3-2 4 16,1-2-9-16,1 2-1 0,2-7-6 0,-3 3-8 0,15-2-17 15,-7-2-23-15,-6-4-22 0,-1-2-26 16,2-2-25-16,-3-3-23 0,-1-3-17 0,-3-2-5 0,-1-4 3 16,-1 0 20-16,-2 0 16 0,0-11 33 0,-3 1 33 15,-1 8 29-15,-3 0 31 0,0 4 27 0,0-3 19 16,-2 6 17-16,3 3 12 0,-1-1 7 0,-2 9 1 16,0-13-7-16,0 13-11 0,0-9-6 0,0 9-10 15,0 0-5-15,0 0 0 0,4-8 4 0,-4 8 0 16,0 0 2-16,0 0 7 0,0 0 9 0,0 0 8 15,0 0 1-15,18 22 10 0,-16-14 9 0,-2-8-1 0,5 7 7 16,-5-7 3-16,6 6 11 0,-6-6 20 16,0 0 14-16,9 7 10 0,-9-7 15 0,7 5-5 15,-7-5-2-15,0 0-10 0,0 0-17 0,28-5-8 0,-28 5-16 16,22-11-12-16,-7 2-15 0,-4 2-4 0,0 1-22 16,0 1-27-16,-3 1-29 0,-1-4-36 0,0 2-47 15,-7 6-54-15,13-8-63 0,-4 4-65 0,-9 4-70 16,8-6-60-16,-8 6-286 0,0 0-798 0,0 0 216 15</inkml:trace>
</inkml:ink>
</file>

<file path=word/ink/ink5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0:21.44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5 359 384 0,'0'0'392'0,"0"0"-26"0,0 0-20 0,-6 4-5 16,6-4-22-16,0 0-8 0,0 0-8 0,0 0-5 16,0 0-14-16,0 0-15 0,0 0-17 0,0 0-18 15,0-18-20-15,0 8-20 0,2-3-14 0,0-5-20 16,-2-2-19-16,2-7-12 0,-4-5-12 0,2 0-17 16,-2 3-7-16,0 1-8 0,-1 4-3 0,1 5-7 15,0 1-7-15,2 2-3 0,-2 4 1 0,0 0 7 16,2 5-7-16,-2-1-6 0,2 0-6 0,0 4-11 15,0 4-5-15,-3-8-5 0,3 8-9 0,0 0-5 16,-2 23-5-16,0 13 3 0,-2 31-4 0,1 10 4 0,-3 61 2 16,4-47-7-16,4-18 4 0,-4 2-6 0,4 0 0 15,2-5-3-15,3-1-1 0,-3-6 2 0,1-14-1 16,-1-7-4-16,-2-3 2 0,0-2 2 0,3-3-16 16,-3-10-11-16,-2-2-5 0,2-8-7 0,0-1-3 15,0-1 1-15,-2-2 5 0,0-2 4 0,0-2-7 0,0-6-28 16,0 0-23-16,0 0-15 0,0 0-5 15,-13-30-3-15,5-1 10 0,3-7 1 0,-4-21 4 0,1-6 8 16,3-8 7-16,5 2 1 0,0-2 9 0,5 6 23 16,-1 2 19-16,7 3 19 0,-4 21 17 0,1 8 13 15,-1 6 10-15,4-1 14 0,-6 5 14 0,4 7 10 16,-5 4 1-16,1 1-7 0,1 0-11 0,-3 4-7 16,1 2-4-16,-4 5-9 0,4-8 5 0,-4 8-4 15,0 0 1-15,0 0-3 0,16 26-6 0,-14-10-3 0,-2 17-13 16,0-2-25-16,-5 0-32 0,-1 3-46 15,-1-1-48-15,-1-2-42 0,-1 0-37 0,-4-2-33 0,3-9-38 16,3 1-31-16,3-8-28 0,-3-5-203 0,3-3-663 16,4-5 181-16</inkml:trace>
</inkml:ink>
</file>

<file path=word/ink/ink5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0:20.09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9 0 472 0,'0'0'391'0,"0"0"-60"16,0 0-22-16,0 0-30 0,0 0-27 0,0 0-20 0,0 0-32 15,-9 15-12-15,8 3-22 0,-3 12-15 0,-1 3-18 16,1 1-20-16,2 0-6 0,-1 1-15 0,6-2-24 16,-6-1-48-16,1 2-67 0,0-11-75 0,4-1-87 15,-4-9-215-15,6 2-508 0,-4-5 139 0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9:59.99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-5 264 0,'-5'-5'481'0,"5"5"-92"0,0 0-67 0,0 0-34 16,0 0-12-16,0 0-5 0,0 0-13 0,-2 32-14 15,9-14-8-15,-1 14-15 0,3 1-14 0,0 0-8 16,-5-2-14-16,7 3-20 0,-2 2-18 0,0-3-14 16,2-2-14-16,-6-2-7 0,6 1-18 0,-4-9-16 15,-3-1-30-15,1-2-35 0,1 0-59 0,-1-3-67 16,1 3-68-16,0-4-81 0,0-4-307 0,1 0-683 16,-1-3 187-16</inkml:trace>
</inkml:ink>
</file>

<file path=word/ink/ink5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0:19.62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26 411 0,'0'0'379'0,"0"0"-70"0,0 0-22 0,0 0-20 16,0 0-17-16,11-6-10 0,-11 6-27 0,0 0-24 0,0 0-16 15,31 7-22-15,-14-5-13 0,1 3-15 0,2-5-24 16,-2 1-12-16,-1 1-8 0,1-2-13 0,-2 0-8 15,-2 0-9-15,-3-2-3 0,0 1-3 0,-11 1-7 16,20-8 0-16,-7-4-8 0,-2 4 0 0,-2 0-3 16,0-6 4-16,-1 2 2 0,-3 0 10 0,-1 2 15 15,1 1 14-15,-1 1 19 0,-2 0 23 0,0 2 6 16,1 0-2-16,-3 6-8 0,4-10-4 0,-4 10-7 16,2-4-10-16,-2 4-8 0,0 0-4 0,0 0-6 0,0 0-6 15,-6 30-3-15,-1 1-1 0,0 3-8 0,1 3 2 16,1 2-3-16,1 0-4 0,2 2-7 0,0-5-1 15,-3 3-5-15,7-3-2 0,1-6-5 0,-3 5 1 16,2-7-4-16,0-6-3 0,2-5 0 0,-1-3-2 16,-1-2-1-16,0-2 2 0,0-2 5 0,-2-2 7 15,2-2 6-15,-2-4 3 0,7 5-4 0,-7-5-3 16,0 0-7-16,18-9-17 0,-4-5-20 0,4-13-22 16,1-5-24-16,1 1-22 0,0-3-15 0,-2 3-20 0,2 5-16 15,-7 4-11-15,-2 5-16 0,-3 5-13 0,1 1-3 16,-3 4 3-16,1 4 12 0,2 0 18 0,-1 1 16 15,-8 2 10-15,18 2 9 0,-18-2 9 0,27 8 9 16,-12 0 7-16,3 0 11 0,-1-1 4 0,0 1 8 16,0 0 7-16,3 0 4 0,-2-1 11 0,0-2 11 15,1 1 12-15,-1-1 12 0,-5-5 8 0,1 2 11 0,-14-2 12 16,18 0-4-16,-18 0 17 0,20-2 1 0,-20 2 3 16,16-5 8-16,-10 2 9 0,-6 3 9 15,11-8 7-15,-4 6-4 0,-7 2 1 0,7-7-4 0,-7 7-8 16,0 0-4-16,0 0-10 0,6-8-3 0,-6 8-9 15,0 0-3-15,0 0-9 0,0 0 2 0,0 0-3 16,0 0 1-16,0 0-5 0,0 0-4 0,11 17 7 16,-6-14-2-16,-3 2 1 0,2 3-1 0,3-3 4 15,-1 3-7-15,1-3 3 0,2 1-12 0,0-2-8 16,6 2-31-16,2 0-47 0,0-6-79 0,-17 0-101 0,29-16-336 16,-18 5-708-16,2-5 191 0</inkml:trace>
</inkml:ink>
</file>

<file path=word/ink/ink5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0:19.02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 525 231 0,'0'0'391'15,"0"0"-67"-15,0 0-31 0,0 0-19 0,0 0-15 0,9-25-12 16,-7 9 0-16,0-3-2 0,5-11 2 16,-1-2-2-16,-1 0-4 0,-1-7-9 0,-4 3-17 0,-2-6-11 15,2 1-11-15,-2 0-2 0,0 5 0 0,-1 2-2 16,1 4-7-16,-2 9-12 0,2 5-11 0,4 2-19 15,-2 5-8-15,-2 1-22 0,2 2-20 0,0 6-16 16,-2-10-11-16,2 10-6 0,0 0-5 0,0 0-4 16,0 0-7-16,2 37-3 0,-2-3-3 0,2-1-6 15,-2 3-1-15,2-2-3 0,2 1-4 0,-1-1-1 0,-1 0-1 16,0-1-1-16,0-4-27 0,0-3-35 0,-2-8-38 16,0-2-40-16,2-1-45 0,1-4-40 15,-1-1-30-15,-2-3-31 0,0-7-52 0,-5 5-71 0,5-5-209 16,0 0-719-16,0 0 195 0</inkml:trace>
</inkml:ink>
</file>

<file path=word/ink/ink5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0:18.66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67 0 605 0,'0'0'484'0,"0"0"-63"15,-20 12-40-15,11 0-38 0,-2 5-28 16,-4 11-21-16,1 1-28 0,-4 6-29 0,1 0-24 0,-1 1-17 16,3 3-16-16,-11 19-20 0,9 1-26 0,-3-19-31 15,7-9-41-15,1 3-46 0,3-5-70 0,0-7-59 16,3-2-66-16,-1-8-76 0,3-2-266 0,-3-7-624 15,7-3 169-15</inkml:trace>
</inkml:ink>
</file>

<file path=word/ink/ink5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0:10.08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19 3 256 0,'-20'-4'214'0,"9"4"-35"0,-9 0-28 0,-2 0-18 0,-11 6-17 0,3 0 10 16,-3 0 25-16,-3 2 29 0,-1 2 20 0,-3 1 11 15,2 3 11-15,-2 6 11 0,-2 0-7 0,5 1-10 16,-15 15 0-16,3 9 1 0,7 3-2 0,8 5-1 16,1 2 1-16,6 2 6 0,8 5-4 0,1 0-2 15,11 2-6-15,7-1-4 0,11-2-2 0,14 2-6 16,6-2-1-16,8-6-2 0,4-3-2 0,17-9 2 15,-3-5-6-15,4-7 1 0,18-7-2 0,-5-1-3 16,10-8-10-16,65 6-17 0,-58-17-11 0,-24-2-18 16,-2-4-19-16,3-8-22 0,-3 0-19 0,-12-4-26 0,-13-1-26 15,-3-9-34-15,13-15-44 0,-10-9-36 0,-7-9-46 16,-13-10-32-16,-9-6-24 0,-14-2-33 0,-8-59-21 16,-11 41-12-16,-2 22-6 0,-9 2 7 0,-5 4 24 15,-9 6 25-15,3 3 28 0,-5 13 31 0,0 4 23 16,5 13 25-16,4 4 13 0,0 9 17 0,-1 3 6 15,4 4 5-15,2 6 9 0,-1 4 7 0,7 1-4 0,-5 5-11 16,12 2-15-16,3 0-19 0,-4 10-35 0,8-4-45 16,2-2-65-16,2-1-228 0,1-1-570 15,-1 2 158-15</inkml:trace>
</inkml:ink>
</file>

<file path=word/ink/ink5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0:09.63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31 628 0,'0'0'407'0,"0"0"-32"0,0 0-5 16,0 0 2-16,34-28-1 0,-20 17-4 0,12-5 5 0,5 0-5 16,-2 2 0-16,-5 4-20 0,-2 3-21 0,-5 1-25 15,0 0-27-15,1 0-33 0,-18 6-29 0,20-8-19 16,-20 8-25-16,15-4-24 0,-15 4-15 0,0 0-27 16,11 14-12-16,-11 2-29 0,-11 13-42 0,-8 3-46 0,1 1-38 15,-6 3-28-15,5 1-13 0,1 3-10 16,-2-3-1-16,5 1 0 0,-3-3 12 0,3-3 7 0,4-5 16 15,2-5 8-15,2-4 21 0,5-4 29 0,0-2 30 16,4-4 27-16,0 0 18 0,5-3 7 0,0-1 0 16,4-2-6-16,8 2-5 0,15 0-3 0,-1-2-2 15,3-4-4-15,6 4-1 0,-5-6-6 0,3 0-6 16,-6 2-25-16,4 0-34 0,-9-2-56 0,-7 2-86 16,-5-1-90-16,-6-4-91 0,-4-2-350 0,-7 9-850 15,2-14 229-15</inkml:trace>
</inkml:ink>
</file>

<file path=word/ink/ink5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0:09.24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2 426 546 0,'-18'6'395'0,"0"0"-47"0,3 2-39 0,3 2-42 16,1 0-24-16,0 2-31 0,2 1-25 15,2 3-20-15,-1 0-14 0,1-2-4 0,3 2-2 0,4-5-12 16,-3 1 6-16,3-4 1 0,0-8 0 15,5 16-5-15,-3-12-9 0,-2-4-5 0,13 8-12 0,-4-7-9 16,-9-1-13-16,31 3-10 0,-15-3-2 0,2-6-10 16,2 0-9-16,0-4-5 0,6-8-9 0,-4-3-8 15,0-7-14-15,-4-2-6 0,-1-1-10 0,-4-7-6 16,-2-3-8-16,2-22-4 0,-6 1-4 0,-5 15-2 16,-7 8 5-16,5 1 7 0,-4 7 4 0,-3 1 4 0,1 6-2 15,-1 6 10-15,1 5 3 0,-3 1 2 0,4 4 3 16,5 8 5-16,-11-2 12 0,11 2 5 0,0 0 16 15,-14 26 13-15,7 5 19 0,1 7 11 0,1 23 5 16,3-2 1-16,2 8-2 0,2 0-5 0,5-5-15 16,2-2-2-16,2 2-14 0,-3-17-3 0,3-10 1 15,4 1-28-15,3-4-32 0,1-3-35 0,4-5-44 16,3-6-72-16,3 0-67 0,5-11-79 0,1-1-92 0,3-9-291 16,4-4-811-16,-2-6 219 0</inkml:trace>
</inkml:ink>
</file>

<file path=word/ink/ink5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0:08.84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3 63 325 0,'-17'12'328'0,"3"0"-43"0,1-1-32 0,2 4-23 0,2-2-15 16,0 1-20-16,1 2-11 0,-1-3-6 0,0 3-5 16,5-3 1-16,-3 3 4 0,5-6-13 0,0 3-5 15,2-3 1-15,0-1 1 0,4-3-18 0,0-1-12 16,5 2-13-16,0-4-10 0,-9-3-8 0,31 2-11 15,-11-2-9-15,0-4-10 0,-1-6-2 0,9-6-13 0,-2 1-6 16,1-5-26-16,-3-1-5 0,-2-5-6 16,-4 3-22-16,-3-3-2 0,-1-1-10 0,-5 5-6 0,-2 4-4 15,-5 5 1-15,0 1-5 0,1 2 7 0,-3 10 2 16,-5-16 2-16,5 16 0 0,-7-8 5 16,7 8 2-16,0 0 6 0,0 0 6 0,0 0 13 0,0 0 1 15,0 0 13-15,-29 28 7 0,24-10 13 0,1-1 5 16,2 1 1-16,2 2-1 0,2 10-4 0,2-7 5 15,1-3-7-15,1-4 4 0,2 5-2 0,3-8 3 16,0 1-3-16,2 0 3 0,3-3-8 0,4-6 0 0,-3 2-3 16,3-7-15-16,0 2-10 0,-3-2-15 15,4-4-23-15,-3-4-20 0,2 0-24 0,-2-2-14 16,-3-3-8-16,7-9-10 0,-2-2-8 0,-9 3 5 0,-2 3 4 16,-3 0 7-16,-2 5 7 0,0 4 6 0,-2-1 6 15,-4 2 11-15,2 8 3 0,-2-10 4 0,2 10 6 16,0 0 11-16,0 0 6 0,0 0 17 0,0 0 6 15,0 0 15-15,-30 20 10 0,26-11 12 0,-3 4 8 16,3 5 7-16,-3-5 11 0,5 0 0 0,0-3 5 16,4 1 16-16,-2-4 6 0,0-7 16 0,2 13 14 15,-2-13 6-15,7 6 2 0,-7-6-10 0,13 0-9 0,-13 0-9 16,26-11-1-16,-9 3 3 0,0-2 8 0,1 0 1 16,0 0 4-16,-1 1-4 0,-3-1-8 0,1 2-11 15,-2 1-9-15,-4 2-8 0,-2 2-10 0,-7 3-4 16,11-8-16-16,-11 8-2 0,0 0-1 0,10 13-5 15,-6-5-3-15,-2 10-6 0,0 0-9 0,1 0-16 16,3 13-14-16,-1-4-24 0,-1-2-32 0,3-4-35 16,-3-6-23-16,5 3-27 0,0-5-29 0,-3-3-30 0,3-2-31 15,0-2-49-15,2-2-262 0,-11-4-676 16,31 0 185-16</inkml:trace>
</inkml:ink>
</file>

<file path=word/ink/ink5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0:08.02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75 237 473 0,'-29'15'490'0,"3"6"-68"15,-5 7-41-15,2 5-28 0,-7 20-29 0,5 7-24 16,0 1-24-16,11 0-27 0,2 8-17 16,7-4-11-16,3-5-12 0,4-15 2 0,5-6-5 0,6 1 4 15,4-1 4-15,2-3 6 0,9-1-10 0,18 15-3 16,-7-17-8-16,1-8-7 0,4-1-9 0,6-6-3 16,20-3-9-16,8-6-12 0,3-9-14 0,5-6-12 15,2-10-13-15,-4-4-11 0,4-4-14 0,-4-5-12 16,-1-7-15-16,-10-3-21 0,2-5-23 0,-6-7-18 0,-15-4-22 15,-12-6-24-15,-12-6-22 0,-5-6-24 0,-15-2-18 16,-17-59-15-16,-8 49-2 0,-6 21 6 0,-15 6 9 16,-15 4 10-16,-6 11 12 0,-73-24 10 0,42 37 8 15,17 8 7-15,-4 11 9 0,5 5 6 0,1 8 4 16,3 8 1-16,6 2 4 0,3 9 0 0,17 3-23 16,13-2-29-16,4 3-38 0,7 8-34 0,8 3-33 15,5 0-46-15,11-1-54 0,7 5-68 0,3-3-248 16,10-5-728-16,22 15 197 0</inkml:trace>
</inkml:ink>
</file>

<file path=word/ink/ink5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0:07.66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1 0 950 0,'-7'8'608'0,"1"6"-60"0,-3 2-41 15,3 2-26-15,2-1-62 0,-3 13-44 0,2 2-35 16,2-1-48-16,-1 1-31 0,4-1-27 0,0-1-25 16,0 1-30-16,-2-9-19 0,2-2-41 0,0-4-46 0,2 0-49 15,-2-6-57-15,0 0-70 0,0-3-69 0,0-7-71 16,0 0-84-16,0 0-349 0,0 0-811 0,0 0 219 15</inkml:trace>
</inkml:ink>
</file>

<file path=word/ink/ink5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0:07.38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5 65 306 0,'-15'-3'404'16,"15"3"-65"-16,0 0-51 0,-16 3-39 0,16-3-28 0,0 0-21 16,-11 5-3-16,11-5-16 0,-6 5-1 15,6-5-2-15,-5 8 3 0,3 2 4 0,2-10 2 16,0 15-4-16,2-7 1 0,3 8 2 0,1-6-6 0,-1 2-2 16,3-3-1-16,3 2-10 0,0-1-13 0,3 2-16 15,-1-4-13-15,2 2-11 0,-5-7-14 0,1 4-8 16,-2-4-10-16,0 4-8 0,-9-7-19 0,15 3-20 15,-15-3-30-15,0 0-40 0,0 0-49 0,0 0-42 16,0 0-35-16,0 0-25 0,9-15-25 0,-9 15-19 16,-11-15-19-16,2 8 6 0,9 7 6 0,-20-16 25 15,9 6 21-15,-1-1 33 0,4 2 32 0,1 2 40 0,0 0 40 16,1 4 39-16,6 3 35 0,-9-10 34 0,9 10 27 16,-7-10 12-16,7 10 9 0,0 0 10 0,0-13 11 15,0 13 18-15,9-14 13 0,0 7 12 0,4-1 9 16,1-5 10-16,2 4 7 0,1 1 2 0,1 0-15 15,2 2-15-15,-2 2-12 0,1 0-13 0,-1 2-2 16,4 4-6-16,-3 0-11 0,-2 4-15 0,1 2-4 16,-3 2-14-16,1 2-10 0,-5 2-9 0,-2 4-13 0,0-3-13 15,-3 1-26-15,-1 0-21 0,-1 2-21 16,-2-2-24-16,3-6-20 0,-3 2-12 0,-2-4-5 0,2 0 3 16,-2-8 11-16,2 7 3 0,-2-7-1 0,0 0 4 15,0 0 2-15,0 0 7 0,18-15 4 0,-8-3 7 16,7-8 10-16,-1-2 8 0,-1 10 13 0,-2 0 13 15,1 2 11-15,-3 1 15 0,0 1 7 0,2 2 6 16,0-2-1-16,-4 6-4 0,0 0-4 0,-4 2-2 16,4 4-1-16,-9 2 5 0,0 0 3 0,20 0-4 15,-20 0 0-15,11 10-7 0,-7-2 1 0,5 6-6 0,-4 0-14 16,-1 1-13-16,0-2-14 0,1 2-12 16,-3-4-15-16,2-1-7 0,-1-2-5 0,-1-2-3 0,-2-6 4 15,4 12 8-15,-4-12 3 0,7 3 6 0,-7-3 9 16,0 0 0-16,31-13 8 0,-16 5 13 0,1-3 6 15,-4 1 6-15,3 0 12 0,5-3 8 0,-5 4 16 16,1 0 2-16,-1 3 0 0,1 0-1 0,-3 0-10 16,-4 4 2-16,-9 2 5 0,0 0 1 0,25 6-1 15,-18 0-3-15,-1 2-2 0,3 8-10 0,-2 1-25 16,-3 1-26-16,-2-1-40 0,-2 0-50 0,5 4-70 0,-8-6-69 16,3 3-72-16,0-7-86 0,0 1-245 0,0-12-791 15,0 10 214-15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9:59.75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3 17 661 0,'0'0'401'0,"0"0"-19"0,-9 2-7 0,9-2-4 0,0 0 6 16,0 0-2-16,0 0-4 0,0 0 3 15,0 0-15-15,0 0-12 0,0 0-18 0,50-6-22 0,-34 4-21 16,6 0-19-16,-4 0-27 0,-1 2-24 0,2 0-24 16,1-2-19-16,0 0-18 0,-3 2-17 0,1 0-15 15,-3-1-38-15,-15 1-45 0,23-2-52 0,-15 2-70 16,-8 0-71-16,16 0-76 0,-16 0-79 0,0 0-78 0,16 0-82 16,-16 0-265-16,0 0-880 0,0 0 237 15</inkml:trace>
</inkml:ink>
</file>

<file path=word/ink/ink5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0:06.60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3 104 466 0,'0'0'497'0,"-16"4"-83"15,16-4-49-15,0 0-47 0,-4 8-8 0,4-8-22 16,-2 10-26-16,2-1-24 0,2 8-25 0,-2 0-26 16,0 3-21-16,2 0-13 0,3 9-20 0,-3-9-12 15,2-1-15-15,-2-1-9 0,1-6-6 16,-3 0-13-16,0-2-8 0,2-4 9 0,-2-6 12 0,2 12 17 16,-2-12-1-16,0 0 1 0,9 2-4 0,-9-2-1 15,0 0 0-15,23-28-2 0,-3 1-3 0,-2-5 1 16,-1 0-13-16,-1 1 1 0,-1 1-10 0,-2 3-5 15,-2-5-10-15,-2 8-6 0,0 6-4 0,-4 3 5 0,2 1-21 16,-2 4-21-16,-1 2-24 0,-2 0-39 0,-2 8-43 16,7-11-64-16,-7 11-51 0,6-7-41 0,-6 7-38 15,0 0-49-15,0 0-61 0,0 0-225 0,22 15-743 16,-15-10 202-16</inkml:trace>
</inkml:ink>
</file>

<file path=word/ink/ink5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0:06.14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05 5912 0,'0'0'615'0,"0"0"-251"0,0 0-155 0,0 0-99 0,0 0-40 0,0 0-15 0,0 0-13 16,17-33-12-16,1 22-4 0,13-1-15 0,1 0-41 16,5 2-62-16,-6 0-69 0,-9 2-80 0,-3 4-94 15,0 2-97-15,-8-2-421 0,-11 4-1024 0,16 0 274 0</inkml:trace>
</inkml:ink>
</file>

<file path=word/ink/ink5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0:05.98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 126 4669 0,'-2'-12'585'0,"2"12"-132"0,-3-11-132 0,3 11-100 15,0 0-71-15,11-10-22 0,-11 10-8 16,14-10-4-16,1 2-13 0,3-2-11 0,10-1-10 0,4 1-13 0,6-3-7 16,-3 4-10-16,-2 4-27 0,1-1-26 0,-3 2-51 15,-3 2-66-15,-8-2-74 0,-2 4-96 0,-18 0-95 16,24-2-92-16,-24 2-319 0,0 0-954 0,0 0 256 16</inkml:trace>
</inkml:ink>
</file>

<file path=word/ink/ink5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50:05.82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2 0 228 0,'0'0'534'0,"0"0"-75"0,0 0-39 0,0 0-28 0,0 0-34 15,0 0-40-15,0 0-28 0,0 0-16 0,0 0-14 16,7 25-12-16,-5 5-25 0,-4 10-14 0,2 21-24 0,-7 4-10 16,5 0-16-16,-7-2-12 0,5 2 13 15,2-1-17-15,-1-4-16 0,-1-11-11 0,-3-9-13 0,3-5-15 16,-1-2-9-16,5 1-20 0,-2-11-29 0,2-5-29 15,0-2-40-15,0-4-46 0,0-2-50 0,0-4-66 16,0-6-71-16,0 0-84 0,0 0-291 0,0 0-777 16,0 0 211-16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9:58.08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8 0 264 0,'-20'-2'580'0,"11"2"-123"16,9 0-54-16,-15 5-36 0,10-2-26 15,-1 1-31-15,1 2-27 0,-1 2-23 0,0 10-11 16,-5 9-8-16,2 3-11 0,0-1-10 0,1 1-14 0,3-3-16 16,1 5-9-16,-1 0-20 0,3-9-14 15,0 5-15-15,4 4-10 0,-2-3-14 0,2-7-8 0,1-1-12 16,-1-3-8-16,0-2-11 0,2 2-7 0,1-2-3 16,-1-2-7-16,1-1-5 0,-1-3-7 0,0 0-8 15,1-2-15-15,-1-2-10 0,-2 0-10 0,3 0-12 16,-3 0-16-16,0-3-9 0,0 2-12 0,-2-5 0 0,6 4 0 15,-6-4-4-15,13-2-2 0,-13 2-7 16,13-10 4-16,-4 6 0 0,0-2 6 0,4-2 7 16,2-2 2-16,0 2 7 0,-2-2 11 0,1 4 18 0,-3 1 18 15,-2-2 19-15,-1 4 14 0,-1-2 10 0,-2 4 6 16,2-3 2-16,-2 2 5 0,-5 2 4 0,11 0 1 16,-11 0 3-16,0 0-2 0,0 0-3 0,15 6 4 15,-15-6-15-15,4 11-7 0,-4-3-3 0,-2 0-10 16,0 8-22-16,-5-2-18 0,-1 2-20 0,-3-1-9 15,-3-1-16-15,4 0-11 0,-3 0-11 0,-2-2-7 0,1-3-14 16,1 0-14-16,-2-4-21 0,5-1-28 0,-1 0-42 16,11-4-51-16,-20-5-53 0,13-3-68 0,-4-4-227 15,7-2-717-15,2 0 193 0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9:57.62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9 0 248 0,'0'0'691'0,"0"0"-146"16,0 0-75-16,0 0-44 0,0 0-27 15,0 0-35-15,0 0-25 0,-5 31-32 0,0 1-35 16,0 0-27-16,1 3-26 0,2 3-21 0,-3-1-23 16,5 1-16-16,0 1-14 0,-2-3-21 0,2-4-19 0,2 5-18 15,-2-6-25-15,2 1-32 0,1-5-41 0,-1-5-56 16,0-2-66-16,-2-2-68 0,2-8-64 0,3 2-80 16,-3-7-286-16,1-1-759 0,-3-4 207 0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9:57.30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9-5 844 0,'0'0'541'0,"0"0"-68"0,0 0-47 0,-7 2-48 16,7-2-47-16,0 0-39 0,0 0-33 0,-4 12-30 15,-5 6-26-15,2 0-19 0,-1 11-21 16,-6 3-15-16,3-2-20 0,5 3-12 0,-1-1-10 0,3-1-5 16,2-1-1-16,2 2 2 0,0-9-4 0,2-5 2 15,2 0 10-15,3-3 13 0,2-1 6 0,2 2 11 16,2-2-1-16,2-2-5 0,1-3-3 0,0 1-5 16,-1-4 1-16,5 0-3 0,2 0-6 0,8 2-10 0,-3 0-11 15,-3-8-9-15,-4 2-10 0,-1-2-9 16,0 2-14-16,1-2-27 0,-7-2-42 0,0 2-67 0,-2 0-79 15,-11 0-102-15,13-4-119 0,-8-2-131 0,-1 0-296 16,-4 6-971-16,0-10 261 0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9:56.91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3 246 0,'0'0'717'0,"0"0"-128"0,0 0-45 0,20 4-22 0,-2-7-11 15,-2 1-28-15,17-3-37 0,-2 2-42 0,-4 3-45 16,8-5-37-16,-10 2-35 0,8 0-29 0,-7 2-28 16,-4-1-27-16,-4 2-20 0,0-2-20 0,-5 2-30 15,-2-2-49-15,-1 0-56 0,-1 4-65 0,-9-2-63 0,0 0-83 16,19-2-81-16,-19 2-99 0,7-4-434 0,-7 4-961 15,0 0 259-15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9:55.54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92-2 569 0,'0'0'477'0,"0"0"-71"0,0 0-46 16,-11 2-41-16,11-2-43 0,0 0-28 0,0 0-37 15,-13 4-21-15,4 0-22 0,0 2-23 0,-6 4-15 16,0 0-14-16,-1 3-7 0,1-4-7 0,2 4-7 0,-1 1-3 16,1-2-3-16,1 2-1 0,1-2-3 15,5-2-1-15,-1-1 3 0,3-1 1 0,-1 0 0 0,3 0 3 16,0-2 1-16,2 2-3 0,0-4-5 0,2 3 0 16,-2-7-5-16,9 10-6 0,0-5 1 0,-1-2-6 15,1 1-6-15,-9-4-4 0,19 0-6 0,-2 0-3 16,1-2-6-16,-3-1-6 0,1-4-6 0,3-3-11 0,-5 1-10 15,-3-4-12-15,2 1-8 0,-7 2-10 0,1 0-4 16,-3 0 4-16,0 4-1 0,-1 0 3 16,1 0-1-16,-1 2 2 0,-1 0-1 0,-2 4 0 0,4-6 0 15,-4 6 0-15,7-6 5 0,-7 6-1 0,2-2 6 16,-2 2 7-16,0 0 8 0,0 0 4 0,0 0 5 16,18 6 1-16,-18-6 2 0,11 8 1 0,-5-2 1 15,3 0-2-15,-3 0-1 0,12 2 1 0,-3-1-16 16,1 1-31-16,-3-2-44 0,0-2-68 0,-3-1-98 15,1-3-123-15,-11 0-299 0,20-7-792 0,-14 1 214 16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40:33.81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60 13 770 0,'-35'12'449'0,"1"2"-51"15,-4 7-27-15,3 7-32 0,-13 17-22 0,0 8-29 16,15 9-19-16,0-2-21 0,11 9-14 0,2 2-19 16,7 2-12-16,9 0-9 0,8 1 0 0,9-7-2 15,5 2 2-15,8-2 0 0,10-8-7 0,8 0-8 16,3-6-3-16,6-6-2 0,8-7-1 0,0-7 3 0,10-5 0 15,-2-7-8-15,9-5-10 0,4-10-16 0,3-6-11 16,-2-2-11-16,3-8-11 0,-1-5-13 0,-9-5-10 16,-4-8-8-16,-3-4-14 0,-13-6-17 0,-3-16-19 15,-11-6-25-15,-6-5-21 0,-12-8-17 0,3-60-13 16,-23 40-14-16,-10 14-14 0,-34-49-14 0,8 41 0 16,-3 27 3-16,-14 1 3 0,-10 4 4 0,-11 13 5 0,0 4 6 15,-4 9 16-15,-3 7 0 0,5 10 4 16,-3 12 5-16,6 10 1 0,1 10 7 0,3 11 0 0,4 9-15 15,6 2-37-15,5 5-54 0,17-8-52 0,0 14-52 16,4-11-57-16,11-6-58 0,3-2-333 0,10-1-832 16,2-1 224-16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9:55.04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 133 572 0,'-20'-2'535'0,"20"2"-62"0,0 0-46 0,0 0-30 0,0-6-27 0,0 6-23 16,9-7-17-16,2-3-9 0,7-2-4 0,10-2 5 15,3 0-9-15,-2-4 2 0,-6 9-15 0,-4 1-13 0,-1 0-27 16,0 2-23-16,-3 0-25 0,-4 2-22 0,-2 0-21 16,-3 2-27-16,3-2-31 0,-9 4-29 0,0 0-25 15,13 10-21-15,-13 0-19 0,0 7-19 0,-11 17-56 16,-2 6-41-16,-11 19-31 0,-5-4-21 0,7 4-10 0,5-15 3 15,2-11 4-15,0 1 11 0,4-3 13 16,2-7 15-16,3-11 16 0,1 4 29 0,-1-6 31 0,1-3 39 16,3-2 32-16,0 2 29 0,0-2 23 0,2-6 10 15,4 10 12-15,-2-6 16 0,-2-4-4 16,14 5-2-16,-6-3 0 0,10 5-3 0,-1-6-7 0,2-1-8 16,-1 2-13-16,2 0-9 0,-1 1-6 0,-1-3-11 15,0 1-16-15,-5-1-31 0,-2 0-45 0,-2 0-52 16,-9 0-60-16,0 0-72 0,14 0-77 0,-14 0-96 15,0 0-98-15,0 0-271 0,0 0-912 0,0 0 245 0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9:54.56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0 65 228 0,'-5'2'711'0,"5"-2"-125"15,0 0-67-15,0 0-31 0,0 0-21 0,0 0-18 16,0 0-32-16,0 0-32 0,32-10-37 0,-10 8-33 16,9-6-29-16,4 4-22 0,-11 1-27 0,-1-2-23 15,-3 4-25-15,-3-1-22 0,3-3-14 0,-2 4-27 0,-3-3-44 16,-4 1-45-16,0 3-62 0,-2 0-66 15,-9 0-77-15,15-3-81 0,-15 3-95 0,11-4-112 0,-7 1-281 16,-4 3-886-16,4-8 240 0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9:53.47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17 18 707 0,'-11'-5'455'0,"2"0"-84"0,9 5-47 16,-15-4-36-16,7 3-40 0,8 1-27 0,-17-2-37 15,6 2-39-15,11 0-38 0,-27 2-14 0,10-1-28 16,-3 3-10-16,2-1-10 0,-2 0-1 0,1 1-8 16,0 0 0-16,-14 4-4 0,2 2 7 0,5-6 7 15,1 0 7-15,10 0 10 0,1 0 21 0,3 0 0 16,0-2 6-16,0-1 6 0,11-1 0 0,-16 3 4 0,16-3 1 16,-8 4 5-16,8-4 12 0,-7 3 14 15,7-3 15-15,0 0 10 0,0 8 21 0,0-8-4 16,11 12 4-16,2 0 1 0,11 6-9 0,2 0-10 0,0 1-15 15,0 3-15-15,3 0-12 0,-5-1-12 0,0-1-8 16,0 4-4-16,-2-4-7 0,-3 6-11 0,-3 0-16 16,-5-3-17-16,-7-2-25 0,-2 10-30 0,-4 0-41 15,-7-1-32-15,1 1-33 0,-8-3-31 0,3 0-33 16,0-6-18-16,2-5 6 0,1-3 8 0,1-4 14 16,0-4 21-16,-2-2 20 0,5-3 27 0,6-1 33 0,0 0 25 15,-20-15 42-15,13 1 13 0,5-2 19 0,-5-15 18 16,7-3 20-16,0 2 10 0,5 3 8 0,-1 0 8 15,3 2-9-15,-3-2 4 0,7 1-9 0,-2-3-10 16,2 10-7-16,-2 6-10 0,0 1 8 0,-5 2-32 16,2 2-26-16,-4 2-48 0,0 0-65 0,2 3-73 15,-1 0-87-15,-3 5-96 0,4-8-331 0,-4 8-836 16,0 0 226-16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9:53.02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8 0 3623 0,'-7'6'301'0,"1"-1"-69"16,1 2-86-16,1-1-32 0,0 1-11 0,-1 3 17 15,3 0 14-15,0 4-1 0,0 4-1 0,-1 11 3 16,1-5-6-16,2 8 3 0,2-1 1 0,5 1-14 16,-3 0-6-16,-1-1-7 0,1 0-6 0,0-7-10 15,-4-3 3-15,3-3-18 0,-1 2-10 0,2-2-7 16,-4 1-11-16,5-1-11 0,-3-2-35 0,2 0-31 0,-4-2-36 16,2-2-56-16,1-3-68 0,-3-2-65 0,2 0-56 15,2-3-79-15,-4-4-315 0,0 0-846 0,0 0 229 16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9:52.75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604 0,'0'10'492'0,"0"-10"-33"15,2 12-25-15,0-5-24 0,0 3-16 0,0 7-18 16,5 14-22-16,2-5-11 0,-4 3-27 0,4 2-29 16,-3 1-25-16,3-1-27 0,-2 0-23 0,-1-1-31 15,1 2-9-15,1-4-22 0,-1 1-30 0,-1-3-35 16,1-8-43-16,-1-2-44 0,-3 0-69 0,1 0-74 0,0-3-72 16,1-3-87-16,-3-4-86 0,-2-6-272 0,4 8-793 15,-4-8 215-15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9:52.47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 734 0,'0'0'673'0,"0"0"-90"0,0 0-44 15,0 0-45-15,0 0-29 0,7 3-36 0,-7-3-27 16,15-2-38-16,3 2-39 0,4-1-36 0,0 1-29 15,11 0-32-15,-1-2-24 0,-6 4-20 0,-1-2-23 16,-5 0-20-16,-1 0-19 0,1-2-41 0,-7 2-39 16,-2 0-51-16,-1 0-57 0,-1 0-66 0,-9 0-67 15,13 0-74-15,-13 0-81 0,0 0-92 0,0 0-278 0,0 0-868 16,0 0 233-16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9:47.26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6 12 269 0,'-7'-4'682'0,"7"4"-120"0,-4-4-56 16,4 4-38-16,-4-4-40 0,4 4-35 0,0 0-55 0,-7-2-44 15,7 2-29-15,0 0-38 0,0 0-22 0,0 0-23 16,0 0-23-16,0 0-21 0,0 0-10 0,-9 16-14 16,7 2-12-16,2 1-9 0,-2 11-15 0,0 4-6 15,4 3-7-15,0-3-8 0,0 1-5 0,3-1-3 16,-1-1-4-16,0-3-6 0,1-3-4 0,-3-5-4 15,2-4 1-15,1-2-5 0,-3-2-2 0,0-5-2 16,-2 1 0-16,5-2-6 0,-5-2 1 0,1 2-4 16,-1-8 1-16,4 8-3 0,-2-4 1 0,-2-4-2 15,7 6 0-15,-7-6-6 0,0 0-8 0,22-6-7 0,-4-2-6 16,-3-2-1-16,1-2-4 0,-1-2 1 0,2 2 0 16,-2-1 1-16,1 1 1 0,-4 0 3 0,1 2-2 15,-2 2 5-15,-2 3 0 0,-3-2-1 0,1 4 4 16,-7 3 1-16,11-7 1 0,-11 7 2 0,0 0 4 0,0 0 1 15,18 12 4-15,-16-4 0 0,2 6-3 16,-4 2 0-16,-2 1 3 0,2 1-3 0,-4 0-1 0,-7 12 0 16,0-9-3-16,-3 7-3 0,3-8-6 0,3-4-3 15,-6 0-7-15,3-3-8 0,1-1-6 0,-1-4-8 16,0-2-18-16,2-2-25 0,1-2-27 0,8-2-39 16,-17-2-34-16,17 2-41 0,-18-8-48 15,12 2-53-15,-3 2-288 0,2-2-743 0,7 6 203 0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9:46.73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2 3578 0,'0'0'495'0,"0"0"-90"0,0 0-77 0,0 0-72 16,0 0-31-16,0 0-1 0,0 0 16 0,0 0-11 15,25 2-24-15,-25-2-1 0,26-7-18 0,-8 4-20 16,2-1-13-16,0 0-20 0,0 2-12 0,0-2-14 0,0 2-13 16,0 0-25-16,-7 0-40 0,1 2-48 0,-3-2-77 15,-5 2-77-15,-6 0-83 0,13-2-78 16,-13 2-97-16,0 0-420 0,0 0-1022 0,0 0 275 0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9:46.47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45 12 396 0,'0'0'432'0,"0"0"-86"0,0 0-42 16,0 0-40-16,-6-14-35 0,6 14-25 0,0 0-26 16,0 0-23-16,-18 2-17 0,9 2-17 0,-6 4-16 15,-3 2-8-15,0-1-13 0,2 0-9 0,0 2-4 16,-8 7-6-16,2-3-6 0,7-2-8 0,2 0-1 16,2 0 2-16,-3 0-6 0,6-2 10 0,1 3 5 15,0-3 5-15,3-1 5 0,0 0 4 0,4-2 5 16,0 0 7-16,2 0-2 0,2-2-1 0,1 2 7 15,1-4 0-15,3 1-5 0,0-3-6 0,8 3-2 0,-3-3-11 16,3 1-3-16,1-3-7 0,-1-4-4 0,1 0-7 16,-1 0-6-16,-4-5-4 0,0 3-11 0,0-4-13 15,-2 0-11-15,-4 0-30 0,-1 0-15 0,-3 2 2 16,-1 1-2-16,-2 7 1 0,2-12-2 0,-2 4 1 16,0 8 5-16,-2-12 11 0,2 12-1 0,-2-10 13 15,2 10 5-15,0 0 0 0,-5-9 1 0,5 9 2 16,0 0 6-16,0-3 13 0,0 3 7 0,0 0 6 0,0 0 6 15,0 0-6-15,0 0 1 0,0 0-2 16,18 18-1-16,-5-6-1 0,-2 0-2 0,2 3-3 0,9 7 1 16,1 2-1-16,6-4-15 0,2-2-20 0,-2 6-31 15,4-4-69-15,-1-3-77 0,3 1-106 0,0-4-267 16,0-2-684-16,-2-6 187 0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9:45.93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1 904 0,'0'0'595'0,"0"0"-66"0,5 10-24 0,-5-10-11 0,8 1-18 16,1 2-32-16,0-1-36 0,11 1-45 0,-1 0-43 16,3-3-34-16,-2 1-30 0,-1 1-28 0,-1-2-20 15,0 2-27-15,-3-2-20 0,-2 0-19 0,-13 0-44 0,16 0-49 16,-16 0-59-16,12 0-71 0,-12 0-74 15,9 2-85-15,-9-2-98 0,2 2-103 0,-2-2-303 16,0 0-893-16,0 0 241 0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40:33.45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415 0,'0'0'590'0,"0"0"-95"0,0 0-49 0,0 0-19 0,0 0-21 0,4 20-21 16,-6 0-27-16,4 12-22 0,-2 1-33 15,2 4-29-15,2-1-25 0,-2 3-31 0,-2-1-21 0,4-2-21 16,-1-1-17-16,-1 0-16 0,2-5-20 15,-2 2-23-15,0-9-31 0,0-3-28 0,-2-4-34 0,2-5-51 16,-2-1-54-16,2 0-63 0,-2-4-61 0,0-6-70 16,0 6-87-16,0-6-271 0,0 0-781 0,0 0 211 15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9:45.65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2 0 216 0,'-14'6'312'0,"3"2"-50"15,3-2-31-15,3 0-24 0,-1 2-9 0,1 2-11 16,-1-2 0-16,6 2-1 0,-2-2 2 0,-1 0-2 16,1 8 5-16,2-1 7 0,5-1 7 0,-3 4 0 0,4-4 4 15,1-4 4-15,4 6-6 0,0-4 1 16,4 1-4-16,12 5-6 0,-8-7-6 0,2-1-9 0,-1-3-5 15,2 0 5-15,11-1-22 0,-11 1-5 0,2-5-12 16,-7 1-5-16,0-2-10 0,3-2-13 0,-5-2-12 16,0 3-7-16,-15 0-6 0,20-7-27 0,-11 0-32 15,-5 2-31-15,1-5-24 0,-3-3-27 0,-4-3-32 16,-5-2-29-16,0 1-27 0,-4 1-35 0,0 2-19 16,-6 2-8-16,2 2-19 0,-5 0-11 0,3 2-10 15,-2 3-8-15,1 0-12 0,-2 4-15 0,3-1-10 0,1 2-213 16,-1-2-595-16,4 0 162 0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9:45.31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5 0 445 0,'0'0'816'0,"-15"3"-165"0,15-3-102 16,0 0-76-16,-10 2-50 0,10-2-48 15,0 0-48-15,-7 5-40 0,7-5-44 0,0 0-58 16,0 0-62-16,0 0-57 0,-9 1-54 0,9-1-60 0,0 0-57 15,-4 4-60-15,4-4-68 0,0 0-78 0,0 0-252 16,0 0-678-16,0 0 184 0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9:45.11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 0 324 0,'0'0'511'0,"0"0"-85"0,0 0-52 0,0 0-35 0,0 0-43 0,-9 4-34 15,9-4-6-15,0 12-12 0,2-4-7 16,0 9-8-16,1 3-7 0,-1 13 1 0,0 3-5 0,2 0-16 15,-2-1-20-15,0 0-17 0,0 5-21 0,1-3-17 16,-1-1-11-16,2 0-10 0,0-1-12 0,-2-2-15 16,1-3-20-16,1 2-33 0,-2-10-35 0,-2-3-52 15,4-1-64-15,-2-2-51 0,0-6-60 0,1 0-66 16,-1-3-325-16,0-1-750 0,-2-6 202 0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9:44.75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 0 282 0,'0'0'469'0,"0"0"-53"0,0 0-19 0,0 0-18 16,0 0-22-16,0 0-23 0,0 0-21 0,0 0-23 15,0 0-18-15,0 0-23 0,0 0-25 0,0 0-26 16,0 0-18-16,0 0-22 0,4 7-17 0,-4-7-12 16,-2 14-11-16,0 2-10 0,1 4-14 0,-4-3-10 0,3 15-8 15,-2 1-10-15,4-3-1 0,-2 0-10 0,2-9-7 16,0-3-2-16,-3-2-3 0,6-1 11 0,-3-3 15 15,4 1 18-15,0-4 17 0,2 1 26 0,5 4 4 16,2-4 3-16,1-1 5 0,3 1-6 0,3 0-4 16,-2-4-10-16,2 0-13 0,2-2-7 0,-3 2-11 15,0-4-14-15,1 2-10 0,0-2-29 0,-2-2-47 16,-1 4-72-16,-1-4-77 0,-8 2-95 0,3 0-87 0,-11-2-109 16,14 2-386-16,-14-2-1006 0,6 2 270 15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9:15.35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32 14 228 0,'-9'-9'421'0,"9"9"-68"0,-11-3-40 0,11 3-38 16,0 0-23-16,-20-2-26 0,20 2-20 15,-19 4-10-15,3 4-13 0,-2 0 3 0,3 2-1 0,1 0-5 16,-10 9-9-16,2 2 11 0,2 6-9 0,2-2-3 16,7 3-1-16,2 1-3 0,3 0 3 0,3 2-5 15,10 0-6-15,0-3-8 0,1 1-8 0,10-4-9 16,-2 1-3-16,8-7-3 0,4-1-7 0,2-2 3 16,5-4-5-16,-2-7-6 0,3 2-16 0,-3-6-1 15,-8-2-6-15,12-6-2 0,-4-1-14 0,0-1-15 16,-6-5 4-16,-4 2-9 0,-1-8-2 0,-7 1-17 0,-6-1-15 15,-2-9-15-15,-7 0-18 0,-2-2-2 0,-5 3-14 16,-6-3-15-16,-5 5-23 0,-2 0-26 0,-7 4-25 16,-2 0-26-16,-4 8-26 0,0 5-27 0,-2 3-17 15,1 0-29-15,-4 4-33 0,1 2-41 0,6-4-322 16,-1 4-767-16,8 0 206 0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9:14.87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53 246 0,'0'0'741'0,"0"0"-142"0,17-10-75 0,-8 7-40 0,0 1-15 16,11-6-33-16,2 3-44 0,13-4-45 0,-3 3-40 0,-1 2-38 15,-7 4-36-15,-4-2-44 0,-3 0-62 16,-4 2-72-16,-13 0-87 0,20 0-96 0,-20 0-93 16,0 0-101-16,7 8-327 0,-7-8-780 0,0 0 211 0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9:14.71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2-2 209 0,'0'0'770'0,"0"0"-161"0,-9 3-63 15,9-3-25-15,0 0-27 0,0 0-49 0,0 0-41 16,0 0-46-16,56 5-42 0,-25-5-36 0,-4 2-29 15,-5 0-27-15,-2-2-28 0,-2 0-20 0,4 3-39 0,-9-3-56 16,0 2-61-16,-13-2-71 0,15 3-70 16,-9-1-86-16,-6-2-97 0,0 0-110 0,0 0-267 15,-25 22-819-15,7-14 222 0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9:14.37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4 3709 0,'7'-4'483'0,"-7"4"-122"0,9-2-73 0,-9 2-62 15,0 0-14-15,0 0 5 0,29-1 5 0,-29 1-21 0,36 11-21 16,-8 5-1-16,3 7-7 0,-4 7-1 15,9 22-5-15,-5 5-7 0,-4 6-11 0,1 6-14 0,-10-2-12 16,-7 4-10-16,-7-2-14 0,-4-2-9 0,-6 4-8 16,-1-8-19-16,-13 3-22 0,-2-8-29 0,-2-1-26 15,4-11-34-15,5-8-36 0,-2-3-56 0,-3-3-46 16,0-3-52-16,5 1-57 0,-5-4-53 0,7-11-48 16,2-3-65-16,0-6-316 0,6-4-934 0,5-2 251 15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9:14.08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4 69 511 0,'-6'-5'425'0,"6"5"-28"16,0 0-23-16,0 0-26 0,0 0-13 0,20-12-14 16,-20 12-11-16,24-10-8 0,-6 4-2 0,-3-2-6 15,3 2-8-15,-2 2-13 0,0 0-21 0,0 1-20 16,-3-2-22-16,3 3-25 0,-3 0-22 0,-2 1-19 16,-11 1-17-16,20-2-23 0,-20 2-18 0,16 10-27 15,-12-5-28-15,-4 3-38 0,0 10-48 0,-7 0-50 0,-4 15-60 16,-2-4-38-16,2 2-26 0,-7-1-23 15,3-1-3-15,-1-1 3 0,5-6 20 0,2-5 20 0,0-2 21 16,6-4 43-16,-4-3 51 0,3 0 56 0,2-2 47 16,2-6 30-16,-5 10 23 0,5-10 30 0,0 0 23 15,9 6 16-15,-9-6 15 0,17 4 14 0,-2 0 11 16,3-1 5-16,2-2 0 0,0 7-3 0,2-8 0 16,0 3-3-16,-2 3 1 0,-1-2-15 0,-1 4-6 15,-3-4-7-15,-1 2-7 0,-5-1-7 0,-3 3-6 16,-4 0-12-16,1 0-12 0,-3-8-9 0,-11 23-17 0,-1-7-31 15,-10 4-42-15,2 2-41 0,-1-7-44 0,3-1-50 16,-1-4-61-16,1 0-44 0,-2-2-52 0,0-2-53 16,0-2-54-16,0-4-288 0,1-4-829 0,-1-2 224 15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9:13.55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6 17 472 0,'0'0'701'15,"-7"-3"-108"-15,7 3-33 0,0 0-21 0,0 0-29 0,0 0-38 16,29-7-42-16,-18 6-50 0,4 1-42 0,5-1-38 16,-2-1-34-16,-2 0-23 0,3 2-27 0,-3 0-25 15,-16 0-32-15,26 0-44 0,-26 0-54 0,18 0-81 16,-18 0-96-16,15 0-98 0,-15 0-101 0,0 0-107 15,0 0-333-15,0 0-906 0,7 6 243 0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40:33.15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5 0 869 0,'2'4'563'15,"-2"-4"-62"-15,0 0-34 0,0 0-24 0,14 6-9 16,6-6-11-16,13 4-18 0,5 2-23 0,-1-4-30 16,4 1-28-16,3 0-29 0,3 0-30 0,-2 3-24 15,-3-2-25-15,-3-2-22 0,-1 1-16 0,-2 1-18 16,-11-4-18-16,-3 3-14 0,-7-3-14 0,-2 0-23 16,1 0-34-16,-14 0-27 0,15 1-67 0,-15-1-80 0,0 0-86 15,7-4-92-15,-7 4-100 0,0 0-98 0,0 0-301 16,-16-19-952-16,12 11 254 0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9:13.30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16 19 219 0,'-9'-8'494'0,"9"8"-98"0,-6-6-42 0,6 6-27 16,-11-5-44-16,2 5-23 0,9 0-38 0,-20 3-34 16,5 7-5-16,-3 2-1 0,-8 12-3 0,-1-1 3 0,3 9-1 15,-11 23-5-15,4 4 2 0,9 5-5 0,2 1-5 16,0-3-8-16,9 0-13 0,5-1-5 0,-1-12-13 16,5-9-15-16,6 19-10 0,3-11-13 0,2-9-3 15,-3-6-13-15,5 1-12 0,3 2-24 0,1-9-26 16,3-2-41-16,6-5-64 0,-9-2-65 0,3-6-87 15,-1-8-93-15,3 2-303 0,-3-6-769 0,-17 0 208 16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9:12.94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5 0 750 0,'0'0'617'0,"0"0"-72"0,0 0-19 0,0 0-17 15,0 0-38-15,19 30-34 0,0-3-33 0,1 5-37 0,0 3-27 16,4 23-26-16,3 1-29 0,-3 2-18 0,-6 5-30 16,-2 8-13-16,-1-7-23 0,-10 1-22 0,-5-1-22 15,-7-2-10-15,-4 2-19 0,0-5-16 0,-3 0-25 16,-4-16-30-16,-4 11-34 0,2-11-31 0,3-13-42 15,1 1-52-15,-3-3-54 0,3-7-51 0,-1 4-68 16,2-13-62-16,2-5-66 0,2-6-72 0,11-4-267 0,-15 0-891 16,15 0 240-16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9:12.64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5 0 734 0,'0'0'491'0,"0"0"-53"16,0 0-43-16,0 0-34 0,0 0-21 0,0 0-17 15,0 0-23-15,0 0-22 0,-6 28-21 0,1-8-22 0,1 11-17 16,0 3-19-16,-1 1-19 0,5 2-15 15,-2 1-17-15,2 1-13 0,0-2-16 0,2-1-1 0,-2-3-23 16,5-2-10-16,-8-1-10 0,6-10-4 0,-1-1-7 16,2-6-7-16,-2-2-5 0,-2-1-6 0,3-2-6 15,-1-2-9-15,-2-6-5 0,4 10-8 0,-4-10-10 16,9 2-15-16,-9-2-9 0,0 0-18 0,0 0-11 16,21-12-13-16,-10-2-16 0,2 2-10 0,0-2-5 15,-2 1-1-15,2-1 8 0,-2 0 8 0,-2 0 9 16,2 4 7-16,-2 3 3 0,0 0 11 0,-1-1 6 0,-1 3 10 15,-7 5 10-15,11-8 12 0,-6 4 13 0,-5 4 14 16,0 0 8-16,0 0 7 0,0 0 1 0,0 0 2 16,16 17-4-16,-16-9 0 0,0-8-1 0,-7 22-2 15,-2-10-5-15,-1 4-3 0,0 0-15 0,-1-1-16 16,-3-1-14-16,1 0-22 0,0-2-29 0,0 0-41 16,-3-1-33-16,6-3-37 0,-1-2-39 0,2-2-44 15,-2-2-48-15,11-2-250 0,-25 0-678 0,25 0 185 0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9:12.15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99 694 0,'0'0'454'0,"15"-12"-31"0,-15 12-21 15,22-12-20-15,-7 4-24 0,0 1-15 0,1 0-10 16,3-3-11-16,1 5-8 0,13-5-19 0,-13 2-25 15,-2 0-24-15,-2 6-22 0,-3-2-33 0,-2 2-20 16,-11 2-16-16,18-4-23 0,-18 4-17 0,15 4-20 16,-15-4-7-16,9 14-43 0,-9-4-31 0,-2 5-42 15,0 2-43-15,-7 14-43 0,-2-2-40 0,0-1-26 16,4 0-10-16,-2-2 5 0,1-3 11 0,1-5 17 16,2-6 18-16,0-3 22 0,1-1 35 0,-1 2 44 15,5-5 53-15,0-5 28 0,0 8 31 0,0-8 24 0,0 0 20 16,9 8 15-16,-9-8 10 0,14 2 3 15,-14-2-1-15,18 5 8 0,2-2 0 0,-3 2-11 0,1 0-1 16,-3-2-8-16,3 5-4 0,-5-6-1 0,-2 6-6 16,0-3-4-16,-5 3-5 0,-2 0-5 0,1 7-12 15,-8 1-10-15,-3 2-14 0,-9 7-14 0,-7 1-29 16,3-3-18-16,-6-1-33 0,1 3-39 0,-2-3-35 16,-2-2-31-16,4-6-33 0,-2 2-32 0,2-6-35 0,6-7-28 15,0 2-29-15,3-8-34 0,15 3-28 0,-18-7-36 16,12-1-262-16,0-8-772 0,4 0 209 0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9:11.62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2 464 0,'0'0'655'0,"0"0"-66"0,0 0-29 15,0 0-16-15,0 0-41 0,23 8-39 0,-5-8-36 16,1-2-39-16,-1 0-37 0,17-2-33 0,-8 0-34 0,-4 4-29 16,-4-5-28-16,-1 2-25 0,2 2-24 15,-3 1-36-15,-17 0-45 0,27-6-51 0,-16 6-74 0,-11 0-88 16,0 0-95-16,13-3-101 0,-13 3-111 0,0 0-356 16,0 0-934-16,0 0 252 0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9:11.37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55 0 577 0,'0'0'339'0,"0"0"-44"0,-16 2-38 0,16-2-34 16,-18 4-26-16,10 0-25 0,-10 2-16 0,0 1-20 16,3 3-13-16,-2 0-7 0,3 4 0 0,-2 0-5 15,1 0 8-15,-5 8-6 0,-2 1 8 0,9-3 15 16,0-3 8-16,2-1-4 0,2 0-6 0,2 0-3 15,4-2 2-15,1-1-4 0,2-3-1 0,2 0-4 0,-1-2-6 16,-1-8-10-16,11 8-12 0,-4-4-10 0,4-2-7 16,6-4-8-16,3 2-4 0,0-6-7 15,0 0-9-15,0-2-8 0,6-7-12 0,-2-1-7 0,1-6-5 16,-8 5-11-16,-1-1-5 0,-3-8-11 0,-2 2-1 16,-4 5-13-16,-5 1-2 0,-2 2 0 0,0 0 1 15,-2 6-5-15,0 0 1 0,2 10 5 0,-5-13 4 16,5 13-1-16,-4-10 1 0,4 10 6 0,-5-6 11 15,5 6 10-15,0 0 16 0,0 0 2 0,0 0 9 0,-2 24 5 16,2-9 4-16,5 5 0 0,-1 0-3 16,5 10-3-16,0-1-2 0,4-1-6 0,2-1-3 0,-5-7-3 15,8 6-1-15,-1-3-21 0,1-7-24 0,-2-2-36 16,0 0-46-16,13 1-68 0,-9-7-72 0,1-4-95 16,-4 0-282-16,3-6-742 0,0-4 201 0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9:10.73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3 445 0,'0'0'786'0,"0"0"-147"0,0 0-62 0,0 0-32 0,0 0-35 16,0 0-37-16,12-12-44 0,-12 12-42 0,28-6-45 15,-10 4-36-15,2-2-34 0,-1 2-30 0,1-2-27 16,-2 4-25-16,-1-2-21 0,-3 0-37 0,-14 2-47 16,22 0-66-16,-22 0-56 0,16 0-72 0,-16 0-86 15,0 0-91-15,0 0-106 0,0 0-403 0,0 0-955 0,0 0 256 16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9:10.44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60-6 713 0,'0'0'412'0,"-12"-4"-43"0,12 4-57 16,0 0-34-16,0 0-33 0,0 0-25 0,-28 15-27 16,13-3-15-16,-9 10-20 0,0 4-25 0,0 6 4 15,-3-3-10-15,3 7-8 0,-3-2-8 0,4-2-12 16,-1-1-7-16,4 0-8 0,0-3-6 0,3-4-11 15,3-3-1-15,6-7-4 0,-3-2 13 0,4-4 8 16,5 0 10-16,-7-2 1 0,9-6-8 0,0 0-5 0,0 0-6 16,0 0-9-16,0 0-5 0,0 0-6 15,0 0-3-15,2-36-7 0,5 19-1 0,2 1 7 0,4-10 1 16,0 5 9-16,-2 4 10 0,-2 4 8 0,2 1-1 16,-4 2-5-16,1 0-9 0,-1 5-6 0,0-2-7 15,-7 7-3-15,13-1-5 0,-13 1-7 0,15 9-2 16,-1 5-10-16,2 12-10 0,0 1-12 0,-1 5-23 15,-4-2-36-15,4 3-45 0,1 0-49 0,-1 1-49 16,-1-3-40-16,3 0-44 0,1-7-37 0,1 2-54 16,-4-10-209-16,3-5-700 0,-1-5 191 0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9:09.99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38-4 702 0,'0'0'475'0,"-15"1"-49"0,15-1-33 0,-24 10-31 0,-1 8-30 16,-1 8-29-16,4 9-28 0,-7 20-22 0,-1 10-13 15,8 7-11-15,3-3-11 0,6 2-11 0,2-2-11 16,9-2-14-16,4-4-8 0,2-14-10 0,5-9-16 16,13 17-14-16,-6-16-13 0,4-9-14 15,2 0-27-15,0-5-31 0,-7-7-49 0,3-7-65 0,-3 2-81 16,3-8-96-16,-2-3-113 0,4-2-329 0,-1 0-823 16,1-8 223-16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9:09.63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74 770 0,'13'-22'553'0,"-4"17"-50"0,4-3-35 0,3 0-28 16,-3 2-38-16,4-2-39 0,1 2-37 0,-3 0-39 16,2 2-18-16,-2 4-40 0,-15 0-23 0,24 2-12 15,-11 2-17-15,-4 4-23 0,4 4-18 0,-6 6-22 16,-3 9-33-16,-6 8-38 0,-4-2-44 0,-5 3-35 0,-5-1-31 16,3 5-24-16,0-5-2 0,0-1-9 15,2-1 17-15,-1-7 13 0,5-2-4 0,1-6 18 0,1-1 24 16,1-8 39-16,2 1 39 0,2-4 22 0,0-6 30 15,2 10 20-15,-2-10 15 0,0 0 6 0,17 5 6 16,-17-5-5-16,28 3 0 0,-9-3-5 0,17-3-10 16,-10 2-13-16,5-1-5 0,-7-2-9 0,-6 0-23 15,-2 2-1-15,-3 0-6 0,-13 2-14 0,20-4-28 16,-20 4-28-16,15-2-57 0,-15 2-62 0,0 0-81 0,9-2-82 16,-9 2-86-16,0 0-89 0,0 0-279 0,0 0-891 15,0 0 242-15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40:31.93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47 0 359 0,'0'0'571'15,"0"0"-122"-15,0 0-67 0,0 0-49 0,0 0-37 16,0 0-41-16,0 0-30 0,0 0-21 0,-22 17-27 0,2 8-17 16,-2-2-24-16,-2 3-21 0,2-5-10 15,-3 3-15-15,1 0-11 0,0-2-16 0,1-7-5 0,6-1-5 16,1-4-10-16,1 2-1 0,0-3-2 0,1 0-6 15,2-4 1-15,1-1-4 0,0 0 2 0,5 0-7 16,6-4-8-16,0 0-3 0,0 0-5 0,-22-8-1 16,22 8 7-16,-2-13 12 0,2 5 15 0,4-2 18 15,0-4 10-15,5-2 15 0,0 4 12 0,4-1 11 16,-2 3 8-16,2-2-3 0,2 4-9 0,0-2-7 16,-2 8-7-16,0 0 1 0,5 0-3 0,0 6 5 0,-1 0-5 15,3 6-5-15,-2 0-10 0,7 11-2 0,1-1-9 16,-4 2-10-16,0 0-27 0,3-4-34 15,-10-1-44-15,-2-3-63 0,3 0-78 0,-6-7-79 0,3 3-89 16,-2-7-360-16,0 0-865 0,-11-3 234 0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9:09.19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230 0,'0'0'349'0,"0"0"-20"15,0 0-2-15,0 0 2 0,0 0 8 0,0 0 13 0,0 0 2 16,11 30-8-16,-9-14-6 0,0 3-10 0,7 11-22 16,-4 0-14-16,1-1-16 0,-1 5-17 0,1-5-32 15,-1 2-22-15,-1 2-24 0,1-3-16 0,-1 2-13 16,3-7-17-16,-5 1-29 0,4-7-19 0,-1-1-55 15,2-4-50-15,-5 0-70 0,2-4-88 0,-2 0-78 16,1-2-74-16,0-2-76 0,-3-6-253 0,0 0-788 16,0 0 213-16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9:08.91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421 0,'0'0'603'16,"0"0"-77"-16,0 0-26 0,0 0-20 0,0 0-25 16,0 0-16-16,0 0-37 0,42 7-31 0,-9-7-24 15,1 1-37-15,1-1-22 0,5 3-26 0,-3-3-25 16,1-3-24-16,-6 6-24 0,-4-3-21 0,-6 0-18 16,-4-3-18-16,-1 3-30 0,-3-1-36 0,-1 1-46 15,-13 0-57-15,14 0-67 0,-14 0-79 0,0 0-89 16,0 0-91-16,0 0-101 0,0 0-263 0,0 0-871 15,0 0 234-15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9:07.12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580 0,'0'0'522'0,"0"0"-35"0,0 0-24 15,0 0-30-15,0 0-35 0,0 0-42 0,39 8-25 16,-10 8-16-16,-1 0-16 0,0 9-7 0,2 3-18 15,12 20-14-15,-7 7-17 0,-5 2-9 0,-4 8-16 16,-9 0-17-16,-1 4-21 0,-10 4-13 0,-6-2-17 0,-4 2-19 16,-7-7-11-16,2 1-10 0,-11 0-27 15,4-4-36-15,-4-2-33 0,5-14-47 0,2-8-46 0,-2 1-54 16,-3-3-56-16,0 1-55 0,1-4-65 0,-5-5-64 16,1-7-395-16,-4-5-920 0,9-3 248 0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9:06.76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 113 393 0,'-8'-6'429'16,"8"6"-60"-16,0 0-39 0,0 0-11 0,0-12-26 15,0 12-11-15,8-12-2 0,7 2 0 0,0 0 4 0,0 0 9 16,3 2-6-16,0-1-12 0,-3 3-7 16,2-4-21-16,-3 6-19 0,-1 0-15 0,-2 0-23 0,-2 0-20 15,-9 4-17-15,14-4-16 0,-14 4-5 0,15 0-34 16,-15 0-17-16,0 0-22 0,11 14-20 0,-11-6-20 16,-2 10-41-16,-9 11-32 0,2 3-32 0,-4-1-19 15,3 5-12-15,-1-7 3 0,-2-1-2 0,6-4 11 0,1-4 13 16,1-5 9-16,1-3 21 0,2 0 29 0,0-4 32 15,-1-2 32-15,3-6 17 0,0 13 15 16,0-13 15-16,5 7 12 0,-5-7 9 0,11 7-1 0,0-3 0 16,6 2 3-16,2-2-9 0,1 0-4 0,2-2-11 15,11 0-9-15,-3 0-5 0,-3 0-7 0,-8 0-10 16,-4-2-30-16,-2 0-23 0,-2 0-45 0,-11 0-62 16,0 0-78-16,17-2-80 0,-17 2-81 0,0 0-391 15,0 0-892-15,0 0 240 0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9:06.29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 387 0,'0'0'658'0,"0"0"-83"16,0 0-33-16,0 0-27 0,0 0-25 0,31 1-42 15,-31-1-41-15,20-1-40 0,-20 1-27 0,27-2-35 16,-9 2-26-16,2 0-30 0,-3-1-26 0,-3 1-24 16,3 0-23-16,-4 0-21 0,-1 0-31 0,-12 0-33 0,17 1-58 15,-17-1-65-15,10-1-66 0,-10 1-80 16,0 0-70-16,0 0-85 0,11 1-90 0,-11-1-303 15,0 0-870-15,0 0 234 0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9:06.00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22 5 421 0,'0'0'466'0,"-7"-6"-63"0,7 6-31 0,-9-4-32 0,9 4-39 15,0 0-36-15,-19 4-29 0,3 4-22 0,-8 10-12 16,-2 7-11-16,0 9-6 0,-9 24 4 0,0 2-3 15,4 9 0-15,7 5-2 0,-14 54-4 0,22-43-6 16,5-20-7-16,9 1-11 0,0 5-7 0,6-6-10 16,7-1-11-16,11-1-14 0,-2-1-8 0,5-5-12 15,-3-14-9-15,-2-9-19 0,4 0-30 0,0-7-32 16,-2-1-47-16,-2-1-56 0,3-5-79 0,-3-10-87 0,0-4-107 16,0-6-315-16,-1-2-825 0,-3-6 223 0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9:05.62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-14 502 0,'0'0'301'0,"0"0"-39"0,0 0-19 0,0 0-14 0,-11-2-14 16,11 2-2-16,0 0-11 0,0 0 3 16,0 0 3-16,0 0-8 0,0 0 2 0,0 0-7 0,0 0-4 15,-9-4-5-15,9 4-14 0,0 0-9 0,0 0-5 16,0 0 1-16,0 0 9 0,0 0 1 0,0 0 4 16,18 20-4-16,-6-8-1 0,8 10-3 0,2 3-3 15,4 7 6-15,14 17-7 0,-7 7 1 0,-1-4-5 16,-3 8-7-16,-1-3-8 0,-1 8-18 0,-5-4 3 15,-5 5-11-15,-9-7-11 0,1 6-11 0,-5-1-10 16,-8-1-8-16,-3-2-8 0,-5 0-10 0,-1 2-8 16,-7-4-15-16,-2 1-29 0,0-3-30 0,-2-2-32 15,4-12-37-15,5-9-42 0,-2-2-45 0,2-4-49 0,3-5-40 16,4-7-48-16,-6-6-52 0,8-6-64 0,6-4-279 16,0 0-856-16,0 0 232 0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9:01.97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8 52 477 0,'-4'2'272'0,"4"-2"-30"0,0 0-17 0,0 0-13 16,0 0-3-16,0 0-4 0,0 0 2 0,0 0-5 0,0 0-2 15,0 0-3-15,0 0 6 0,0 0 1 0,24-12-11 16,-13 9-9-16,7-4-9 0,-1 1-15 0,-1 1-10 16,1-2-16-16,-2 2-9 0,0 3-19 0,-2-2-11 15,-2 2-13-15,-2 0-9 0,-9 2-13 0,13-2-8 16,-13 2-19-16,0 0-5 0,20 10-4 0,-18-6-14 15,-2 6-17-15,-2 9-36 0,-2 11-38 0,-7-1-24 16,0 1-17-16,0-1-9 0,2-6 2 0,2-5 5 16,1 0 12-16,3-3 5 0,-1 0 13 0,2-6 20 0,0-3 31 15,2 2 38-15,0-8 35 0,2 10 39 0,4-4 40 16,3-2 32-16,7 0 23 0,6-1 17 0,11 2 15 16,2-5 1-16,1 0 14 0,2-2-9 0,6-1 0 15,-2 3-4-15,-4-3-6 0,2 1-7 0,-3 2-13 16,-4-4-23-16,-12 2-7 0,1 0-10 0,-6 0-8 15,-3 0-12-15,-13 2 2 0,15-2-13 0,-15 2-14 0,13 0-10 16,-13 0-36-16,0 0-50 0,0 0-63 16,0 0-67-16,0 0-53 0,0 0-57 0,0 0-57 0,-41-6-54 15,41 6-69-15,-33 2-308 0,14 0-886 0,-1-2 239 16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8:57.21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4 18 512 0,'0'0'519'15,"-1"-8"-65"-15,1 8-33 0,-4-6-41 0,4 6-47 16,0 0-49-16,-5-6-22 0,5 6-39 0,0 0-21 16,0 0-20-16,0 0-10 0,0 0-5 0,0 0-9 15,0 0-9-15,-8 28-14 0,3-13-13 0,3 4-10 0,0 14-11 16,0-1-11-16,-1-1-6 0,3 3-8 0,0 0-7 16,7 0-10-16,-5-1-1 0,0-3-12 0,3-5 0 15,-1-3-7-15,1-4-1 0,-3-4-5 0,3 4-1 16,-2-7-5-16,1-1 0 0,-2 0-1 0,3-2-2 15,-1 0-5-15,0-6-2 0,3 3-7 0,-7-5-4 16,11 3-3-16,-11-3-12 0,24-5 1 0,-9 0-4 16,3-3-5-16,2-2 1 0,-3 2 3 0,-1-2 0 15,0-1 2-15,0 1 0 0,-3 2 1 0,0 0 1 16,-4 6 3-16,0-2-3 0,-3-2 3 0,1 4 6 0,-7 2-1 16,11-4 5-16,-11 4 3 0,0 0 6 0,0 0-2 15,11 8-2-15,-11 0-1 0,0-8-3 0,-7 18-3 16,-4-3-7-16,2-2-10 0,-2 3-13 0,-8 7-10 15,3-5-23-15,-1-4-19 0,-9 6-15 0,9-6-17 16,-1-3-10-16,3-1-14 0,2-4-23 0,-1-2-24 16,-1-4-35-16,15 0-52 0,-26-4-63 0,19-2-182 15,-2-2-618-15,3 1 169 0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985.87878" units="1/cm"/>
          <inkml:channelProperty channel="Y" name="resolution" value="3181.26221" units="1/cm"/>
          <inkml:channelProperty channel="F" name="resolution" value="2019.97522" units="1/in"/>
          <inkml:channelProperty channel="T" name="resolution" value="1" units="1/dev"/>
        </inkml:channelProperties>
      </inkml:inkSource>
      <inkml:timestamp xml:id="ts0" timeString="2022-06-27T08:38:56.66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 155 327 0,'-9'-4'523'0,"9"4"-62"0,0 0-35 0,-4-8-42 0,4 8-37 0,0-10-31 16,0 10-26-16,6-11-11 0,8 1-10 16,-3-6-4-16,2 6-1 0,0-2-1 0,3 2 0 0,-1 0-2 15,0-2-9-15,3 5-1 0,0-1-22 0,-7 2-20 16,1-2-22-16,-3 4-25 0,0 0-13 0,2 0-19 16,-5 2-19-16,-6 2-28 0,0 0-13 0,22 4-26 15,-22-4-16-15,9 22-24 0,-7-3-25 0,-8 13-27 16,-1 6-33-16,-4-3-29 0,-4 5-21 0,1-3-15 15,-3 1-7-15,0 1 6 0,2-6 20 0,1-3 5 16,6-6 7-16,1-7 21 0,3-5 29 0,-1 0 42 0,1-2 42 16,2-2 24-16,4-1 14 0,-2-7 12 15,6 9 9-15,-1-8 0 0,8-1 3 0,5 2-5 0,4-2-10 16,-3-2-3-16,18 2-3 0,-2-1-8 0,1-3-9 16,-2 2-3-16,1-1-5 0,-8 0-12 0,-5 1-22 15,-5 0-18-15,1 2-52 0,-7-6-65 0,-2 4-80 16,-9 2-96-16,4-8-98 0,-4 8-309 0,0 0-862 15,0 0 232-15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436566B-8CA0-40BF-B8DF-569C44E79A4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2</TotalTime>
  <Pages>10</Pages>
  <Words>1116</Words>
  <Characters>6367</Characters>
  <Application>Microsoft Office Word</Application>
  <DocSecurity>0</DocSecurity>
  <Lines>53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746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ita</dc:creator>
  <cp:keywords/>
  <dc:description/>
  <cp:lastModifiedBy>Microsoft account</cp:lastModifiedBy>
  <cp:revision>18</cp:revision>
  <dcterms:created xsi:type="dcterms:W3CDTF">2022-07-07T09:14:00Z</dcterms:created>
  <dcterms:modified xsi:type="dcterms:W3CDTF">2022-07-11T09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